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329" r:id="rId3"/>
    <p:sldId id="284" r:id="rId4"/>
    <p:sldId id="287" r:id="rId5"/>
    <p:sldId id="305" r:id="rId6"/>
    <p:sldId id="306" r:id="rId7"/>
    <p:sldId id="307" r:id="rId8"/>
    <p:sldId id="308" r:id="rId9"/>
    <p:sldId id="309" r:id="rId10"/>
    <p:sldId id="310" r:id="rId11"/>
    <p:sldId id="311" r:id="rId12"/>
    <p:sldId id="312" r:id="rId13"/>
    <p:sldId id="313" r:id="rId14"/>
    <p:sldId id="314" r:id="rId15"/>
    <p:sldId id="328" r:id="rId16"/>
    <p:sldId id="315" r:id="rId17"/>
    <p:sldId id="316" r:id="rId18"/>
    <p:sldId id="317" r:id="rId19"/>
    <p:sldId id="319" r:id="rId20"/>
    <p:sldId id="320" r:id="rId21"/>
    <p:sldId id="321" r:id="rId22"/>
    <p:sldId id="322" r:id="rId23"/>
    <p:sldId id="324" r:id="rId24"/>
    <p:sldId id="325" r:id="rId25"/>
    <p:sldId id="326" r:id="rId26"/>
    <p:sldId id="327" r:id="rId2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4" d="100"/>
          <a:sy n="64" d="100"/>
        </p:scale>
        <p:origin x="-108" y="-20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47.wmf"/><Relationship Id="rId7" Type="http://schemas.openxmlformats.org/officeDocument/2006/relationships/image" Target="../media/image56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5.wmf"/><Relationship Id="rId5" Type="http://schemas.openxmlformats.org/officeDocument/2006/relationships/image" Target="../media/image48.w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33.wmf"/><Relationship Id="rId5" Type="http://schemas.openxmlformats.org/officeDocument/2006/relationships/image" Target="../media/image67.wmf"/><Relationship Id="rId4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68.wmf"/><Relationship Id="rId7" Type="http://schemas.openxmlformats.org/officeDocument/2006/relationships/image" Target="../media/image78.wmf"/><Relationship Id="rId2" Type="http://schemas.openxmlformats.org/officeDocument/2006/relationships/image" Target="../media/image69.wmf"/><Relationship Id="rId1" Type="http://schemas.openxmlformats.org/officeDocument/2006/relationships/image" Target="../media/image70.wmf"/><Relationship Id="rId6" Type="http://schemas.openxmlformats.org/officeDocument/2006/relationships/image" Target="../media/image77.wmf"/><Relationship Id="rId5" Type="http://schemas.openxmlformats.org/officeDocument/2006/relationships/image" Target="../media/image74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74.wmf"/><Relationship Id="rId5" Type="http://schemas.openxmlformats.org/officeDocument/2006/relationships/image" Target="../media/image75.wmf"/><Relationship Id="rId4" Type="http://schemas.openxmlformats.org/officeDocument/2006/relationships/image" Target="../media/image7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74.wmf"/><Relationship Id="rId7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85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80.wmf"/><Relationship Id="rId9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5.wmf"/><Relationship Id="rId7" Type="http://schemas.openxmlformats.org/officeDocument/2006/relationships/image" Target="../media/image76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79.wmf"/><Relationship Id="rId11" Type="http://schemas.openxmlformats.org/officeDocument/2006/relationships/image" Target="../media/image91.wmf"/><Relationship Id="rId5" Type="http://schemas.openxmlformats.org/officeDocument/2006/relationships/image" Target="../media/image80.wmf"/><Relationship Id="rId10" Type="http://schemas.openxmlformats.org/officeDocument/2006/relationships/image" Target="../media/image67.wmf"/><Relationship Id="rId4" Type="http://schemas.openxmlformats.org/officeDocument/2006/relationships/image" Target="../media/image74.wmf"/><Relationship Id="rId9" Type="http://schemas.openxmlformats.org/officeDocument/2006/relationships/image" Target="../media/image9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5.wmf"/><Relationship Id="rId7" Type="http://schemas.openxmlformats.org/officeDocument/2006/relationships/image" Target="../media/image76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79.wmf"/><Relationship Id="rId5" Type="http://schemas.openxmlformats.org/officeDocument/2006/relationships/image" Target="../media/image80.wmf"/><Relationship Id="rId10" Type="http://schemas.openxmlformats.org/officeDocument/2006/relationships/image" Target="../media/image67.wmf"/><Relationship Id="rId4" Type="http://schemas.openxmlformats.org/officeDocument/2006/relationships/image" Target="../media/image74.wmf"/><Relationship Id="rId9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42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34.wmf"/><Relationship Id="rId1" Type="http://schemas.openxmlformats.org/officeDocument/2006/relationships/image" Target="../media/image44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2-04T02:16:05.39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237 12303 1568,'0'-16'294,"0"5"-69,0-7-125,0 11-41,-2 8-2,0 8-17,0 6-34,-2 25 0,-5 33 29,-8 80-1,6-104-4,-9 51-10,-4-16-1,-1-17-5,3-15-7,-1-14-7,7-9-30,5-15-52,6-9-32,5-11-27,8-20-323,44-121-285</inkml:trace>
  <inkml:trace contextRef="#ctx0" brushRef="#br0" timeOffset="307.0175">22306 12361 819,'4'-6'476,"-4"2"-241,4-3-38,-3 8-10,-2 2-44,2 7-74,4 5-26,4 16 28,9 16-13,5 17-23,5 8-5,-1-1-12,0-3 1,-5-7 2,-4-13 0,-6-10-6,-8-14 2,-1-11-4,-4-5 2,-4 0 3,-8-2 15,-10 2-3,-13-4-4,-9-4-10,-9-8-2,-3-6-8,-2-5 0,6-7-6,3 0-29,7 3-35,9 1-31,14 7-14,10 7-35,18 6-322,65 12-201</inkml:trace>
  <inkml:trace contextRef="#ctx0" brushRef="#br0" timeOffset="568.0325">23552 12365 856,'31'-21'139,"-12"5"-14,21-12 31,-23 15 72,-13 6 75,-10 8-68,-1 8-134,-5 0-53,-8 8-17,-2 12 4,-6 19-1,5 7-8,-5 9-7,-2 7-5,-2 0-2,0-1-6,0-7-5,3-4-1,4-6-25,2-12-50,9-11-72,4-13-176,9-17-148,17-71-540</inkml:trace>
  <inkml:trace contextRef="#ctx0" brushRef="#br0" timeOffset="837.0479">23615 12363 1183,'3'2'285,"4"3"-138,0 12 13,3 7 29,-1 24-42,3 12-51,0 8-31,0 10-20,1 2-8,-2-9-4,-2-4-6,-1-10 3,-4-14-10,-4-11-4,-2-9 8,-5-9 11,-3-4 17,-11-6-11,-11-4-22,-10-4-8,-11-3-11,-7-8-11,-5 0-56,-1-4-38,2 2-39,10 5-105,-42 41-320</inkml:trace>
  <inkml:trace contextRef="#ctx0" brushRef="#br0" timeOffset="1374.0786">22157 15268 1535,'0'1'190,"1"9"-154,5 11 20,-3 17 95,-3 21-19,-3 16-30,-6 8-15,-3 6-45,-1-10-6,-1-13-3,2-15-16,-3-10-8,5-9-8,-2-3-1,0-6-62,1-3-20,5-8-67,5-6-115,6-12-217,29-62-128</inkml:trace>
  <inkml:trace contextRef="#ctx0" brushRef="#br0" timeOffset="1665.0952">22274 15413 947,'0'-3'256,"0"6"-97,3 0-73,0 13 26,6 20 68,3 15-16,8 15-50,4 15-12,8-3-8,1-2-29,0-10-4,-3-10-26,-4-7-11,-6-9-12,-7-9-11,-7-6 1,-6-5-1,-4-4 7,-8-4 25,-10-1-11,-5-3-10,-9-4-4,-10-8-2,-1-5-6,-3-5-1,1-3-49,4 0-32,5 0-31,9 5-128,12-4-270,9-19-422</inkml:trace>
  <inkml:trace contextRef="#ctx0" brushRef="#br0" timeOffset="1904.1089">23453 15585 94,'-7'8'1229,"1"6"-1019,-10 25-131,-7 16 59,-5 15 57,-7 7-55,1-2-46,2-5-35,6-1-19,5-8-16,4-12-10,1-7-13,2-6-1,-2-5-44,-1 1-88,1-6-231,-20 4-477</inkml:trace>
  <inkml:trace contextRef="#ctx0" brushRef="#br0" timeOffset="2198.1257">23444 15732 1344,'6'20'135,"1"9"19,3 20 26,3 18-6,3 0-33,1 7-49,8 4-13,5-1 16,7-2-37,-2-13-5,-5-15-11,-10-13-17,-8-13-8,-8-13 11,-7-4 38,-5 0 18,-11-8-30,-13 4-39,-17-4-15,-9 2-28,-10-1-25,-3 3-28,-1 3-42,2 7-15,3 4-48,-72 25-409</inkml:trace>
  <inkml:trace contextRef="#ctx0" brushRef="#br0" timeOffset="3264.1867">24332 16356 1108,'0'0'379,"0"0"-145,4 3-91,6 3-16,2 3 20,5 12-28,7 13-29,3 16-15,-2 19 3,-4 21-18,-4 62-18,-22 26-15,-19 2-11,3-64-8,9-67-8,1-10-23,4-11-38,-6 28-41,7-23-32,6-19-82,4-17-368,31-82-39</inkml:trace>
  <inkml:trace contextRef="#ctx0" brushRef="#br0" timeOffset="3667.2097">24650 16116 1262,'-3'-3'249,"3"3"-72,-3-4-84,3 5-42,6 3-8,8 5 28,15 0 7,13 1 0,13-4-15,8-6-23,1-3-13,0-6-6,-7 4 8,-10-2-8,-10 6-12,-7 4-9,-9 3 0,0 8-1,-6 9 1,-6 11 25,-3 17 28,-7 21 1,-12 70 6,-18 46 7,-10 28-7,21-49-7,0 17-13,10-4-1,0-5-4,7-11 1,6-13-15,4-33-2,-7-79-13,3-7-5,-2-9 1,2 17-2,0-23-18,0-14-42,-1-16-47,-4-15-23,-4-18-62,-8-35-173,-55-217-753</inkml:trace>
  <inkml:trace contextRef="#ctx0" brushRef="#br0" timeOffset="3881.222">24712 16717 1326,'-1'-4'655,"2"0"-498,6-10-113,10 6-1,8-1 32,14-4-18,14 4-21,3 5-25,2-2-11,-5 8 0,-18 2-66,-12 6-73,-16 11-227,-61 75-301</inkml:trace>
  <inkml:trace contextRef="#ctx0" brushRef="#br0" timeOffset="4225.2417">24633 17052 277,'0'-4'1040,"1"1"-803,4 0-138,7-5 28,12-5 7,12-12-56,13-6-44,7-4-11,0 4-11,-11 8 1,-5 16 26,-15 13-9,-12 16 11,-7 13 47,-7 14-10,-8 15-15,-3 8-18,-3-5-13,0-9-7,3-11 4,-2-19-4,1-6 11,-1-9-3,-7-10-12,-8-6-10,-2-8-10,-9-13-1,1-10-25,1-8-17,3-3-38,11 7 20,10 10-16,9 9-23,13 4-104,14-3-392,86-35-315</inkml:trace>
  <inkml:trace contextRef="#ctx0" brushRef="#br0" timeOffset="4450.2545">25478 16946 1179,'0'-2'350,"0"2"-35,0 0-93,0 0-65,3-2-46,8-6-30,9-6 15,15-7-19,10-7-29,13-3-21,9 1 1,4 4-13,-4 4-14,-9 6-1,-13 5-35,-17 3-69,-13 7-46,-6 1-31,-9 8-194,-7 12-336</inkml:trace>
  <inkml:trace contextRef="#ctx0" brushRef="#br0" timeOffset="4938.2824">26463 16303 833,'11'-22'579,"2"6"-307,14-20-2,6 6-69,0 6-86,1 11-44,-6 5-10,0 8-17,-9 8-10,-7 5-16,-2 2-17,-6 8-1,-10 4 1,-8 9-1,-11 5-33,-10 4-32,-5-4-25,-5-4-16,2-9-95,-1-6-63,7-11 45,5-5 99,5-10 120,10-2 42,10-1 138,7 2 37,10-1-70,12 1-70,9 1 34,16 2-8,8 2-34,-1 0-19,1 0-17,-2-2-15,-7-2-12,-3-6-6,-12-2 0,-4 2-32,-18 6-35,-6 4-56,-9 6-92,-16 10-164,-77 32-540</inkml:trace>
  <inkml:trace contextRef="#ctx0" brushRef="#br0" timeOffset="5306.3035">26520 16714 1206,'-1'2'716,"1"-1"-530,-2 8-71,1 5 56,1 4-19,-2 4-62,2 3-57,-1-1-21,-2-1-12,0 1-16,-2 3-44,-5-1-31,3-5-4,-1-3 5,2-10 11,0-10 13,6-16-47,7-14-169,8-16 170,11-5 112,10 4 21,3 10 75,2 14 22,-5 16-7,0 9 9,-6 9-21,-7 5 9,-8 2-16,-11-2-1,-6 1 13,-9 2-25,-9 6-43,-7 4-36,-14 8-1,-11-3-58,-3 5-55,-3-3-48,0-5-28,6-3-258,-53 7-126</inkml:trace>
  <inkml:trace contextRef="#ctx0" brushRef="#br0" timeOffset="5778.3305">26188 16974 731,'0'0'720,"0"2"-485,0 3-119,7 13 73,3 8 12,3 15-63,7 10-35,4 6-17,-8 3-34,2-3-26,-8-3-19,-10-6-1,-8 1-6,-12-1-6,-4 1-48,-1-4-34,1-5-31,4-18-2,9-10-77,4-20-71,8-18-196,9-26 241,7-19 127,13-16 97,4 2 87,0 8 240,-5 10 10,-5 14-68,-3 17-94,-2 10-85,-4 14-43,7 6-19,2 6-4,6 4-7,10 2 1,14-2-9,21 4-3,63 5 51,26-3-30,-25 3-17,-111-8 13,-11 1 13,-8-4-8,10 1-16,-19 3 50,-14 10 35,-19 10-58,-15 19-39,-13 4-7,-5 3-41,3-8-38,7-3-34,1-4-54,4 1-156,-74 37-494</inkml:trace>
  <inkml:trace contextRef="#ctx0" brushRef="#br0" timeOffset="6201.3547">26546 17485 1192,'3'-1'558,"2"0"-382,2-2 23,3 3-16,-1 3-46,-1 1-49,-4 8-41,-4 6-35,-7 20 16,-13 17-28,-8 9-31,-4 2-55,1-9-2,4-13-14,11-15-21,8-14-39,8-19 78,6-21-51,14-24 9,11-19 88,14-16 38,9-2 74,5 8 129,-5 18 7,-6 12-48,-5 13-48,-9 17-20,-7 8-34,-10 10-27,-6 10-18,-5 15 3,-6 20 18,-7 23 9,-7 12-7,-1 14-16,-1-6-1,10-11-7,9-16-13,5-16-1,8-19-1,5-13-17,7-15 18,2-12-27,2-11-77,0-18-91,-2-10-142,22-128-1294</inkml:trace>
  <inkml:trace contextRef="#ctx0" brushRef="#br0" timeOffset="7280.4164">27670 16540 1295,'8'0'279,"0"-2"-60,2 2 27,-1 0-71,-6 0-65,-6 2-35,3 0-24,-4 8-35,-5 7-2,-10 25 2,-10 18-16,-10 14-3,-1 4-19,4-4-7,9-9-2,12-20 2,7-16 11,6-17 12,5-12-3,2-8 9,11-9 11,9-11-1,12-5-4,-4 1-6,-2 16-1,-11 16-15,-16 20-11,-14 22 27,-10 16 1,-11 11 13,-3 2-8,2-9-5,4-17 8,13-17-3,9-14-5,6-13-1,6-2-30,5 1 0,6 0 29,10 0 1,10 3 1,5 2 0,-6 5 0,-10 1 7,-11-3-8,-13 10 9,-15 4 39,-6 10-13,-13 8-23,-8 5-12,0 3 1,1-10 0,9-5-1,11-7 1,7-16-1,9-6 0,4-2 0,8-4 13,3 2 30,15-6-4,10-6-12,14-4-16,9-9-11,-1-1-23,-2-7-40,3-2-39,-6-8-24,-2-10-75,-3-9-93,-3-18-20,20-79-68,3-70 4,-11-45 117,-27 99 261,-4 34 279,-11 102 297,-5 10-109,-4 11-188,11-16-141,-7 22-76,-4 13-29,1 13 1,-3 16 7,-6 19 35,-11 14-1,-10 12-33,-10 7-21,-9-5-10,-7 2-11,-8-4-6,0-8-33,5-8-17,9-20 5,17-17 29,12-12 21,17-17-17,14-10 18,19-14 21,12-14 27,11-1-9,9-2-17,0 3-1,-3 5-12,-6 3-9,-10 11-15,-13 7-87,-15 9-45,-15 12-204,-17 16-250,-69 76 73</inkml:trace>
  <inkml:trace contextRef="#ctx0" brushRef="#br0" timeOffset="7498.4289">28290 16786 1050,'4'0'499,"-2"-2"-340,1 2-23,3 3-34,4 13 0,0 10 0,1 16-19,-6 14-11,-10 17 21,-22 65 1,-32 24-4,30-116-27,1-1-24,-30 43-18,4-17-12,6-10-9,14-17 0,8-20-71,16-10-58,-1-16-31,6-19-112,1-19-440,13-140-50</inkml:trace>
  <inkml:trace contextRef="#ctx0" brushRef="#br0" timeOffset="7679.4392">28003 16969 1018,'4'0'291,"6"7"-132,8 16 99,9 18-1,7 19-62,9 21-56,11 6-17,13 3 73,9-8-108,5-8-57,-4-14-11,-11-10-8,-5-12-11,-13-7-7,-14-10-66,-15-9-92,-10-4-63,-4-13-563</inkml:trace>
  <inkml:trace contextRef="#ctx0" brushRef="#br0" timeOffset="8092.4628">29206 17703 1367,'0'0'319,"0"0"-134,0 0-17,-3 4-6,3-4-59,0 0-53,-2 3-25,-2 4 5,-6 8 9,-8 9-39,-6 5-46,-3-4-73,4-6-336,-10-28-716</inkml:trace>
  <inkml:trace contextRef="#ctx0" brushRef="#br0" timeOffset="8707.498">29578 16455 1279,'0'1'284,"0"9"-191,-2 13-59,-1 17 119,3 16 18,0 7-42,0 5-40,3 6-2,1 8-21,-4 11-17,0 4 1,-7-3-25,1-4-17,-6-12-8,-7-7-16,-4-4-68,2-9-32,3-10-76,8-21-150,4-19-290,12-71-108</inkml:trace>
  <inkml:trace contextRef="#ctx0" brushRef="#br0" timeOffset="9098.5204">29691 16464 1363,'9'-12'221,"3"-2"-136,16-17-50,6-4 1,2-1 7,0 3-23,-8 6-13,-2 13-6,-11 2 0,-5 8 0,-6 4 7,-2 2 29,-2 4 14,-2 5-15,4 9 8,-2 20 16,3 12-8,0 27-4,1 76 0,-4 51 41,-12 3-26,-5-80-9,-9-16 10,13-66-7,2-10-10,1-3-13,-10 30-19,4-15-7,6-12-8,2-11-1,1-4-44,1-6-61,3-6-26,0-6-14,0-1-70,3-13-66,-15-57-474</inkml:trace>
  <inkml:trace contextRef="#ctx0" brushRef="#br0" timeOffset="9299.5319">29656 16697 922,'6'-4'179,"7"2"-92,6-2 42,11 3 61,2 2-29,4 2-67,-3 0-22,-3 1-43,-12 4-29,-9-3-3,-9 2-53,-8 12-11,-14 13-55,-15 10-155,-116 94-500</inkml:trace>
  <inkml:trace contextRef="#ctx0" brushRef="#br0" timeOffset="9460.5411">29510 17132 870,'15'-8'577,"2"-1"-299,19-10-35,6 2-47,2 0-41,0 3-74,-3 5-56,-8 4-25,-3 3-55,-10 6-52,-3 5-124,-4 8-290,11 28-244</inkml:trace>
  <inkml:trace contextRef="#ctx0" brushRef="#br0" timeOffset="9721.556">30303 16455 1494,'0'-3'378,"1"3"-175,-1 0-70,3-4-16,6-3-60,9 1-36,18-10-13,13-7-8,14-1-6,1 0-53,-4 6-29,-6 2-41,-11 2-128,-19 5-214,-30-10-253</inkml:trace>
  <inkml:trace contextRef="#ctx0" brushRef="#br0" timeOffset="9917.5672">30295 16172 856,'2'27'288,"0"3"34,4 25-104,2 9-11,-2 3-45,-3-7-59,-2-5-55,1-10-34,0-11-14,2-12-97,2-5-253,24-17-380</inkml:trace>
  <inkml:trace contextRef="#ctx0" brushRef="#br0" timeOffset="10298.589">30612 16152 175,'0'0'1423,"-1"0"-1103,-2 0-179,-3 3-30,-9 13 4,-4 12-64,-13 12-36,-1 11-9,-2 1-6,-1 5-46,-1 3-32,-5 1-100,-6 0-142,2-8-37,3-12-124,3-15 248,14-14 145,7-12 88,10-3 205,7 0 77,2 1-123,2 4-49,6 4 65,5 11 76,2 13-25,1 9-74,1 10-65,-6 10-29,-9 4 25,-7-1-52,-5-3-19,-3-12-11,2-1-1,-2-10-43,4-4-37,-1-9-53,5-12-94,2-7-44,0-11 70,3-16-279,4-14 216,35-134-64</inkml:trace>
  <inkml:trace contextRef="#ctx0" brushRef="#br0" timeOffset="11311.647">30353 16730 639,'14'-14'322,"2"5"-17,14-12-47,-5 13 28,-5 5-95,-3 7-58,-3 1-40,-2 4-18,1 7-30,1 1-31,0 5-8,-4 6-6,-4 6-6,1 4 4,-14 7-17,-5 2 5,-12 4-5,-8 0 1,-8 2-9,-6-10-6,1-2-51,1-10-62,8-12-59,7-12 20,14-11 16,5-11-4,13-13 82,4-5 74,8 0 17,5 1 111,-2 6 87,1 3 14,3 6-4,-8 5-61,0 2-64,-6 7-71,-6 3-12,-5 7-48,-7 9-35,-7 13-34,-5 8-69,-1 0 51,2-5 92,3-11 25,11-10 18,5-8 30,2-3 40,6-7 8,6 0-21,6-6-4,9-1-8,3-2-18,6 6-3,-5 5-6,-9 7-18,-7 1-15,-9 9-9,-16 6 24,-13 12 14,-11 8-14,-11 3-80,-8 1 22,-4-8 28,1-6 17,6-6 13,9-3 1,13-6 14,13-9 52,12 0 29,11-11-51,14 0 3,11-9 26,20-5 14,4-3-10,8-3-10,-1-5-14,-2 4-32,-7 1-22,-8 4-1,-13 5-46,-11 7-23,-13 6-59,-6 5-56,-8 0-37,-5 4-58,-5-4 121,-3 0 109,-5-4 50,2-2 34,1-7 7,5 3 74,2 2 55,6 0 40,3 8-39,0 8-68,-4 10-23,-5 17-4,-8 19-10,-6 11-12,-7 2 0,-3 2-18,-4-5-13,2-10-10,6-11-12,5-5-1,9-15-10,7-6-47,7-9-41,2-8-46,4 0-199,9-16 32,8-9 50,14-11 135,7-5 126,3 8 95,2 8 131,1 7 35,-1 12-16,4 10-64,1 9-67,2 12-49,-5 4-13,-5 0-20,-11-3-22,-8-7-4,-11-5-6,-6-2-25,-1-5-80,-3 3-202,2-11-448</inkml:trace>
  <inkml:trace contextRef="#ctx0" brushRef="#br0" timeOffset="11966.6844">31395 16831 567,'0'0'530,"0"0"-269,-2-2 29,-1-3 47,-1-6-113,-2-11-113,-2 0-35,-1-5-44,0 1-31,-1 0-1,-6 0-13,-3 3-25,-4 5-4,-5 11 5,-2 15 13,1 20 7,-1 10 11,2 22 5,7 13 1,2 7 0,7 12-2,10 0-4,4 0 5,6-7-5,0-11-1,3-21-7,2-12 4,-1-19-16,6-8 8,-2-14 5,10-18 13,7-15 0,5-15-4,6-21-122,2-14-170,66-186-224</inkml:trace>
  <inkml:trace contextRef="#ctx0" brushRef="#br0" timeOffset="12205.6981">31712 15681 1340,'-10'44'188,"-8"95"-46,-7 35 23,4-50-10,-3 4-11,-5 8-23,-5 9-28,6-19-19,-4-6-23,9-10-27,11-65-17,3 2-6,3-4-1,-5 36-26,6-5-52,10-17-57,9-12-184,62-2-317</inkml:trace>
  <inkml:trace contextRef="#ctx0" brushRef="#br0" timeOffset="12965.7416">31937 16552 1270,'2'0'330,"4"0"-148,13-4-82,11 1 16,14-6-17,15-1-59,3 0-25,0 1-14,-6 2 0,-5 0-1,-9 3-16,-4-1-73,-8-8-136,2-23-253</inkml:trace>
  <inkml:trace contextRef="#ctx0" brushRef="#br0" timeOffset="13198.7549">32237 16131 1419,'0'1'204,"3"9"-162,2 17-12,-1 21 111,0 32 30,-6 75-54,-9 32-48,-21 3-18,3-75-21,-1-4-16,16-66-8,1-5-5,5-2-1,-8 26-41,10-16-95,6-18-175,10-19-205,23-67-123</inkml:trace>
  <inkml:trace contextRef="#ctx0" brushRef="#br0" timeOffset="13380.7653">32179 16723 656,'-4'-10'800,"-1"6"-456,-3-8-130,-3 18-104,-13 14-53,-11 17-35,-12 19-14,-5 12-7,4 0-1,6-6 0,9-7-15,10-14-35,13-11-59,3-14-157,24-10-40,77-51-240</inkml:trace>
  <inkml:trace contextRef="#ctx0" brushRef="#br0" timeOffset="13514.773">32355 16876 1025,'17'8'372,"0"5"-43,13 10-64,-7 13-95,-7 7-73,-6 2-56,-3 0-25,-5-4-8,0-1-8,-1-3-102,4-3-378,17 15-414</inkml:trace>
  <inkml:trace contextRef="#ctx0" brushRef="#br0" timeOffset="13739.7859">32798 16307 1605,'0'0'240,"3"3"-207,4 8-17,3 16-4,-4 21 122,-2 18-25,-4 14-34,-6 8-27,-5 2-19,-6-1-16,-8-1-11,-5-4 5,-2-3-7,0-13-15,3-8-55,6-12-97,7-11-178,-7-11-285</inkml:trace>
  <inkml:trace contextRef="#ctx0" brushRef="#br0" timeOffset="14054.8039">32931 16201 1270,'6'-6'198,"0"4"-132,4-7-39,-3 10 72,-1 1 38,2 6-52,7 2-23,0 1 1,4 5-27,5 2-17,0 8-10,-1 8 3,-5 18 5,-9 15 4,-5 20 1,-20 72 19,-28 18-16,-14-10 10,40-117-5,-4-8-3,6-1-11,-20 37-7,3-13-9,6-14 0,2-11-48,6-12-60,2-10-169,-1-10-252,-22-31-330</inkml:trace>
  <inkml:trace contextRef="#ctx0" brushRef="#br0" timeOffset="14287.8172">32724 16825 1146,'10'-11'218,"2"4"-94,16-14-46,-1 11 17,2 5 28,-4 5-51,-5 5-63,0 6-9,-5 11-74,-7 5-79,-10 9-34,-9 5 4,-8 1 70,0-7 94,6-8 19,1-10 5,8-11-4,6-6-1,12-6-9,0-5-60,10-2-132,27-17-288</inkml:trace>
  <inkml:trace contextRef="#ctx0" brushRef="#br0" timeOffset="14458.827">32870 17100 635,'-18'26'318,"-4"3"-34,-20 26-59,-2-1-6,3-1-15,5-6-81,14-11-51,11-13-29,11-7-1,15-5-27,9-7-14,13-6 10,14-10-11,6-11-38,0-11-91,-1-8-159,2-10-94,59-108-612</inkml:trace>
  <inkml:trace contextRef="#ctx0" brushRef="#br0" timeOffset="14722.8421">33409 16197 1424,'1'4'189,"2"5"-180,1 17-8,0 18 119,-4 24 65,-6 68-37,-12 26-65,-2-1-20,-8-55-24,-8 0-9,18-60-17,-2-4-7,-2 3-5,-19 35-1,3-7-22,4-13-38,9-15-58,8-13-92,10-16-71,7-16 4,7-13-73,35-90-168</inkml:trace>
  <inkml:trace contextRef="#ctx0" brushRef="#br0" timeOffset="15074.8622">33455 16281 1011,'3'0'159,"1"0"-129,7-1-6,6 2 84,3 3 63,11 2 12,4-4-58,9 0-71,5 0-33,-2 1-14,2 4-1,-4 3-5,-11 8-1,-11 2 2,-23-1 22,0 6 12,0 2 54,0 13 3,-24 17-41,-20 13-25,-6 20-12,-40 67 3,-1 32-6,11 14 0,44-90-11,18-68 0,5-3 0,2-3 5,-8 32-5,11-10-1,5-20 0,3-15-9,3-9-43,-3-13-62,2-4-47,-1-13-73,10-62-296</inkml:trace>
  <inkml:trace contextRef="#ctx0" brushRef="#br0" timeOffset="15277.8738">33353 16687 1146,'8'-4'249,"1"-4"-85,6-5-11,7 9 27,-2 2-57,3 6-66,1 7-38,2-1-9,-5 0-10,-4 4-33,-9-2-129,-8 10-292,-40 30-414</inkml:trace>
  <inkml:trace contextRef="#ctx0" brushRef="#br0" timeOffset="15711.8987">33291 17052 992,'0'-4'888,"0"1"-689,0 2-59,1-1 5,-1 2-11,0 0-67,0-2-56,0 2-11,2 0-24,-2 0-27,0 0-38,1 0-2,-1 0 19,4 0 10,-2 0 34,7-1 28,0-4 16,3-3 13,0 1 10,4-2-11,-2 2-19,2 3-9,2 5-14,-2 6-7,-1 5 5,-4 8 5,-7 3 11,-7 6 0,-7-1 18,-5 1 33,-3 1 10,-6-12 4,0 1-4,-6-8-19,2-7 0,6-5-6,-2-8-18,9 2-12,3-3-6,8 7 0,2 0-28,4 2-26,-2-2-3,1 3-14,-1 0-26,0-3-71,3-3-191,11-42-52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12-04T02:56:08.302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1675 7078,'33'0,"33"0,-33 0,33 0,-33 0,66 0,-32 0,-1-33,-33 33,33-34,33 34,67-33,-100 33,33 0,0-33,33 33,67-33,-1 33,-65-33,65 33,0-66,-32 66,65 0,-98 0,65 0,-99 0,1 0,-1-33,-66 33,66 0,0 0,0 0,67 0,-100 0,66-33,-66 33,-33 0,34 0,-34 0,-33 0,33 0,0 0,0 0,-33 0,33 0,0 0,0 0,33 0,0 0,1 0,-34 0,0 0,33 0,0 33,0-33,66 33,-65-33,32 33,-33-33,0 66,-33-66,0 0,0 0,-33 33,33-33,0 0,-33 0,34 0</inkml:trace>
  <inkml:trace contextRef="#ctx0" brushRef="#br0" timeOffset="1313.0751">22589 7739,'33'0,"165"-66,133-66,-166 132,166-100,0 1,-100-33,-65 99,65-33,-32 0,-100 32,-33 1,0 33,-33 0,33 0,1-66,-34 66,0 0,99 0,-33 0,0-33,67 33,-67-33,66 33,-32-66,32 66,-99 0,33 0,-32 0,32 0,-33 0,-33 0,-33 0,66 0,0 0,34 66,-34 0,0-66,-33 0,0 0,33 33,-66-33,66 33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2-04T03:14:32.48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225 2865 295,'-4'0'1022,"0"0"-780,-3 1-161,-2 12-44,-6 6-8,-8 10-4,3 5-10,1 3-6,5 2-1,2 9-8,-5 4 11,-2 13 5,-11 8 2,-10 1-7,-3 1-5,-2 3-6,-2-4 0,9-4-6,5-6-84,10-14-96,8-12-125,17-21-216</inkml:trace>
  <inkml:trace contextRef="#ctx0" brushRef="#br0" timeOffset="474.0271">27287 2686 1176,'-1'-4'279,"-1"2"-62,-1-2-76,2 7-39,-1-2-54,4 7-48,4 6-14,6 5 13,10 14 1,2 4 0,3 8 0,2-1 1,-2 7-1,1-2 1,2 5 0,-5 2-1,4 3 0,-5-4 1,-2-6-1,0-4 0,-2 0 1,4-8 0,-2-1 0,0-5 13,-6 1-7,-10-9 4,-2-7 8,-5 1 13,-8-2 17,-4 5 7,-10 2-16,-14 0 14,-8 1-18,-15 3-4,-8-4-10,-5-5-4,-2 0-4,3-3-5,7-7-8,3-4 0,12 4-1,9-7 1,9 0-1,15 0 0,8-3-28,5 3-98,7 4-356,10 19-234</inkml:trace>
  <inkml:trace contextRef="#ctx0" brushRef="#br0" timeOffset="1135.0649">28176 3151 642,'2'-14'842,"-1"6"-687,5-16-32,6 7 18,2-1 18,5-2-36,6-5-36,8 2-33,5-3-21,6 5-11,7-1-2,1-1-13,2 4-7,6 1 0,-1-4 0,4 6-1,-3-1 1,-8 7-12,-9 4-50,-17 6-40,-14 10-115,-14 13-231,-83 85-95</inkml:trace>
  <inkml:trace contextRef="#ctx0" brushRef="#br0" timeOffset="1373.0785">28253 3529 1102,'0'0'179,"0"0"-88,2 2 65,7 0 42,9 1 30,15-3-82,12-1-64,12-5-26,1-4-22,6 1-19,-3-3 9,-1-2-13,-3-1-10,-4-1 4,1 6-5,-3 1-33,-4 0-90,-5 8-374,24 1-432</inkml:trace>
  <inkml:trace contextRef="#ctx0" brushRef="#br0" timeOffset="1854.106">29973 2836 955,'7'-18'242,"-3"8"-56,2-19-33,-7 10 43,-8 2 14,-10 9-117,-9-2-64,-10 9-23,-7 4-6,-6 9 0,0 3 0,0 5-1,4 8-8,7 4 0,6 7 2,7 13-8,8 11 6,5 12 3,11 2-2,10-2 7,6-14 1,6-17-6,2-15 4,6-14-7,0-6 9,5-6 1,0-8 14,1-9-5,-5-2-9,2-9-1,-2-11-50,-4-10-44,-1-17-92,-3-13-71,37-183-282</inkml:trace>
  <inkml:trace contextRef="#ctx0" brushRef="#br0" timeOffset="2101.1201">29955 2079 1025,'-9'-7'270,"6"4"-79,-6-6-77,4 14-44,-2 12-61,-2 21-8,2 24 14,2 22 30,8 71 5,16 26-10,4 15 4,-14-59 14,7-15 26,0-1-30,-12-75-28,2-13-2,1-4-14,8 30 1,-2-19-5,2-10-5,3-10-1,5-8-19,8-2-136,8-14-215,76-63-722</inkml:trace>
  <inkml:trace contextRef="#ctx0" brushRef="#br0" timeOffset="2823.1614">31113 2341 1237,'37'-17'126,"95"-57"-112,39-7-7,-87 45 55,-58 24 103,-4 7 6,-7 3-29,17 0-44,-12 8-49,-6 9-11,-6 6-2,-3 11 6,-5 11-6,-5 8-11,-7 6-5,-2 6-7,-4 1-4,-1-2-7,4 2-1,-1-3 0,1 4-1,1 5-11,2 7-43,-3 3-90,-2 11-348,-47 110-493</inkml:trace>
  <inkml:trace contextRef="#ctx0" brushRef="#br0" timeOffset="3133.1792">31426 3563 1585,'3'0'324,"-2"0"-253,1 2-59,1-2 57,0 0 13,2 0-25,2-2-24,0 0-9,-1 2 0,-2-4 0,-4 0 2,-4-2-8,1 2-9,-4 1 25,4 2 2,0 1-23,3 1-13,0 2-12,2 1-4,-1-1 5,2 0 4,0 3 6,1-4 1,-4 0 0,4 0 0,-1 2-53,-3 3-100,-22 32-538</inkml:trace>
  <inkml:trace contextRef="#ctx0" brushRef="#br0" timeOffset="9941.5686">29470 5037 961,'0'-8'252,"0"0"-66,1-9-51,4 1-15,4-7-2,9-2-22,9-1-27,6 3-19,1 5-8,5 6-14,-8 4-11,-3 16-8,-4 4-8,-9 6 1,-5 6 5,-8 11 8,-6 5-13,-11 7 11,-9 11 2,-2 2-15,-7 3-6,3-5-4,7-3-4,-1-3 4,10-10 9,0-2 0,5-10-5,1-7 5,2-5-1,5-4 1,2-1-8,5-6 7,2 0 1,4 0 1,10-7 0,11-7 11,10-5-1,8-10-2,6-7-8,1 1 0,6 3-13,1-1-91,4 3-182,-2 2-83,68-27-295</inkml:trace>
  <inkml:trace contextRef="#ctx0" brushRef="#br0" timeOffset="10262.5869">30255 5074 784,'-14'-19'262,"-2"-2"-55,-14-17-79,-3 9-29,4 6-24,4 12-44,0 9-21,3 10-10,-5 10-7,0 10 6,3 12 0,-2 9 0,3 12 1,1 16-2,7 1 2,4 5-1,5-5 1,9-7 0,7-16 0,3-10 0,3-14 0,2-14 0,3-10 1,5-11 17,-3-16 4,7-18-8,5-8-5,0-17-3,3-6-6,-6-11-13,-1-10-109,17-152-394</inkml:trace>
  <inkml:trace contextRef="#ctx0" brushRef="#br0" timeOffset="10495.6003">30150 4384 597,'-7'-11'142,"1"2"86,-9-4-19,11 7-20,-1 6-83,-1 14-79,-3 13-25,-1 21 17,-1 26 20,-5 79 3,-5 59 44,-4 19 31,11-71-30,10-26-44,7-24-8,1-67-23,2-3-3,5-9-3,8 35 0,9-13-6,9-2-12,10 1-110,102 54-328</inkml:trace>
  <inkml:trace contextRef="#ctx0" brushRef="#br0" timeOffset="11232.6424">29354 7222 1004,'0'0'252,"0"0"-117,0-4-54,1 4 48,2 0-15,9-2-52,13-2-28,15-8 17,17-2-10,10-2-8,4 2-15,-3 5-11,-5 0-1,-12 6-4,-11 6-2,-12 6-9,-11 7-146,-52 70-298</inkml:trace>
  <inkml:trace contextRef="#ctx0" brushRef="#br0" timeOffset="11629.6651">29485 7494 994,'5'1'243,"6"3"-186,10 2 18,6 3 76,6 9-8,2 7-47,-8 4-47,-6 10-26,-9-1-7,-12-1 1,-13 7-2,-8 6-8,-16 3-7,-6 0-42,-4-6-40,4-10 8,9-11 31,7-12 19,17-9 22,6-2 2,6-3 9,4 0 3,7-3-11,13 2 20,9-5 30,13-1 24,2 0-3,2 0-33,-3 2 3,-10-1-24,-11 0-8,-6 2-4,-11 3-6,-8-1-4,0 2-32,-3-2-47,-3-6-32,-3-10-333,-28-92-478</inkml:trace>
  <inkml:trace contextRef="#ctx0" brushRef="#br0" timeOffset="11862.6785">29548 6606 1188,'-8'-6'180,"2"2"-60,-5-3 20,4 2 2,6 5-77,2 10-65,5 11-1,0 10 1,5 13 0,3 7 0,-2 8 1,-1 10 0,-2 6-1,-7 13-24,-4 2-253,-22 116-511</inkml:trace>
  <inkml:trace contextRef="#ctx0" brushRef="#br0" timeOffset="12306.7039">30522 7239 726,'-3'-14'231,"0"-6"-52,-6-11 14,-3-5-4,-1 0-42,-7 1-48,3-1-43,-3 1-17,-1 6-9,0 6-11,-1 7-11,2 2-7,4 8 1,-2 10-2,3 12-6,-1 6 0,0 17 0,3 8 6,4 9-6,5 3 5,5 2 0,4-10 0,4 1-14,2-10 7,3-5 7,2-9 0,-1 0-1,7-5-8,-6-9 4,2-2-35,-6-11-14,5-6 8,0-13-25,-1-4-30,1-11-15,-2-10-72,-3-14-90,-4-12 53,-10-156-271</inkml:trace>
  <inkml:trace contextRef="#ctx0" brushRef="#br0" timeOffset="12531.7167">30471 6553 633,'-1'-22'242,"-1"10"-38,1-15-2,-1 9 5,2 11-40,0 7-97,0 16-69,0 13 8,0 16 17,2 22-5,-1 17 0,2 59 15,-4 24 7,-1-118-7,-1-4-7,0 44-14,2-13-6,1-14-4,1-11-5,5-6 0,6-9-20,2-8-125,6-5-187,55 1-520</inkml:trace>
  <inkml:trace contextRef="#ctx0" brushRef="#br0" timeOffset="12682.7254">30946 7411 1263,'-4'-5'324,"0"1"-222,-3-4-70,4 3-32,3 0-63,0 0-618</inkml:trace>
  <inkml:trace contextRef="#ctx0" brushRef="#br0" timeOffset="14032.8026">31135 5155 668,'-2'0'270,"2"-2"-18,-2-2-34,2 0-11,2-1-18,-2 2-62,0 1-40,2 2-36,-1 2-21,2 2-9,4 6-10,6 6 2,2 9 8,4 17 6,3 10 0,-3 11-6,1 8-12,-6 3 2,6-1-10,-7-8 6,1-5-6,-2-12 0,0-7 0,-3-14 0,0-9 0,4-9 5,1-10 2,8-15 22,16-21 16,9-19-14,3-22-10,2-6-13,-4-10-8,29-59 1,-50 104-2,28-41 0,2 9-17,-1 15-31,-2 17-25,-6 21-38,-14 14-168,-11 16-257,-10 47-213</inkml:trace>
  <inkml:trace contextRef="#ctx0" brushRef="#br0" timeOffset="14835.8485">31306 7112 901,'8'10'210,"5"7"-87,14 18 35,9 13 16,10 13-38,5 13-32,34 74-37,-4 43-14,-10 29-11,-30-76 7,-7-24 2,-13-17-21,-14-61-16,3-6-8,-6-8-1,5 27-5,-3-14-89,-5-18-227,-11-16-300</inkml:trace>
  <inkml:trace contextRef="#ctx0" brushRef="#br0" timeOffset="15030.8597">31891 7390 1375,'0'-7'320,"-5"4"-79,-2-4-113,-5 18-40,-14 21-23,-22 25-20,-19 27-24,-63 84-11,-41 42-10,-20 2-31,77-68-110,11-13-316,14-31-423</inkml:trace>
  <inkml:trace contextRef="#ctx0" brushRef="#br0" timeOffset="16337.9344">29906 4389 1045,'-18'-5'142,"-8"-2"-43,-30 4-48,-55 6-31,-39 9 11,-2 3 26,53 10-27,5-3-13,7 0 4,6 1-3,-14 11 18,1 6 13,5 6 23,47-16-1,2 6-13,4 3-22,-38 38-10,8 5-10,5 8-7,-17 55-9,21 26 1,23 38 0,25-82 0,10-76 1,5-5-1,2-2-1,16 44 0,8-8 1,13 1 7,17-3 2,68 34-1,77-4-3,86-10 2,-86-39-7,11 15 8,-3 1 0,-14-14-1,11-14-8,-7-16 0,-25-17 6,3-18-5,4-18 5,-11-13 1,-11-12-5,-6-16-2,-3-13 6,-37-12 2,-13-24-1,-15-8-1,-11-5 6,-14 5 14,-19-3 1,-14 4 1,-16-4 11,-13-6-10,-18 3-11,-12 8 3,-15 11 4,-23 3-4,22 55-10,-97-98 2,27 37-4,-12 16-1,-30 8-7,-5 19 0,-2 7 0,-6 10 1,-5 13 3,10 17-5,14-1 0,12 15-1,-17 6 0,2 6 1,6 18-1,6 16 1,-16 13-1,7 8 0,13 6-8,20-4 9,8 3-2,0-5 2,16-3 0,63-36-1,7-6 1,9-4 0,-13 12-1,17-14-20,5-3-30,6 7-36,2 7-84,7 15-150,0 83-404</inkml:trace>
  <inkml:trace contextRef="#ctx0" brushRef="#br0" timeOffset="111741.3912">11910 17179 310,'-5'-9'125,"1"3"-68,-1-6 22,1 0-14,4 4-35,0 5 7,0 0 25,0 3-1,0 3-2,3-3 46,-6 1 33,3 1-2,0 2-10,0-2-1,-2 0 4,1-2-2,0 1-25,1-1-39,0 0-41,1 7-22,6-3-1,4 0 1,4 4 0,8-2 33,4 2 15,3-5-2,0 1 1,-3 1-11,1 6-12,5 8-14,4 13-4,2 5 2,10 15-8,7 7 1,5-9 5,0-1-6,-1-17 1,-6-17-1,-6-11 1,-4-9 4,-3-16-4,-6-6 7,-1-12-7,0-6 5,2-13-4,4-11-1,1 0-1,2 4 0,-7 20 0,-6 29-8,-6 21-1,-5 25 8,1 22 1,-1 18 1,-4 8 5,1-3-5,0-18-1,1-12 0,3-13 0,0-12-1,7-4 0,1-11 1,11-9 0,4-6 1,8-17 0,10-11 1,5-9-1,46-32 1,-73 54 5,37-24-7,-14 14 0,-13 14-1,-8 14 1,-11 21-2,-8 17 1,1 16 1,7 11-1,8 4 0,13-9 1,15-13 7,48-5 17,15-24-9,-92-24 7,-3-1 14,33-13-18,-13-7-12,-11 2-4,-11-1-2,-11 6-20,-6 2-31,-8 7-29,-7 4-98,-7 7-410,-44 11-237</inkml:trace>
  <inkml:trace contextRef="#ctx0" brushRef="#br0" timeOffset="112854.4549">6212 18356 1157,'-9'-4'150,"4"0"57,-3 2-98,6 2-52,2 0-13,3 0 26,2 0-10,11 0 8,14 0 17,15 9-5,17 6-26,11 16-21,3 16-17,-1 12-7,-2 0-3,-9-1-4,-1-4-1,-5-15 0,0-7 0,0-16 0,0-15 5,0-18-6,4-19 0,1-12 0,4-6 0,7 5 0,-6 13 0,-2 21-2,-2 28 1,2 31-5,2 27 5,3 17 1,3-2 1,-3-12-1,-5-21 7,-8-23 1,-7-16 4,-7-17 3,-2-9-5,0-11-10,1-3-17,4 0-128,99-29-499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12-04T03:17:25.56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517 6118,'0'0,"0"34,0-1,0 0,33 33,-33-66,33 66,0-33,0 0,0-33,-33 0,33 33,-33-33,0 33,0 0,33-33,0 0,33-33,-66-33,33 0,1 0,-1 0,0 33,-33 0,0-1,0 1,66-66,-66 66,33 0,-33 0,0 33,0-33,33 33,-33-33,33 0,-33 33,33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12-04T03:20:21.92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2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1" timeString="2019-12-04T03:20:32.380"/>
    </inkml:context>
  </inkml:definitions>
  <inkml:trace contextRef="#ctx0" brushRef="#br0">20803 9128,'0'0,"66"0,-33 0,66 0,-66 0,67 0,-34 0,-33 0,-33 0,66 0,-33 0,0 0,-33 0,33 0,0 0,-33 0,33 0,33 0,1 0,65 0,0 33,34 99,-100-98,-33-1,33-33,-33 33,0-33,0 0,0 0,0-33,0 33,-33 0,33 0,-33 0,34 0,-1 0,0 0,0 0,0 0,0 0,-33 0,33 0,0 0,0-67,0 67,-33-33,33 0,-33 33,33 0</inkml:trace>
  <inkml:trace contextRef="#ctx0" brushRef="#br0" timeOffset="3647.2086">24672 9360,'-33'0,"33"33,0 0,0 0,0 0,66 33,-66-66,34 33,32 0,0 0,-33 0,0-33,0 0,66 33,0-33,-99 0,34 0,32 0,-66 0,33 0,-33 0,66 0,-66 0,99 0,-66 0,33-66,-33 33,34-33,-34 66,33 0,-66-33,66 0,0 33,-66-66,33 66,-33 0,33 0,33 0,-33 0,34 0,-34 0,0 0,66 0,33 33,-132-33,99 0,-65 0,32 0,-33 0,66 0,-99 0</inkml:trace>
  <inkml:trace contextRef="#ctx1" brushRef="#br0">28620 8144 807,'-8'-24'298,"4"9"-31,-7-21-61,-2 12-29,1 5-42,-3 1-5,0 3-37,-1-1-24,8 6-21,0 0-21,5 7-19,5 3-8,7-5-10,18-9 5,25-11 5,84-40 2,79-25-2,18-2 7,-96 43-7,-13 12 1,-21 3 1,-21 9-1,-50 15 0,-8 4 0,-9 6-1,15-2-15,-16 10-16,-18 13-29,-13 17 33,-21 23 26,-54 74 2,-50 58 0,-43 24 6,51-33 2,2-3-3,-21-9 2,11-2-1,15 7 0,26 1-7,19-36-1,56-97 1,11-13 1,6-13-1,-8 17-13,15-25 13,6-15 11,7-22 13,13-39-4,42-115-13,47-129-6,17-52 0,-42 94-1,3 16-5,-5-13-1,-5 14 5,-17 61-4,-19 51 5,-15 34 6,-23 65-6,1 4 1,-4 11-1,3-20 0,-2 19 6,-5 19-6,0 8-19,1 24-28,1 32 44,1 91 3,3 108 27,15 75-13,-2-101-13,7-48 1,-4-3 4,5 16 0,-2 1-6,-8-31 1,2-19 7,-2-11-7,-6-26 0,-6-75 7,-2-12-2,-3-11 0,4 15-5,-1-18 49,-6-14 49,-1-9 22,-8-22-61,-14-28-45,-30-84-14,-25-65-1,-17-20 0,19 75-22,-7 10-8,-14 15 6,2 11 6,11 16 4,1 2 13,9-1-1,45 62-4,2 0 6,-1 5 1,-23-35-1,11 5 0,10 13-1,12 20 0,11 14-5,13 17-48,12 13-39,15 19 59,16 18 13,15 20-27,54 61-60,32 35-143,38-7-62,-53-86-317</inkml:trace>
  <inkml:trace contextRef="#ctx1" brushRef="#br0" timeOffset="877.0501">30165 7635 1444,'-15'-13'162,"3"3"-113,-10-7 8,11 8 29,7 6-7,15 3-56,20-6-5,21 2-5,69-15-4,33-4-8,9-8 7,-59 8-8,-7-7 2,-11 3 4,-54 18-5,-6-1-1,-8 3 0,12-3 0,-13 9-17,-21 8-22,-19 21 39,-19 31 15,-68 103-7,-55 103-7,-16 26-1,73-90 0,9-1 13,7-23 17,4-25 11,19-28 7,22-20 3,29-72-6,8-13-11,6-8-5,-8 9 5,8-14 23,10-17 8,4-23-2,8-37-45,39-119-18,37-127-8,16-81-8,-44 109-38,-5-77-6,5 42-8,-11 30 19,-15 55 32,-16 66 16,-20 127 1,-2 17 1,-2 16 30,2-22 0,-2 27-31,4 19-26,5 21 7,6 33 19,21 98 30,23 109-11,19 70-4,-24-100 5,-3 23-13,3-11-6,-7-39 7,-11-13-7,-3-22 5,-2 14 1,-16-72 8,-12-80-4,0-7 2,-3-9-2,1 24 1,-1-25 10,0-13 44,-4-12 36,-4-14 11,-11-7-68,-16-20-30,-14-25-15,-43-72 7,-19-58-7,-14-43-1,35 78-14,-4 16-8,-7 14 11,3-11-4,-8 17 7,10 22 8,10 26 0,53 45 1,6 5 0,6 1-5,-18-23-3,17 15-4,13 15-12,7 7-12,5 11-45,14 7-43,12 11 14,19 21-35,17 24-208,135 171-342</inkml:trace>
  <inkml:trace contextRef="#ctx1" brushRef="#br0" timeOffset="1823.1042">31449 7484 1507,'1'0'190,"6"2"-190,10-5 6,14-6 32,12-14 97,20-10-26,55-32-40,32-2-30,6 15-22,-64 33-10,-2 4-5,-6 4 4,-48 7-6,-1 0-1,-5 2 1,26 0-1,-16 4-6,-13 2-8,-16 5-21,-12 11 10,-16 13 26,-21 24 6,-51 84 2,-49 79-7,-19 80 11,38-112 12,11 6 15,14-5 11,10-14-13,19-29-4,13-28-9,35-69-3,5-17-12,6-15 0,-6 22-1,9-24 23,6-18 41,1-13 5,10-27-34,18-76-25,27-107-17,6-82-1,-16 67-18,7-32-36,-5-40-3,-3 30 3,-6 17 9,-11 18 10,-18 62 8,-13 72 15,-4 81 12,-3 9 1,4 10 0,-2-17 8,2 17-9,4 14-1,6 19-29,7 28 19,23 94 10,11 126 1,3 105 1,-13-128 7,1 6-7,3 3-1,-7-61-1,-1 7 1,2 57 0,-2-22 0,-4-52 0,4-27 0,-3-8-6,-2-24 6,-19-77 0,-4-15 0,1-8 0,1 21 0,-3-25 0,-5-15 72,-3-8 48,-10-17-66,-13-28-31,-33-83-17,-19-86 1,-21-25-6,17 90 6,-7 11-6,-7 11-1,-4 8 0,0 14-8,1-1 7,12 7-5,47 58 4,-3-4 1,5 2 0,-35-43 0,9 4 0,16 17 0,12 14-8,16 12-11,3 12 4,10 9-2,3 8-8,6 7-20,0 7-52,7 9-82,10 11-93,11 21-196,49 75-483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2-04T02:19:30.86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8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1" timeString="2019-12-04T02:21:23.014"/>
    </inkml:context>
  </inkml:definitions>
  <inkml:trace contextRef="#ctx0" brushRef="#br0">29490 8050 485,'0'-12'382,"-1"-2"86,-1-14-198,-5-1 0,0-8-66,-7-4-75,0-1-53,-3-1-20,-5 2-29,-2 8-19,2 7-8,0 9-9,-1 10-5,-4 14-16,-1 8-4,-5 17-1,-3 15 11,-3 16 2,0 8 2,5 7 2,7 4-7,7-3-2,6-1-6,8-8-15,9-11-14,5-18 13,5-13 47,6-14-8,8-14-10,8-15-14,12-18-70,10-18-55,3-14-78,108-142-127</inkml:trace>
  <inkml:trace contextRef="#ctx0" brushRef="#br0" timeOffset="225.0129">29685 7089 835,'-2'0'355,"2"1"-191,-6 11-130,-1 18-25,-1 23 45,-4 22-12,-11 71 6,-10 37 5,-9 34 14,12-63-29,18-106 53,3-2-50,2-6-28,-11 43-7,2-14-6,2-9-126,3-7-126,8 18-301</inkml:trace>
  <inkml:trace contextRef="#ctx0" brushRef="#br0" timeOffset="31701.8132">29922 8154 1060,'-4'-3'861,"4"3"-693,-3-4-85,3 7-31,0-2 2,0-1-9,1 3-25,1-3-13,0 1-6,-2-1 0,0 0-1,2 0 0,-4 0 0,2 0 0,-2-1-1,2 1-38,0 0-45,-2 1-99,1 1-465</inkml:trace>
  <inkml:trace contextRef="#ctx0" brushRef="#br0" timeOffset="32451.8561">30137 7730 1286,'0'2'258,"0"0"-219,1 2-39,5-1 11,0 7 49,2-1 30,6 8-9,6-1 4,0 6-14,4-3 2,-1 3-8,-3-1-31,-7-2-8,-4 3-11,-5 1-5,-6 9 14,-13 5 5,-13 8-8,-15 6-11,-5 6-2,-1-4-8,6-2 0,8-10-2,13-8 1,8-4 0,9-5-5,8-7 0,3-2 5,10-3-5,7 1 6,8-4 8,5 1 1,4-1 4,-1-3 4,-4-1-8,-6-1-8,-5 1 0,-6-4 0,-3 1-1,-4 0-47,-4-1-145,-1-7-384</inkml:trace>
  <inkml:trace contextRef="#ctx0" brushRef="#br0" timeOffset="34238.9583">26999 7740 611,'0'0'310,"-1"-2"-148,1 2-55,0 2-2,0-2-2,0 0-11,0 0-25,1 0-5,-1 0 8,0 0-2,-1 0-20,1 0-8,0 0-5,0 0-16,0 0-17,0 0-2,0 0-1,0 0-45,0 0-61,0 0-7,0 0 15,0 0 9,0 0 24,0 0 23,0 0 13,0 0 13,0 0 8,0 0-19,-8 0-65,8 0-48,2 1 21,1-1 28,-3-1 26,3 1 32,-3 0 34,0 0 30,0 0 39,0 0 66,-3 0 14,3 1-32,0-1-21,0 3-29,0 0-34,0 1-27,0 5-6,4 2 1,-1 11 5,-1-3-5,-1 4 9,-1 1-5,-1 0-5,-1 1 0,-5 1-26,0 1-16,0 1-48,-3-5-136,-26 20-355</inkml:trace>
  <inkml:trace contextRef="#ctx0" brushRef="#br0" timeOffset="34727.9863">26995 7800 105,'-3'0'451,"3"2"-310,-2 0-111,0 5-24,2 4 21,-1 5-4,1 2 20,0-3-1,0 0-6,0-7-6,0-2 0,-1-5 36,1-1 6,0 0-9,0 0-22,-2 0-25,2 0-5,0 0-5,0 0-6,0 0-31,0 0-83,0 0-32,0 0-19,0-5-148</inkml:trace>
  <inkml:trace contextRef="#ctx0" brushRef="#br0" timeOffset="37647.1533">26995 7736 569,'0'-2'175,"0"2"-56,0 0 5,0 0-14,0 0-43,0-2-20,0 2 1,0-2 13,0 2-11,3-1-5,-3 0 7,1-2-11,-1 3-4,0 0 1,0 3-11,-1-3-3,1 0 1,0 0 4,0 0-11,1 0-2,-1-3 7,0 0 11,3-5 16,0-4-8,3-3 3,-3-5 27,0 0 3,0 1-18,-1-3-11,-1-1-14,1-6-1,0 3-11,0-6-13,1 1-5,1-3-2,2-3 2,-1 0 4,1-2-5,-2-4 7,1-4-8,-2 2 11,1-4-2,-1 1-3,-1 3 7,1 4 4,0 2-7,-2-4-4,3 8-5,-2-4 0,1 0 0,3 1-1,-3-1 1,2 0 0,0-5-1,-3-3 1,0-4 1,1 0 5,-1 5 1,0-2-2,-2 9 4,0-2-8,3-1 4,-2 6-6,1 0 2,1 4-2,3 0 0,0-4 1,3-7-1,4-10 0,-3-2 0,10-4 0,-8 5 2,3 2-2,-6 10 6,0 4-6,-2 6-1,-1 2 0,0 2 0,0-5-5,-3 3 6,1 2-1,-2-5 1,0 0-1,-1-4 1,1-1-2,-2-2-4,1 2 6,-1 2 2,-1 5-2,-1 1-1,1 1-1,-1 3-4,0 6 5,-2 2-7,3 4 8,-2 2-1,0 5-6,1 0 6,1 2 0,1 5 0,-2-1-8,2 2-13,-1-1-11,1 4-12,-2-3-11,1 2 10,-2 1 32,-2 5 3,-4 11 11,1 3 9,-5 6-8,0 2 8,-3 3-9,-4-2-1,0 6 1,-3-4 0,-1 2 0,-1 4-44,0-2-63,2 4-68,4-2-22,5-5-10,10-5-75,4-8-19,9-7 1,40-12-41</inkml:trace>
  <inkml:trace contextRef="#ctx0" brushRef="#br0" timeOffset="37823.1633">27242 5386 537,'5'-15'191,"-2"4"142,1-10-23,-2 10-92,-2 9-115,-2 7-103,4 14-23,-1 17 22,7 17 1,-1 16 19,2 12-4,5 0-13,2 6-1,6 7-1,10 67-171,-7 104-458</inkml:trace>
  <inkml:trace contextRef="#ctx0" brushRef="#br0" timeOffset="39315.2487">27405 8194 255,'-2'-4'103,"2"4"-37,-1 0-7,-1 0 37,1-3 1,-1 3-43,-2 0-9,3 0 5,-1 0-7,2 0 8,0 0-15,-2 0-21,-2 0-15,0 3-46,-5 1-85,3-2-16,-3 2 27,3-2 0,-3 1 64,7-2 56,-2-1 95,4-1 62,-2 1 10,2-3 16,-2 3 18,2-2-21,0 2-24,0 0-14,2-1 2,-2-4-33,0-5-60,0-1-22,0-5-20,2 0-9,1-5 1,0-1-1,4-7 1,-4-1 11,2-8-5,1-7-1,3-11 5,-2-12-5,1-13 0,3-9-5,2-4 8,-3-2-2,8 0-7,1 1-10,1 5 8,-3 8 2,-1 5 7,-3 9-6,-3 1-1,2 2 1,-1 1 1,2-2 11,-4-4-1,3 0 3,1-1-15,-1-17 2,5-57 7,-13 94-8,7-49 6,-2 13-6,-2 13 0,2 12-1,-2 10 1,3 11-1,-3 10 1,2 1-1,0 1 0,1-1 1,-2-3 1,1 1-2,0-8 1,-3 0-1,1-2 0,3-2-1,-5 3 0,1 0 0,-3 4 1,2 3 1,-2 8-1,1 6 0,-3 2 0,1 8 0,1-2 0,-2 2-1,2 3 1,0-2 0,-1 2 0,-1 1 0,-1 4 0,0 0-1,0 0-1,0 0-7,-1 2-6,-1 2-13,-1 0-13,2 1-16,-1 4 24,-1 3 27,-1 3 1,-3 5 5,-1 2 1,-1 2 5,-8 4-6,-6 6 1,-11 6 10,-8 2-10,-3 2 7,2-1-7,11-8-1,6-4-13,12-7-98,9-1-49,7-3-41,7-2-108,12-6 61,58-6-38</inkml:trace>
  <inkml:trace contextRef="#ctx0" brushRef="#br0" timeOffset="39509.2598">27835 5290 523,'3'-14'258,"0"5"-70,1-5 13,-1 8-75,-1 12-126,3 12-6,0 17 6,1 20 13,2 19 95,-2 5-31,2 2-26,4-9-20,-1 1-14,4-8-2,-2 5-15,0 0-98,-5 101-521</inkml:trace>
  <inkml:trace contextRef="#ctx0" brushRef="#br0" timeOffset="44213.5289">29672 8069 9,'-2'-2'971,"2"2"-800,0 0-111,2 0-36,3-7-10,-1 2 22,1 0-18,1 0 15,-3-1 30,0-1 13,0 3-1,1-4-6,-4 6-3,0-1 9,0 3-22,0 0-35,0 0-18,0 1-21,2-1-59,-1 2-14,4 2-4,4 2 13,2 1 46,0 4-168,12 23-523</inkml:trace>
  <inkml:trace contextRef="#ctx0" brushRef="#br0" timeOffset="44833.5643">30633 8177 310,'-10'-10'863,"3"4"-581,-9-11-9,11 5-31,5-2-74,4 1-33,11-2-71,12 0-38,11 0-16,7 5-4,7 9-4,-2 2 5,-1 6-6,-5 3 0,-2 0-1,-7-1-1,-5-1 1,-1 3-6,-7-6-16,0 3-44,-4-4-56,-4-2-193,9-6-301</inkml:trace>
  <inkml:trace contextRef="#ctx0" brushRef="#br0" timeOffset="45059.5772">30968 7641 1318,'-3'0'247,"3"6"-175,-6 12-72,1 16 0,1 23 7,-1 22 2,-1 69 2,-2 24-10,-14 50-1,1-67-60,-5-16-489</inkml:trace>
  <inkml:trace contextRef="#ctx0" brushRef="#br0" timeOffset="73013.1761">31406 8212 567,'-7'-2'493,"0"2"-401,-5-2-10,4 4 22,-1 0-28,8 0-49,1 2-25,3-2 4,2 0 27,1 1 106,-1-3 22,0 0 2,-1 0-13,-1 0-28,0 0-31,3 3-40,5-2-31,6-1-8,17 3-12,14 0 1,17 2-1,54 4 1,29 2 0,-11-6 0,-96-5 0,-9 2-1,-8 0-10,18-1-34,-19 0-61,-21 5-148,-23 10-206,-98 27-437</inkml:trace>
  <inkml:trace contextRef="#ctx0" brushRef="#br0" timeOffset="73411.1989">31569 8500 1375,'0'0'335,"0"2"-242,2-2-50,-1 3 7,7 7-25,0 1 32,2 10-21,-1 2-12,-5 1-9,-5 4 14,-10 0-10,-16 5-1,-14 0-18,-13 1-9,-8 2-57,-1-4-64,9-4-61,15-4 53,14-10 63,12-5 59,12-6 16,4-3 93,6-1 13,12-3 19,10-1 1,7 2-11,13-3-23,6 6-26,-1 0-35,2 3-14,-8 1-8,-6-1-8,0 3-1,-12-3-10,-7 1-69,-5-2-145,-9-4-128,-3-43-280</inkml:trace>
  <inkml:trace contextRef="#ctx0" brushRef="#br0" timeOffset="73771.2195">31648 7215 1003,'11'-3'267,"4"-4"-159,16 1 27,7 1-2,6 7-22,-1 3-30,-3 9-33,-3 1-10,-5 6-4,-4 3-7,-2 6-4,-1 4-13,-2 10 4,2 5-13,-3 13 5,-7 4-4,-4 5-2,-11 0 0,-11 1 0,-7-1-1,-12-15-20,-10-4-48,-5-12-156,-3-11-225,-48-6-462</inkml:trace>
  <inkml:trace contextRef="#ctx0" brushRef="#br0" timeOffset="73966.2306">32011 7494 1059,'-3'-4'509,"0"1"-267,-8 3-44,-6 9-105,-16 7-54,-14 12-20,-7 9-13,-5 14-5,4-2-1,8 4-49,10 0-166,15-1-306,10 57-549</inkml:trace>
  <inkml:trace contextRef="#ctx0" brushRef="#br0" timeOffset="74294.2494">32370 7996 1090,'-13'0'365,"1"0"-218,-13 5-51,6 6-38,3 5-40,8 10-18,10 6-2,7 0 1,12 1 1,1-7-1,7-8-10,-1-8 10,-1-13 1,2-9 5,0-9 3,-4-10 4,-4-9 1,-7-9 5,-7-6 21,-11 2 15,-7 5-15,-9 11-39,-3 20-13,-1 29-107,0 26-156,-32 118-374</inkml:trace>
  <inkml:trace contextRef="#ctx1" brushRef="#br0">15280 3936,'0'33,"66"165,-33-99,99 67,-99-67,133 99,-166-164,33 65,33-99,-66 33,33-33,66 0,-33-33,34-166,-1 34,-33 0,33-34,-66 100,66-66,-32 65,-34 1,0 33,33 33,-66-33,33 33,0 0,-33 0,0-1,33 34,-33 34</inkml:trace>
  <inkml:trace contextRef="#ctx0" brushRef="#br0" timeOffset="300462.1854">1379 12122 21,'-1'2'138,"-2"-2"48,0 1-27,-1-1-9,-1-1 52,-1-4 7,-3-5-13,-3-5-16,0-3-24,-4-2-27,7 6-27,0 0-22,4 10-50,2 2-20,3 4-10,-2 0-9,2-2-9,4 2-6,2 0 1,6 3 14,10-2 9,8 1 7,5 3-5,11-4-1,9 1 8,15-1-2,58 11 1,32 6-8,3 3 0,-53-4 1,-5-6-1,-8 10 1,-58-17 0,-3 4 0,0 2-1,36 7 1,-1 5 0,4 0 0,5 3 0,46 8 0,18-2 4,9-5-4,-38-17-1,6 0-1,9 0 0,-8-1 0,-8-2-6,1 1-2,6 5-2,6-3-4,19-2-13,11-5-5,15-1 26,19 10 6,-11 0 1,11-1 0,16-5 0,2 10 2,-18 6 4,-2 2-6,10 13 0,-11-12-1,14-7 0,23 2 1,-6-11 0,11-2 0,19-6 0,-10-2 0,15 0 0,-7 2 0,-14 7 5,15 2-5,-27 2 0,6 8 0,5 0 0,-22 2-1,13-2 1,6 1-2,3-8 2,17 5 0,2-9 1,-2 0-1,16-5 0,-4-2 0,17 1 0,-12 2 1,-10 0 0,2 5-1,-9 3 0,7 0 0,-7 3 0,-6 4-1,12-4-4,-11-3 4,18-4-8,-7-5-30,-12 5 9,13-4 14,-11-4 4,9 0 10,-6 4 2,-14 7 0,9 3-1,-12-4 1,2 3 0,6-2-11,-17-4 11,18-3 0,0-6-1,13-6 0,21-1 0,-14-5 1,8-2 0,-3 2-1,7 0 0,10 2 1,-21 3 0,6 3-1,-15-2 1,7 0-1,3 6 1,-13-6-1,13-2-21,-2 0-25,19-6 1,15-5 8,-7 2 8,11-11 11,9 5 17,15 1 2,-16 2 1,-1 8 6,-1 8-7,1-1 1,-25 7 0,-4-2 1,-12 0-2,13-3-1,0 0 1,-13-5 0,2 2-7,4 2 6,15 2-1,-8 5 2,3-1 0,-8 2 0,-3 3 1,0 0 4,-21 2-4,-22 1-1,-16-1 6,-5-1 5,-13 2 1,-6-1-6,-23 0 4,-14-1 2,-13 1-12,-18 5 1,-11-3-2,-21-1 0,-49-6-27,-5 1-5,-5-3-39,24 3-35,-10-3-143,28-30-249</inkml:trace>
  <inkml:trace contextRef="#ctx0" brushRef="#br0" timeOffset="301708.2567">32196 6165 381,'-7'-19'217,"1"10"-103,-12-13-19,1 9-59,-9 9-26,-5 0-4,-12 4 6,-11 0 3,-5 4 2,-7 0-1,-3 6 8,-4 3 0,2 8 2,0 7-1,-2 8-1,5 11-15,6 10-8,2 6-1,9 15 1,1 5-1,-32 62 2,-10 27 4,10 11-5,36-54 0,-2 0 5,-2 16-5,-6 26-1,1 39 1,5 9-1,9-21 0,6 10 0,6 5 1,2-3 6,2 6 2,6 18 1,8-3-1,15-57 3,19-3-6,16 4 6,21-7-3,15-11-1,18-8-8,10-19 0,8-18 1,7-26-1,4-27 15,7-32 11,7-38 29,-2-34 17,9-38-6,7-28-13,22-38-17,12-24-3,1-37-12,4-49-7,-2-27-14,12-92 0,-18-15-1,-14-39 0,-28 8-59,-36-42-57,-42 90-38,-55 19 34,-40 63 50,-38 26 34,-5 22 31,-16 70 6,-4 52-1,-10 38 1,-62 9-39,-34 40-58,16 41 46,13 37 36,7 30 4,6 34-43,10 10-177</inkml:trace>
  <inkml:trace contextRef="#ctx0" brushRef="#br0" timeOffset="304478.4152">2005 13710 908,'-5'-7'494,"1"-3"-242,-5-10 1,3-1-76,3 5-60,3 5-27,3 2-42,3 3-32,7-1-16,11-3 0,15-2 0,19 7-1,8-1 1,10 3-1,-3-3 0,-7-3 1,-4-1-1,-8 0-9,-8-1-26,-6 6-25,-12 5-43,-11 2-115,-9 8-115,-8 8-26,-36 36-165</inkml:trace>
  <inkml:trace contextRef="#ctx0" brushRef="#br0" timeOffset="304817.4345">2376 13177 828,'0'4'156,"0"8"-138,-1 14-9,-2 10 46,-3 6 26,2-1 8,-1-4-17,3-2-9,0-3 6,2 2-14,0-3 4,2-2-2,-2-6-26,0-12-5,-2-5 17,2-5 11,-2-1-15,2 3-9,0-6-6,0 3-7,0-1-5,0 1 0,0-2-12,0 2-3,2 0-80,-2 0-65,0 0-32,4-1-27,-1-3-45,9-37-47</inkml:trace>
  <inkml:trace contextRef="#ctx0" brushRef="#br0" timeOffset="305145.4533">2431 13180 752,'0'-6'270,"-1"3"-45,-1 1-58,2 2-64,-2 0-58,2 5-37,-1 10-7,0 18-1,-3 32 37,-7 74 41,0 35-13,1-7-13,1-59-5,5-6-10,1-55-4,3 3-3,0-2-15,0 47-6,-2-5-3,-2-10-4,1-15-1,-3-13 1,0-8-2,3-11-23,1-17-61,2-10-69,2-24 13,14-150-387</inkml:trace>
  <inkml:trace contextRef="#ctx0" brushRef="#br0" timeOffset="305349.465">2394 13487 738,'-4'-4'511,"2"4"-347,-4 0-97,0 7-20,-6 7 32,-6 12 8,-8 18-16,-4 8-23,-5 13-26,-3 2-11,6-3-2,4 0-8,4-5-1,9-7-101,2-7-129,8-13-239,11-23-131</inkml:trace>
  <inkml:trace contextRef="#ctx0" brushRef="#br0" timeOffset="305530.4753">2533 13642 901,'15'10'131,"-2"7"14,13 11 34,-2 15 29,-1 4-29,-8-2-76,-3 4-38,-1-1-29,-2 2-17,-3 1-11,0 2-8,1-11-36,-3-3-150,4-20-125,14-29-216</inkml:trace>
  <inkml:trace contextRef="#ctx0" brushRef="#br0" timeOffset="305753.4881">2918 13379 1255,'0'0'241,"0"1"-160,-1 6-72,1 12 9,-2 17 75,-1 17 41,-3 19-61,-5 65-32,-5 40-22,-4 11-8,6-72-5,8-72 0,0-9-6,3-4-1,-5 26-62,5-16-73,1-17-76,4-19-131,15-69-5</inkml:trace>
  <inkml:trace contextRef="#ctx0" brushRef="#br0" timeOffset="306067.506">2987 13446 1062,'0'-1'156,"4"-2"-102,2-7-6,6 0 98,3-6-32,9-3-57,1 1-33,4 1-18,-6 10-6,1 4 0,-8 11-6,-2 17 6,-4 16 20,-4 22 37,-6 22-3,-8 76 8,-11 33-25,0 7-14,9-86-16,5-76 5,-1-6-3,3-4-7,-4 26 4,1-22 0,3-17 0,-2-8 7,-2-8-10,-8-6-3,-4-15-120,-3-20-175,-34-156-342</inkml:trace>
  <inkml:trace contextRef="#ctx0" brushRef="#br0" timeOffset="306564.5345">2933 13764 1081,'0'-2'354,"0"2"-159,0 0-88,3-1 4,4-2-23,7-6-46,12-2-22,9-5-11,7 0 0,1 1-8,-4-1 4,-11 10-5,-9 3-18,-12 10-15,-7 7 8,-7 6 10,-14 25 9,-11 13-2,-7 18-82,-6 3-82,6-2 4,9-26 30,14-15 36,13-23-8,5-10 110,6-6 2,1-1 139,0 1-8,1-1-13,3 2-58,-4 4-40,-2 3-20,-1 11 3,-6 9-4,-7 14-1,-7 14 1,-5-1 1,-1-2-2,0 0 2,6-16 5,4-9 34,4-15 55,6-7 7,4-3-37,1 0-19,6-4-4,8 1 5,4 0-4,7 0-28,3-2-8,1 1-1,5 3-7,-2-5-1,1-6-33,5-5-82,11-15-88,11-13 48,13-22-332,97-196-204</inkml:trace>
  <inkml:trace contextRef="#ctx0" brushRef="#br0" timeOffset="306769.5462">3717 13260 1293,'-4'-4'294,"1"0"-78,-4 0-90,7 1-24,0 3-31,-2 3-49,1 5-21,-9 23-1,-9 24 0,-9 25 1,-38 71-1,38-99-13,-23 45-39,5-12-31,10-12-43,14-27-73,14-17-140,38-54-249</inkml:trace>
  <inkml:trace contextRef="#ctx0" brushRef="#br0" timeOffset="306926.5552">3713 13538 829,'13'-10'321,"1"3"-160,8-4-41,-1 5-2,-7 8-47,-1 2-26,-5 4-18,-1 2-8,3 4-7,-1-4-6,-1 7-6,-4 4-48,-8 5-113,-59 84-139</inkml:trace>
  <inkml:trace contextRef="#ctx0" brushRef="#br0" timeOffset="307090.5646">3576 13958 1197,'-2'0'379,"4"0"-283,2-2-90,8 1 11,8-8 70,2 1-18,5-4-35,-5 6-34,-8 11-58,-8 16-220,-46 120-203</inkml:trace>
  <inkml:trace contextRef="#ctx0" brushRef="#br0" timeOffset="307502.5881">3419 14344 880,'16'-12'162,"1"-3"-124,27-17-23,4-5 57,12-5 49,-1 1-1,-5 7-34,-3 9-40,-8 18-17,-11 13 5,-13 11-22,-13 15-1,-19 15 32,-17 16-4,-12 5-22,-10 7-10,-3-8 1,6-11-7,4-17 7,10-17 1,10-16 0,7-12 6,10-6-2,3-8-4,12-7-7,11 2-2,8-1 11,11 3 22,4 3 6,2 8 24,-3 7-3,0 6-18,-6 6-17,-4 2-1,-4 5-3,-3 0-9,-5-5-6,-6 2-5,0-4-1,-5-3-18,0-4-58,3-4-34,8-21-38,1-17-334,32-149-304</inkml:trace>
  <inkml:trace contextRef="#ctx0" brushRef="#br0" timeOffset="308088.6216">4151 13564 1256,'8'-5'237,"1"-2"-169,11-7 17,2 4 71,-4-5-33,3 3-64,-8 1-41,1 4-13,-4 5-5,-4 4-18,-6 12-75,-5 9-36,-7 12 20,-8 13 20,-7-2 20,9-2 29,0-15 26,7-7 13,7-8 1,4-6-11,4-3-25,5 7 30,6-2 6,2 7 10,5 5 23,0 1 23,-1 3-5,2 0 6,-4-3 66,-6-1-56,-3-9-43,-9-1 3,1-6 15,-7 4 15,-3 6 17,-8-5-20,-5 0-27,-8 0-14,-1-15-8,-4-12-5,-1-13-59,2-15-49,6-22-102,1-17-33,8-10-52,4 4 169,4 15 126,8 20 217,1 23 2,1 18-30,0 9-81,1 8-105,5 9-2,8 19-1,2 27 95,14 72 40,-9 52-39,-14 17-17,-13-60-31,-2-31-22,-6 8-16,-10 8-4,8-5-6,10-71-14,0-4-88,4-5-225,-14 95-487</inkml:trace>
  <inkml:trace contextRef="#ctx0" brushRef="#br0" timeOffset="311383.8101">4642 13436 509,'-3'-4'595,"3"3"-422,-5-2-79,5 1 16,0 2 65,0 2-14,0-2-44,4 0-27,-4 3-44,0-3-14,0 1-11,0 2-8,0 0-12,4 5 0,-2 13-1,4 9 1,1 15-1,-3 16 1,-3 13 4,-11 64 3,-4 22 1,-4 3-2,14-118-1,-4 0-5,2-8 5,-2 34 0,0-10-6,2-10-20,0-9-44,0-6-89,4-7-99,4-9-65,16-18-262</inkml:trace>
  <inkml:trace contextRef="#ctx0" brushRef="#br0" timeOffset="311757.8315">4693 13559 1426,'2'0'209,"3"0"-187,3 2-22,3-4 0,6-2 60,9-1-12,9-3-22,7-13-14,7 1-3,-3-1-9,-9 8-1,-12 5-9,-9 16-22,-10 6 32,-6 12 30,-3 19 54,-4 10-6,-6 12-21,-3 4-21,-1 6-13,2 4 11,3-1-7,6 5-18,3-11-7,3-10 8,2-5-8,-1-11 7,-1-9-2,0-2 1,-5-7 2,1-7-10,-6-6-57,-4-8-99,-4-9-180,-49-68-472</inkml:trace>
  <inkml:trace contextRef="#ctx0" brushRef="#br0" timeOffset="311924.8411">4714 13974 1069,'3'-10'314,"6"2"-208,10-6-76,7 3 59,8 6 23,0 4-5,-1 5-62,-4 5-26,-6 8-19,-6 7-16,-8 11-77,-12 15-72,-12 17-152,-63 109-301</inkml:trace>
  <inkml:trace contextRef="#ctx0" brushRef="#br0" timeOffset="312088.8504">4699 14500 168,'0'-3'1015,"0"3"-694,1-8-155,2 2-28,4-6 26,2 2-37,4-3-61,5 3-52,5 4-4,1 4-9,6 4-1,-3 2 0,3 0-45,0-4-81,-4-2-172,48-33-348</inkml:trace>
  <inkml:trace contextRef="#ctx0" brushRef="#br0" timeOffset="312411.8689">5245 13704 1365,'0'-1'288,"0"1"-183,0-3-69,0 3 88,0 0 20,0 3-79,0 0-59,5 5 0,0 13-6,3 15 45,0 27-2,-2 67-5,-12 42-13,-17-4-8,2-57-8,-3 6-3,2-15 0,14-59-6,3-7-24,-3-7-54,1 22-62,4-20-119,2-24 1,-5-84-281</inkml:trace>
  <inkml:trace contextRef="#ctx0" brushRef="#br0" timeOffset="312853.8942">5171 13718 745,'2'-4'534,"2"0"-459,9-9-43,8-4 1,9-5 49,7-14-32,6 4-29,-4-3-2,-7 12-13,-9 7 6,-10 6-11,-8 10 19,-5 0 70,-1 4 27,-3 2-35,2 2-16,-2 3-16,3-2-26,1 1-24,3 1-7,5 0 5,5 6 2,4 3 12,2 5-10,0 11-1,0 9 7,-4 7 19,0 15 9,-8 14 15,-3 13-11,-11 66-13,-7 19 20,-8 3-8,10-64-18,3-5-5,3-75-7,5-9-8,2-11-1,-2 17-25,5-23-69,2-29-1,3-21 5,-2-31-207,1-66-3,-18-20-51,-34 7-176</inkml:trace>
  <inkml:trace contextRef="#ctx0" brushRef="#br0" timeOffset="313000.9026">5321 14052 453,'-6'-10'305,"5"-2"-7,-5-11-85,13 2-81,8 0-36,13 5-33,5 1-27,6 3-21,-2 6-15,-11 9-28,-10 8-108,-16 14 1,-17 17-102,-83 106-253</inkml:trace>
  <inkml:trace contextRef="#ctx0" brushRef="#br0" timeOffset="313147.911">5255 14293 919,'6'-2'493,"4"-4"-385,7-2 11,10 1 49,3 2 1,3-1-49,-2 1-60,3 1-34,-1 4-16,-4 0-10,-7 4-18,-2 1-127,-7 1-217,20-1-352</inkml:trace>
  <inkml:trace contextRef="#ctx0" brushRef="#br0" timeOffset="313448.9282">5973 13361 1643,'0'0'312,"0"0"-237,0 6-74,-3 2 29,2 14 60,-1 13-12,-5 20-41,0 31-19,-16 73 20,-18 61-11,-22 42-12,8-93-5,-1 4 2,5-3-6,12-16 8,13-31-13,24-86-1,2-15-39,0-9-41,6 16-65,2-26-80,5-17-113,27-89-432</inkml:trace>
  <inkml:trace contextRef="#ctx0" brushRef="#br0" timeOffset="313711.9433">6020 14052 1426,'0'-2'270,"0"2"-180,0-1-66,2 1 29,3 5-23,2 15 12,4 7 36,5 18-15,-5 13 0,-5 7-29,-4 1-13,-6-4-9,-3 0-3,-1-8-9,1-12-73,-2-14-110,6-14-167,1-42-525</inkml:trace>
  <inkml:trace contextRef="#ctx0" brushRef="#br0" timeOffset="314356.9802">6118 13904 1381,'0'-1'328,"3"-2"-257,4 0-64,3-4 44,10-2 18,2-6-30,5 1-24,1 2-5,-4 8-10,-5 4-18,-7 10 7,-2 8 11,0 9 18,-5 13 33,-5 15 8,-2 15-5,-5 10 6,1 4-5,-1-1-13,1-3-1,2-5-5,-3-11-15,1-5-9,1-11-6,-5-13 0,3-12-6,-2-9-21,-6-10-14,-6-8-23,-2-11-71,-3-11-45,-3-12-5,4-15 68,3-5 57,11-5-6,7 6 60,5 8 49,9 14 14,1 11-11,9 10 4,-4 4 2,8 5-13,-7 9-10,6-1-23,-8 6-11,-2 4-1,-7 8 0,-6 5-22,-6 5-9,-7 5-31,-3 5 2,-7 1 27,3-3 21,0 2 12,3-4 0,2 0 20,7-10 7,7-5 0,4-8-18,3-7 36,7-4 20,-3-3-10,6 0-17,1-6-20,-2-4-5,2 2-13,-2-6-10,0 1-82,0-5-61,5-7-82,8-9-289,12-15 292,78-123-229</inkml:trace>
  <inkml:trace contextRef="#ctx0" brushRef="#br0" timeOffset="314529.9901">6619 13600 663,'2'0'917,"1"0"-762,3 4-130,0 5 32,7 3 63,-5 3-27,0 6-54,0-1-21,-5 3-18,-3 5-7,-10 2-119,-10 8-134,-16 7-232,-100 66-299</inkml:trace>
  <inkml:trace contextRef="#ctx0" brushRef="#br0" timeOffset="314656.9973">6345 14079 162,'4'-4'985,"2"3"-772,9-9-124,9 0 92,7-2-17,11-8-77,10-5-50,1-1-19,4-7-18,-10 2-28,-8 5-197,-9-3-265</inkml:trace>
  <inkml:trace contextRef="#ctx0" brushRef="#br0" timeOffset="315777.0614">6394 14136 1435,'1'0'310,"-1"0"-247,2-1-61,1 1 61,4-4-9,11 2-27,10-5-27,10 1-61,5-1-49,-1 3 22,-6 5 38,-8 9 34,-8 6 2,-10 1-1,-10 3 15,-7-2 45,-8 8-4,-15-1-41,-8 2-30,-8 3-33,-8-3-2,1-1 47,7-4 18,16-7 42,16-9 38,7-4-19,11-2 14,8-6-1,12-4 8,10-2-2,12-8-37,5 1-26,3 0-10,-6 5 2,-11 1-7,-10 6-2,-11 3-27,-14 4-77,-11 5-52,-7 6 9,-13 8-52,-8 6-65,-2 1 25,3-4 125,6-2 98,8 0 16,10-7 67,7 5 85,5-4 34,1 9 0,3 5-12,4 7-32,-2 6 8,-1 1-45,-1 2-9,-1-9-36,-4-7-33,-1-8-7,0-7-10,0-8 1,0-5 0,2-5-11,-2-7-43,6-9-97,2-10-2,3-11 46,6-3 40,3 4 22,2 0 27,4 3 7,2 0 28,7 0 25,3 5 31,-1 3 16,-9 11-16,-3 9-18,-10 10-24,-3 10-12,-1 13 27,-3 9-1,-1 9-10,-3 11-19,-2 4-15,-2 1 2,1-8-14,-3-10 2,1-10-2,-3-7 0,-4-8-18,-5-2 4,-4-7-17,-2-3 2,-3-6 2,2-9-9,2-3-12,4-7-7,7-3-5,6 2 16,7-3 26,10 0 8,8-2 8,3 2 2,5 2 12,-3 7 21,-7 9-3,-7 5-6,-6 4-24,-5 4 6,-7 9 14,-5 12 16,-7 11-36,-8 7-17,-4 4-19,2-4-51,1-5-10,8-11-32,8-9 19,3-10 70,5-6 40,2-2 22,4-2 58,1-4-4,1 0 8,5 3 41,0 3-22,6 1-25,-4 5-10,0 2-11,1-3-23,-2 1-13,-5-2-10,0-2-10,2-2-1,-4 0-6,1-3-57,-4 0-45,0-3-152,-3-19-391</inkml:trace>
  <inkml:trace contextRef="#ctx0" brushRef="#br0" timeOffset="317908.1833">7521 13513 1109,'0'1'206,"-2"3"-146,-1 6-35,-5 0 65,-7 4 35,-6 3-64,-5 5-43,-4 3-10,-3 5-7,3-1-1,5 0-2,7-4-4,9-9 6,6 1-24,3-5-18,2 1-6,5 0 5,9 1 14,1-2 16,5 0-7,1-1 5,-7-1 14,-3-5-1,-7 2 1,-4 3 1,-4 0 29,-4 12 22,-11 7-17,-7 12-20,-7 2-14,-3 5-5,11-9-11,8-10-1,13-7-16,10-11 24,10-5 9,1 6 17,8-4-2,3-2 4,-3 3-4,-2 0 6,-4 1-13,-8 1 1,-7 7-9,-9 3-1,-10 8-45,-13 5-38,-9 3-32,-7-3 16,-1-1 56,1-11 44,5-3 20,9-8 74,12-4 40,9-5-29,5 0-30,2-2-45,5 5-23,5 4 26,11 4 41,4 1-34,10-2-11,5-3-7,3-9 2,2-9-10,0-7-14,3-12-48,2-7-128,74-95-284</inkml:trace>
  <inkml:trace contextRef="#ctx0" brushRef="#br0" timeOffset="318426.2129">7946 13603 147,'0'0'1407,"1"0"-1197,1 0-192,2 4-18,1 7 92,0 3 1,-5 3-26,-3 11-26,-8 13-28,-7 2-13,-13 3-84,-7 6-51,-2-8-34,0-5 52,8-14 66,10-6 51,8-12 6,13-3 78,11-8-20,8-6-4,14-6 18,11-5-22,9 0-29,8-1-17,-3 2-4,-4 4-6,-11 5-54,-11 7-136,-10 1-25,-16 9-143,-13 6 82,-11 10 93,-11 9 12,-2 1 141,0-1 30,4-4 156,9-2 88,5-6-16,9 6-36,4 1-16,4 4-43,5 4-20,1 1-14,-1 3 12,1-3-17,-2 2-34,-5-3-16,-2-5-7,-9 1-11,-6-1-11,-12 1-15,-6-3-20,0-5-77,1-11-79,2-8-32,10-16-62,1-10-110,-21-81-124</inkml:trace>
  <inkml:trace contextRef="#ctx0" brushRef="#br0" timeOffset="318599.2228">7740 14093 889,'1'-2'479,"1"2"-314,7 2-100,3 14 130,8 11 7,9 10-70,4 7-57,4 8-7,2-5-31,-1 3-4,0-1-12,2-3-6,2-7-15,3-7-18,1-8-116,-1-5-245,61-3-437</inkml:trace>
  <inkml:trace contextRef="#ctx0" brushRef="#br0" timeOffset="318765.2323">8814 14722 786,'0'4'980,"0"2"-869,0 7-80,-3 0 17,-7 4 83,-4 1-65,-5 5-66,-8 3-18,-3-3-207,-37-3-397</inkml:trace>
  <inkml:trace contextRef="#ctx0" brushRef="#br0" timeOffset="319291.2624">9975 13693 926,'0'2'661,"0"0"-575,-4 15-71,-2 13 19,-8 19 71,-11 18-3,-10 15-39,-7 11-24,-7 3-9,-3-2-3,3-12-15,10-20-12,13-24-6,15-15-180,13-17-141,33-53-401</inkml:trace>
  <inkml:trace contextRef="#ctx0" brushRef="#br0" timeOffset="319634.282">10058 13703 1932,'4'19'184,"0"4"-140,2 19-37,7 7-1,3 4-5,9 10-1,12 7 0,8 11 1,4-4 8,-3-3-3,-6-11-6,-12-5 1,-11-3 0,-10-10 0,-11-1 5,-8-7 13,-13-7 14,-10-5-4,-7-7 2,-16-5-16,-12-9-1,-49-2-1,-18-12-2,95-2-10,8 1 5,-31-13-5,22 2-1,19-1-20,17 1-44,17-2-110,17 4-355,103-38-367</inkml:trace>
  <inkml:trace contextRef="#ctx0" brushRef="#br0" timeOffset="319958.3006">10866 14277 1312,'0'-9'233,"0"-9"-164,-2-15 1,-4-7 119,-7-1-43,-6 2-74,-4 2-29,-4 12-19,-5 9-23,3 11-1,-1 13-6,1 12 0,6 17 5,5 13-6,3 14 6,3 13-5,2 8 6,5 2-1,4 5 1,4-4 2,5-6-2,0-15 0,2-19-25,6-22-51,3-21-28,8-26-49,14-29-171,103-210-406</inkml:trace>
  <inkml:trace contextRef="#ctx0" brushRef="#br0" timeOffset="320176.313">11009 13159 1638,'-2'3'222,"-2"4"-192,-4 17-29,1 18 34,-8 30 43,-6 73-3,2 73-35,-2 68-4,10-65-1,-7-27 8,0-10-11,8-15-8,17-32-11,17-24-13,-1-68-17,10-12-167,123 53-527</inkml:trace>
  <inkml:trace contextRef="#ctx0" brushRef="#br0" timeOffset="320568.3354">11505 13961 1755,'-1'0'290,"-2"0"-217,2 0-61,5 4 21,10 6-6,9 2 35,21 10-14,18-3-30,54 11-6,16-5-12,-99-15-30,-3 2-68,22 8-74,-20 10-127,-24 63-194</inkml:trace>
  <inkml:trace contextRef="#ctx0" brushRef="#br0" timeOffset="320761.3465">11565 14710 1976,'0'3'250,"0"-2"-206,0 4-34,0-5 55,4 3-4,9 7-46,17 0 5,24 2-16,64-8-4,42-24-58,0 8-95,-65 10-344,-26 6-464</inkml:trace>
  <inkml:trace contextRef="#ctx0" brushRef="#br0" timeOffset="321204.3718">12758 13867 1617,'0'-1'351,"5"-1"-252,10-3-81,12 1-11,15-5 29,17-1 5,58 3-1,17 14-10,-96 9-7,-7-2-16,28 17 1,-13 10-7,-16 7 5,-15 12 0,-13 13 12,-13 11 6,-9 8-5,-12 2-4,-1-13-4,4-9-10,2-14-1,6-12-63,5-12-195,-28 5-736</inkml:trace>
  <inkml:trace contextRef="#ctx0" brushRef="#br0" timeOffset="321460.3865">12975 15007 1960,'3'0'229,"-1"6"-188,2-5-28,0 1 31,1-2-8,6-3-14,5-3 5,6-4-9,0-3-7,-5 2-4,-4 0-5,-11 8 8,-4 2-5,-1 2-5,-4 1-21,-9 2-22,-1 1 10,1 1-5,5-2-53,8-3-259,17-24-632</inkml:trace>
  <inkml:trace contextRef="#ctx0" brushRef="#br0" timeOffset="423737.2364">15932 14125 349,'3'-6'494,"1"-3"-362,3-8-33,3 4 54,1 4-6,-2-1-42,1 9-47,-3 2-10,7 7 15,-4-1 30,2 0-10,3 1 7,-3 0-27,3-1-26,4 1-11,-2 2-7,6 1-4,-1 0-6,1 1-3,-4 3-5,-5-3 0,0 4 8,-10-3 12,-6 5-1,-8 9-4,-12 9 1,-20 11-7,-18 11-3,-13 6-7,-2-2-18,8-5 3,14-14 7,13-8-20,18-9-19,9-6-1,6-13 2,7-2 4,1-4 4,2 1 38,8 0 30,2 0 47,9-2-2,6 0-6,12-4-14,7-5-8,10 0-13,-2-4-7,-1 5-7,-2 2-14,-7 0-6,-6 0 0,-3 5-11,-4-2-57,-2 2-85,0 2-223,48 7-408</inkml:trace>
  <inkml:trace contextRef="#ctx0" brushRef="#br0" timeOffset="424097.257">16746 14470 511,'-4'-11'892,"-2"0"-692,-4-13-110,-1 4 64,-2-1 7,-1 0-77,-2 4-48,3 4-12,-4 6-14,-1 3-9,-1 5 0,-1 9-1,3 6-11,-6 13 5,5 13 0,-3 9 0,5 11 5,3 6 0,3 3 0,3-6 0,7-4 0,3-10-5,4-14 0,4-8-8,7-11-25,5-14-9,10-14-15,6-16-40,5-15-47,4-19-11,-1-17 1,31-70-125,23-125-258</inkml:trace>
  <inkml:trace contextRef="#ctx0" brushRef="#br0" timeOffset="424315.2694">16950 13573 705,'-3'-9'278,"1"0"-55,-1 0 7,3 5-79,-1 6-77,-1 15-61,-2 15 46,-6 21 47,-3 23-17,-2 16-29,-15 61-12,-14 34-14,-14 18-14,19-67 7,15-16-9,18-77-18,6-5-21,4-12-101,6 31-107,12-19-131,63-10-393</inkml:trace>
  <inkml:trace contextRef="#ctx0" brushRef="#br0" timeOffset="424526.2815">17149 14630 1158,'0'8'233,"0"0"-124,-2 10 116,-5 8-9,0 6-85,-2 5-70,-2 5-31,-3-1-15,3 0-9,1 0-6,1-13-20,4-3-92,2-3-143,-2-8-74,1-1-366</inkml:trace>
  <inkml:trace contextRef="#ctx0" brushRef="#br0" timeOffset="424797.297">17523 14555 1463,'2'0'186,"3"0"-162,7 0 150,9-3 28,13-1-97,14-6-57,8 6-15,1-1-7,-7 5-19,-6 1-6,-13 3-1,-11 0 0,-4 4-52,-8 1-73,-5-2-124,0-1-209,-12-5-421</inkml:trace>
  <inkml:trace contextRef="#ctx0" brushRef="#br0" timeOffset="425006.309">17840 14228 1417,'-1'1'293,"1"0"-194,-2 1 24,1 8 13,-4 9-38,-4 19-13,-6 21-28,-3 13-31,-7 13 2,-1 3-14,-6-4-14,4 0-15,4-7-98,-8 78-417</inkml:trace>
  <inkml:trace contextRef="#ctx0" brushRef="#br0" timeOffset="425605.3432">18314 14590 1424,'3'0'311,"1"0"-229,8 1 65,12-1 30,17-1-42,21-4-51,54-3-36,15 2-18,-91 10 0,-6-2-10,33 4-14,-11 0-6,-13 2 6,-1 2-6,-6-2-38,-5-3-56,-7-3-43,-5-2-154,-5-9-321</inkml:trace>
  <inkml:trace contextRef="#ctx0" brushRef="#br0" timeOffset="426019.3669">18443 14865 105,'0'0'1207,"3"-3"-1009,8 2-117,2 2 111,5 5 8,10 2-79,-2 11-46,0 0-30,-7 7-21,-5 0-9,-8 3-3,-6-3 2,-9 1-13,-15 5-1,-12-2-21,-14 5-23,-7-3-22,0-8-15,7-5 17,19-9 19,11-6 37,14-2 2,6-2 0,3 0 6,9 0 32,7 0 28,13 2 10,12 2-11,6-1-17,2 0-11,3 1-2,-2-4-16,-1 0-4,0-6-8,-2-4-1,-4-2-39,-6 1-71,-9-5-136,-7 4-214,-11-21-228</inkml:trace>
  <inkml:trace contextRef="#ctx0" brushRef="#br0" timeOffset="426401.3887">18628 13745 1064,'-2'-9'322,"2"2"-184,2-15-21,4 6 60,6-1-46,12 1-65,7-2-38,15 4-10,4 1 9,-1 3 6,-10 4-6,-12 6-9,-5 2-7,-8 5-4,3 8 2,-5 6 11,1 11 7,-2 12 3,-2 8-3,-4 10-2,-5 3-4,-6 5-6,-5-2-4,-4-6-4,-2-9-7,-5-10-11,0-8-43,-2-13-47,-5-3-188,-42-8-478</inkml:trace>
  <inkml:trace contextRef="#ctx0" brushRef="#br0" timeOffset="426643.4026">18878 13721 1055,'-2'-2'506,"0"4"-351,1-4-31,-3 4 53,0 2-55,-3 6-62,-3 10-24,-11 10-9,-6 10-12,-6 4-9,-1 3 1,-4 1-1,1-2-5,1-2-1,7-5-28,7-3-38,13-10-63,6-1-163,14-6-214,89-8-515</inkml:trace>
  <inkml:trace contextRef="#ctx0" brushRef="#br0" timeOffset="426918.4183">19225 14165 1349,'-1'15'246,"-1"-2"-66,-1 10 26,3-4-55,3-10-70,5-5-45,6-2-1,10-6 10,7-6-17,4-10-28,-3-6 0,-5-9-1,-9 0 1,-9-2 0,-9-1 6,-7 6-6,-5 2 0,-9 12 0,0 11-2,-4 10-5,1 11 1,-2 8 4,0 9-41,6 10-92,-5 80-404</inkml:trace>
  <inkml:trace contextRef="#ctx0" brushRef="#br0" timeOffset="427506.452">19920 14474 1302,'0'0'307,"1"0"-172,5-3 57,12 0-34,15-4-35,21-2-18,61-7-39,35 6 1,-10 5-26,-108 3-20,-8 4-14,-6-2-6,16 3-1,-13 2-59,-8 4-73,-11 5-92,-10 9-362,-75 54-519</inkml:trace>
  <inkml:trace contextRef="#ctx0" brushRef="#br0" timeOffset="427701.4631">19884 14935 560,'-2'1'990,"4"-1"-837,-1 2-81,7 2 98,11 0 28,19 0-50,20-4-41,63-4-47,-79 0-27,41-6-18,-10 4-14,-12 4-1,-14 2-82,-10 5-107,18 35-510</inkml:trace>
  <inkml:trace contextRef="#ctx0" brushRef="#br0" timeOffset="428527.5104">21248 14389 84,'0'0'1367,"3"-2"-1156,1-2-149,9-4 68,7 2 14,18-4-30,15-1-48,10 3-18,8 6-19,-5 4-4,-9 10-10,-14 10-6,-13 7 11,-6 12 2,-8 8-2,-10 10-11,-2 8-2,-12 1-1,-7 4-4,-2-2-2,-9-8-16,0-7-29,-3-6-31,-4-9-91,-2-9-209,1-10-214,-42-17-373</inkml:trace>
  <inkml:trace contextRef="#ctx0" brushRef="#br0" timeOffset="428759.5236">21597 14552 528,'-1'0'1141,"-1"3"-958,-1-3-129,-7 4 96,-3 1-4,-6 6-62,-9 4-33,-4 6-24,-4 6-17,-4-1-4,2 3 0,-1 6-6,-2 5-9,3 2-28,9 2-40,13-3-46,16-11-109,20-9-59,129-19-273</inkml:trace>
  <inkml:trace contextRef="#ctx0" brushRef="#br0" timeOffset="429053.5404">22046 14991 1232,'0'2'542,"0"2"-492,3 2 14,0-2 83,3 5-33,8-3-43,6-2-17,15-4-23,9-7-13,3-13-9,-1-6-8,-9-5-1,-12-4 9,-13 4 0,-8-3-1,-12-3 1,-9 1 6,-6 5 10,-4 7-10,6 14-3,3 3-10,2 19-2,1 7-14,-5 14-70,5 13-121,-25 83-583</inkml:trace>
  <inkml:trace contextRef="#ctx0" brushRef="#br0" timeOffset="430290.6112">15277 14005 1295,'-3'-5'330,"0"2"-200,-3-7 34,-3 4 1,2 2-68,2 1-46,-2 3-36,0 7-15,-7 9 0,-10 18 0,-6 15 0,-10 6 0,1 0-1,-4-3 0,3-1 0,1-8 0,5-8 0,8-2 0,11-11 0,11-4-14,8-1-8,8 2-2,8-2-2,6 8 4,4 1 2,2 3-10,-9-1 2,-10 5 8,-12 9 15,-16 14 6,-18 13 1,-18 13 0,-14 8-1,-8 4-2,2-5-8,4-13-1,19-15 10,19-20-10,19-5-11,20-6-10,19 6 32,13 9 8,12 12 12,13 8 14,-4 2-19,-2 3 2,-13 5-7,-21 3 2,-18 11 17,-30 61 2,-48 24-13,-37-3-18,36-69-18,45-68-48,8-3-127,2 44-387</inkml:trace>
  <inkml:trace contextRef="#ctx0" brushRef="#br0" timeOffset="431224.6646">15453 16060 717,'-5'2'255,"4"-2"-99,-3 0 17,4 0 19,0 0-21,4-2-35,7 2-17,9 2-2,15-2-18,11 7-32,9 0-22,2 3-7,-8 5-8,-12 4-9,-14 7-14,-7 7 14,-19 8-1,-16 13-11,-18 12-9,-14 5-11,-10 5-22,-5-11-3,5-8 9,10-14 13,16-20 7,12-11 7,14-8 2,5-4 5,4-1 10,4-3 16,3 1-18,8-5-6,14-2 1,8 5 5,9 0-1,5 2-8,4-3-5,-1 2 0,1-7-1,-1 0-36,1-8-42,-4 3-54,-9-3-150,-8 9-227,15-4-221</inkml:trace>
  <inkml:trace contextRef="#ctx0" brushRef="#br0" timeOffset="431635.6881">16253 16290 1111,'-5'-10'308,"0"2"-220,-6-8-59,7-4 13,-4 0 42,1 1-15,1 2-41,3 8-8,-2 6 1,0 3 28,-4 4-23,-5 8-19,-7 11-7,-6 10 1,1 11-1,-3 8 0,5 12 0,3 2-1,9 2 0,3-5 1,2-5-1,8-16 0,6-4 0,3-11 0,-1-5 0,-2-3-5,2-9-1,0-7-19,2-6-20,2-11 20,13-14-20,0-16-110,6-14-165,61-147-306</inkml:trace>
  <inkml:trace contextRef="#ctx0" brushRef="#br0" timeOffset="431866.7013">16360 15662 1162,'-3'0'313,"3"-3"-196,-3 3-31,3 3 94,-1 4-50,-4 19-77,-1 19 7,-6 22 3,2 23-32,-5 61-10,-8 22-9,-6 23-10,5-68 7,8-25-8,7-60 4,4 1-5,2-8-42,-3 32-82,8-14-185,2-17-202,24-5-188</inkml:trace>
  <inkml:trace contextRef="#ctx0" brushRef="#br0" timeOffset="432243.7229">16431 16714 1325,'6'0'464,"4"0"-418,14-4 7,8 1 106,7-1-66,-1 2-35,-1 4-22,-6 5-22,-10 3-14,-8 6-1,-11 6-20,-11 6 3,-10 9-3,-8 2-3,-4 0-19,-1-4-4,4-9 16,10-10 22,7-4 9,5-9 18,6-1 13,0-2-14,6 0-1,2 1 22,6 2 10,3 1-11,7 0-17,-4 2-10,-1 0-2,-4-2-8,-3-2 0,2-1-6,0 2-62,6-9-118,3-4-309,46-41-328</inkml:trace>
  <inkml:trace contextRef="#ctx0" brushRef="#br0" timeOffset="432731.7508">17290 16500 1295,'1'-3'378,"2"3"-294,3-4-35,5 4 98,6 0 8,3 3-55,8 8-28,7 5-24,3 1-16,1-1-16,2-1-7,3-5-4,5-6-5,5-8-63,3-6-46,-2 1-88,-12 2-134,-14 4-23,-17 3-140,-53 29 20</inkml:trace>
  <inkml:trace contextRef="#ctx0" brushRef="#br0" timeOffset="433003.7664">17263 16968 1834,'0'1'307,"1"-1"-244,0 0-43,7 1 61,4 1 4,11 4-20,9 3-19,6-3-17,8 1-16,-3 0-7,2-4-6,-3-3 0,-3 0-46,-2 0-49,-6 0-7,-7 3-25,-5 1-122,-7 2-63,-5 1-156,-9 18-50</inkml:trace>
  <inkml:trace contextRef="#ctx0" brushRef="#br0" timeOffset="433429.7907">17320 16421 1472,'-5'-2'462,"4"2"-410,-5-2-43,6 4 51,3-2 36,4 4-24,9 5 2,19 3 13,18 6-14,11 4-28,7-6-27,2 3-7,-2-2-10,-6 2 0,-7-5 5,-12 2-6,-13-8 0,-11 0-35,-10-2-40,-5-4-37,-2-2-124,-3-24-404</inkml:trace>
  <inkml:trace contextRef="#ctx0" brushRef="#br0" timeOffset="433700.8062">17704 16084 1619,'-4'-1'354,"2"-2"-251,-1-1-28,-1 7 9,4 4-31,-3 14-25,-1 17 13,-5 22-8,-5 19-15,-14 73-3,-22 29 28,-27 12-20,26-63-10,2-12-13,15-14-6,24-69-19,1-8-35,7-9-27,-1 19-66,13-25-192,57-55-376</inkml:trace>
  <inkml:trace contextRef="#ctx0" brushRef="#br0" timeOffset="434001.8235">18134 16593 1676,'2'-3'377,"1"3"-269,6-1-96,8 5 22,10 0 47,12 8 3,19-1-19,60 14-10,65-12-20,37-16-20,-88-6-2,-24-11-12,-78 11-1,-9 7-6,-9-2-43,10 0-23,-20 0-18,-16 4-18,-16 6-206,-18 5-258,-142 44-149</inkml:trace>
  <inkml:trace contextRef="#ctx0" brushRef="#br0" timeOffset="434390.8457">18484 16829 1811,'2'2'480,"14"3"-458,4 7-8,17 5 37,6 2 19,0 0-19,-5 5-24,-7-7-18,-12 1-9,-8-2-13,-14 2-49,-19 9-4,-24 6-33,-53 28-54,57-42-97,-33 15 166,10-8 63,20-7 21,19-8 40,15-5 19,14-2-22,11 1 74,15 0 29,15 4-40,16-2-29,5-1-28,5 1-14,-6-3-1,-3-5 7,-7-2-17,-14-4-6,-11-1-7,-14 3-5,-8-2-35,-4-3-50,-2-4-55,1-14-139,-4-6-330,-19-115-262</inkml:trace>
  <inkml:trace contextRef="#ctx0" brushRef="#br0" timeOffset="434678.8622">18600 15777 1584,'-5'-6'319,"3"3"-193,-1-6-96,5 8 24,7 1 32,13 1-29,16 6-9,18 14-17,1 9-13,3 9-17,-6 6 0,-8 6 14,-10 0-13,-10 0-1,-7 4 0,-9 4 0,-10 2 8,-10 5-2,-9 1-7,-3-10-23,-4-8-34,10-16-33,-4-11-87,10-19-102,-7-45-274</inkml:trace>
  <inkml:trace contextRef="#ctx0" brushRef="#br0" timeOffset="434900.8749">18999 15965 1484,'0'0'364,"0"3"-278,0 0-80,-1-3 132,-4 4 36,-5 2-50,-11 4-61,-9 10-27,-18 0-19,-9 1-7,0 1-4,4-3-6,0 5-19,9 11-65,7 10-48,10 10-124,9 6-353,45 50-522</inkml:trace>
  <inkml:trace contextRef="#ctx0" brushRef="#br0" timeOffset="435224.8934">19278 16314 1328,'0'9'300,"-4"0"-217,-1 14-44,-2 1 99,6 4-8,2-3-67,6-2-15,4-4-21,4-6 0,2-7 9,3-9-6,1-8-7,0-12-8,0-4-3,-6-13-6,-5-5-5,-4 0-1,-8 0 9,-2 11-7,-5 15 29,-3 8 7,-7 18-25,-6 10-13,-10 15-14,-1 15-61,1 8-141,-19 93-559</inkml:trace>
  <inkml:trace contextRef="#ctx0" brushRef="#br0" timeOffset="435713.9214">20185 16590 1554,'-2'0'497,"2"-1"-433,0-2-50,2 3 47,3 0 16,10 0-28,15-1-19,20 1-9,18-2-12,7 2-7,6 2-2,-5-1-18,-18 6-24,-11 0-33,-17 4-71,-20 2-196,-43 41-246</inkml:trace>
  <inkml:trace contextRef="#ctx0" brushRef="#br0" timeOffset="435915.9329">20114 17017 1528,'1'0'588,"7"4"-542,10 1-16,10 1 87,13 6-19,8-1-13,4-1-28,8 0-31,-2 0-26,1 0-5,-8-4-80,-6 3-71,-3 0-174,62 6-640</inkml:trace>
  <inkml:trace contextRef="#ctx0" brushRef="#br0" timeOffset="436688.9772">21375 16493 1307,'6'-4'606,"3"4"-509,13-4-83,8 9-7,6 5 1,-3 9-7,-8 4 8,-6 10 6,-10 5-3,-9 9 6,-13 7-8,-17 11-10,-16 4-21,-20 7-29,-53 39-34,83-84 15,-30 29 2,16-16 67,24-18 35,16-13-3,13-6-1,11-3 89,18 1 23,19-8-44,57-6-47,-67 3-23,36-5-23,-10 1 3,-8 1-3,-11-2-6,-7-1-42,-8 2-51,-3-6-192,26-41-405</inkml:trace>
  <inkml:trace contextRef="#ctx0" brushRef="#br0" timeOffset="436996.9948">22076 16616 1862,'13'-1'259,"8"-1"-202,13-2-36,14-2 26,5 3 4,3 0-2,5 6-8,-1 8-11,-8 7-19,-13 9-11,-12 8 0,-15 13 15,-11 10 6,-10 10-21,-13 7 0,-11 10-12,-13-3 0,-9 4-5,1-11-40,4-13-15,11-17-45,10-19-159,14-14-251,14-41-458</inkml:trace>
  <inkml:trace contextRef="#ctx0" brushRef="#br0" timeOffset="437209.0069">22419 16797 1753,'-5'-6'350,"1"8"-259,-6-4-68,-5 14 22,-5-1 40,-9 7-17,-3 0-32,-5 3-20,-3-1-8,-8 3-7,-1 3-1,-1 8-23,1 2-31,10 9-28,13 0-62,16 0-209,61 36-310</inkml:trace>
  <inkml:trace contextRef="#ctx0" brushRef="#br0" timeOffset="437484.0226">22698 17378 1449,'1'13'379,"4"5"-257,1 8-35,3-3 30,0-6-21,6-9-36,1-8-9,9-7-12,3-7-9,2-9-5,-3-7-8,-7-7-5,-7-1-6,-10-7 7,-11-6-7,-8-1-4,-10 7 8,-3 11-4,0 12 14,9 11-8,4 12-12,7 17-51,-2 10-54,2 13-86,-4 69-609</inkml:trace>
  <inkml:trace contextRef="#ctx0" brushRef="#br0" timeOffset="438624.0878">23971 14522 1594,'-6'-7'188,"3"3"-130,-6-4-37,8 5 2,1 6 41,1-3-10,-1 4-43,5 9-4,3 12 5,10 13 18,14 9-4,18 9-1,61 27-2,44-7-10,15-4-2,-73-23-2,-63-20-9,-6 1 0,-8 4 0,13 36-1,-25 17 1,-49 80 0,-80 60 1,-73 22 6,49-101-6,5-5 5,27-23-5,30-28 0,61-59 5,10-9-6,11-3-9,-2 20-111,24-15-241,90-30-600</inkml:trace>
  <inkml:trace contextRef="#ctx0" brushRef="#br0" timeOffset="439112.1158">25425 15480 693,'-13'-26'292,"1"4"-125,-15-23-17,-5 12-27,-2 5 9,0 9-3,-2 5-50,4 12-22,6 11-36,5 10-16,0 14-5,6 19 0,-2 15 6,4 17 3,2 9-1,6-3 1,7-8-8,5-16 7,8-17-8,7-13 0,4-20-33,2-16-20,12-19-32,4-20-92,5-21-75,2-16-107,61-198-379</inkml:trace>
  <inkml:trace contextRef="#ctx0" brushRef="#br0" timeOffset="439317.1275">25618 14497 325,'-2'-4'1036,"1"8"-916,-2 6-106,-4 19-7,1 16 112,-4 16 22,1 21-3,-5 65-33,4 22-26,-3 11-17,4-54-11,-3 0-30,-10 2-12,-2 2-9,0-20-44,5-9-169,13-61-336,-1 41-437</inkml:trace>
  <inkml:trace contextRef="#ctx0" brushRef="#br0" timeOffset="439609.1442">25725 15781 964,'13'-10'562,"-2"5"-475,14-6-42,1 8 78,-4 6 29,1 7-58,-6 9-31,-5 11-15,-8 8-21,-8 7-12,-11 10-15,-10-2-1,-5-4-10,2-3-1,6-15 2,9-10 4,4-11 6,7-7 0,4-3 17,0 0 8,5-3 2,6 3-1,7 0-13,10-7-13,5 2-30,2-7-60,-1 0-88,-2-4-274,44-34-547</inkml:trace>
  <inkml:trace contextRef="#ctx0" brushRef="#br0" timeOffset="439812.1558">26312 15744 1822,'1'-3'292,"1"2"-218,3-3 20,-2 0 34,8 1-41,7-3-45,16 0-26,13-4-14,13 2-2,7 0-61,-2 2-86,-1 6-165,64 16-628</inkml:trace>
  <inkml:trace contextRef="#ctx0" brushRef="#br0" timeOffset="440299.1837">27203 15652 1113,'9'-22'205,"0"-1"-77,3-22 29,0 7 37,-7 5 1,-5 11-86,-5 3-31,-5 9-28,-10 6-39,-9 10-11,-10 14-2,-4 13 1,2 10-5,8 14 0,8 10-1,7 3 7,9 1 0,2-3 0,7-9-1,4-8 0,5-12-33,9-13-47,7-16-53,8-14-74,5-18-23,3-15-273,64-110-345</inkml:trace>
  <inkml:trace contextRef="#ctx0" brushRef="#br0" timeOffset="440510.1957">27414 14836 1407,'-2'0'226,"2"2"-181,-4 5-45,-5 17 117,-6 17 74,-4 25-64,-11 73-38,2 37-14,5 23 0,13-79-42,-1-5-15,4-72-11,4-8-7,0 2-22,-2 34-89,7-14-255,37 29-718</inkml:trace>
  <inkml:trace contextRef="#ctx0" brushRef="#br0" timeOffset="440714.2074">27670 15985 1745,'0'1'319,"-2"0"-265,-3 12 8,-5 7 89,-13 14-31,-4 13-43,-3 4-49,4 0-16,8-8-6,2-9-6,10-7-44,3-11-58,3-9-63,7-7-386,51-49-571</inkml:trace>
  <inkml:trace contextRef="#ctx0" brushRef="#br0" timeOffset="441031.2255">28290 15410 1813,'3'3'246,"-2"-3"-200,1-3 32,5 3 60,12 0-22,25-3-43,71-7-41,70-7-17,-17 5-15,-132 8-9,-9 9-45,-6 1-26,19 3-43,-19 8-51,-16 2-147,-17 7-139,-100 52-55</inkml:trace>
  <inkml:trace contextRef="#ctx0" brushRef="#br0" timeOffset="441247.2379">28255 16076 1143,'3'3'948,"5"1"-846,8-1-39,11 1 89,6-3-34,12-2-44,8-2-26,11 0-33,7-2-15,-1 0-5,-2-1-46,-8 0-73,-12 12-47,-12 0-180,-20 30-559</inkml:trace>
  <inkml:trace contextRef="#ctx0" brushRef="#br0" timeOffset="443598.3724">29553 15432 1328,'-4'-1'297,"3"1"-181,-5 0-101,4 1-15,4-1 79,-1 3 56,1-6-24,2 3-39,2 3-39,3 0-4,12 5 10,15 0 1,22 3-4,54 0-10,48-8-19,17-13 2,-64 6-8,-20-3 5,-60 4-6,-9 2 0,-5 1-28,16 0-35,-19 1-69,-12 3-132,-7 8-205,-44 37-7</inkml:trace>
  <inkml:trace contextRef="#ctx0" brushRef="#br0" timeOffset="444025.3968">29804 15777 1209,'0'0'321,"1"-2"-226,0 2-80,8 0 70,10 0 68,11 2-13,10 6-58,8 0-41,-6 6-28,-5 5-13,-10 0-8,-15 0-1,-11 3 9,-21 7-9,-17 8 3,-25 4-72,-65 37-106,-18-4 4,109-57 36,11-8 67,-21 7 77,28-6 80,15-8 11,10-2 5,7-2 6,17 4 20,8 0-13,7 2-37,3 4-27,-2 0-15,-4 6-3,-5 1-13,-1 0-7,-3-3 2,2 1-9,1-10 0,11-3-34,2-2-49,0-8-115,3 3-156,49-19-311</inkml:trace>
  <inkml:trace contextRef="#ctx0" brushRef="#br0" timeOffset="444573.4281">30053 14609 1064,'-4'-16'234,"0"8"-116,-1-15-28,-1 7 18,3 2 65,1 2 8,5 3-67,5-2-52,10 4-41,7-3-15,12-2-6,8 7 1,0 3 0,-6 4 0,-8 3 0,-10 5-1,-6-1 0,-6 4-1,-1 3 1,-4 10 14,-1 6 10,-3 10 5,-6 3-10,-5 4-2,-5-1 1,-3 4-8,-1-6-1,-5-5-3,-1-3-6,1-3-11,2-9-34,6-11-24,8-4-75,4-7-168,11-7-171,45-46-212</inkml:trace>
  <inkml:trace contextRef="#ctx0" brushRef="#br0" timeOffset="444790.4405">30303 14709 1067,'-2'-4'288,"0"3"-61,0-6-55,0 7-5,-3 0-46,-6 8-53,-15 3-46,-15 11-1,-13 13 0,-12 5-9,0 1-3,3-2-7,9-7 4,16-5-6,16-9 0,9-1-48,12-4-77,12 1-122,14 4-212,129 18-348</inkml:trace>
  <inkml:trace contextRef="#ctx0" brushRef="#br0" timeOffset="445090.4577">30482 15193 1673,'-2'7'174,"4"4"-155,0 7-11,3-1 38,6 1 25,3-3 4,8-7-14,0-4-14,4-4-19,0-6-7,-3-10-3,-3-7-3,-2-8-10,-6-10-5,-3-3-9,-9 5 8,-11 9 0,3 7 0,-5 15 0,-3 7-10,-6 8 4,-5 12-4,-10 6-29,1 10-122,6 5-210,-7 47-687</inkml:trace>
  <inkml:trace contextRef="#ctx0" brushRef="#br0" timeOffset="448709.6647">21445 13807 1155,'-2'0'342,"2"0"-153,0-1-33,2 1 40,-1 0-46,-1 1-54,2-1-39,-2 3-19,3-3-16,-3 4-7,0-3-6,1 9-9,2 11 9,-1 18 32,-4 21-4,-7 15-13,-4 10-1,-9-5-4,-2-1-7,-1-18-3,5-15-8,3-7 0,4-11 5,7-7-5,2-14 0,2-2 0,2-5 0,0 0 5,0 0-4,2-1-1,-2 1 5,0-2 2,0 0-8,0 0 1,0 0-1,1 1-9,-1-8-33,3-3-45,3-9-53,7-9-53,2-1-422,18-53-466</inkml:trace>
  <inkml:trace contextRef="#ctx0" brushRef="#br0" timeOffset="449137.6892">20754 14264 180,'3'-3'54,"0"1"-54,5-5 0,-1 5 1,3-2 1,-1 0-2,1-2-87,4 0 33,-5 1 27,4-7-20</inkml:trace>
  <inkml:trace contextRef="#ctx0" brushRef="#br0" timeOffset="449919.7339">20848 14031 651,'0'-3'186,"0"3"-87,1-4 49,-1 4 76,-1 2-22,-1 0-40,1 12-49,-4 20-19,-2 21 20,-5 18-43,0 6-38,-3 3-14,0-5-7,0-3-3,0 0 2,-5-3-10,1 0 7,-1-4-7,-1-7 5,-1-9-4,5-9-2,2-10-11,5-9-19,1-8-25,6-8-55,0-6-61,6-2-43,0-7-62,4-9-90,2-10 91,6-6 136,-3-7 136,-4-3 3,0-2 112,3 4 61,-4 4-20,4 9 21,-4 5-17,4 10-14,-1 0-37,1 4-26,6-1-8,7-6-8,6 5-8,4-4-13,11-2-8,2-4-23,3 1-6,-5 4-5,-6 3 0,-17 7 0,-5 2 0,-11 4-1,-8 0 0,-1 1-16,-4 2-31,-7 5-26,-2 1-91,-11 5-74,0 3-47,-3-3 10,2 3 28,6-6 68,4-3 179,0-2 54,3-4 68,-3 1 2,3 0 22,3 2 28,3 1 9,5 2-8,1 2-29,3 7 22,7 5-8,3 11-34,5 3-4,5-1-37,4 3-16,-3-8-25,1-6-20,-7-4-9,0-6-8,-2-2-6,-5-5 5,-2-1-6,-1 0-49,-3 1-86,-2 3-362,-21 22-445</inkml:trace>
  <inkml:trace contextRef="#ctx0" brushRef="#br0" timeOffset="450301.7558">21013 16969 181,'-13'-14'0</inkml:trace>
  <inkml:trace contextRef="#ctx0" brushRef="#br0" timeOffset="450840.7866">20990 16244 873,'0'0'714,"-1"0"-472,1 2-176,-2 4-44,2 10 10,0 7 71,-4 16-2,0 16-53,-2 8-23,-7 3-14,-5-2-4,2-1-1,-7 3 0,-4 6 0,-7 7-5,-4 7 7,2 0-8,2-9 0,10-13-1,8-15-32,10-13-30,6-13-89,12-13-145,8-13-16,8-15-8,51-84-136</inkml:trace>
  <inkml:trace contextRef="#ctx0" brushRef="#br0" timeOffset="451029.7974">20845 16690 509,'1'0'489,"1"1"-368,6 3-95,11 2 157,11-2 21,14-6-50,7-8-37,4-2-15,-2-11-27,-3 3-39,-14-3-19,-9 5-17,-15 11-164,-11 10-350,-58 46-375</inkml:trace>
  <inkml:trace contextRef="#ctx0" brushRef="#br0" timeOffset="451209.8077">20845 16927 1596,'1'0'495,"2"5"-441,4 5-53,7 4 0,3 4 9,8-1 4,2-1-9,7-4-5,2-6-101,4-8-157,1-7-256,39-36-465</inkml:trace>
  <inkml:trace contextRef="#ctx0" brushRef="#br0" timeOffset="451465.8224">21158 16934 1199,'0'-2'686,"3"2"-551,10-5-120,7-2 36,8 0 42,11-5-9,4 2-45,2 3-26,-7 4-11,-1 6-1,-10 4-1,-5 1-8,-4 3-31,-3 3-14,-6-4-23,1 0-43,-1-6-100,5-6-94,21-43-270</inkml:trace>
  <inkml:trace contextRef="#ctx0" brushRef="#br0" timeOffset="451816.8424">21489 16529 1486,'0'0'334,"0"0"-194,-1 0-40,0 1 25,1 3-17,-4 7-51,-3 13-30,-3 22 19,-10 17-11,-1 7-10,-3 13-14,-4 0-5,1 6-5,1 3 7,3-8-8,1-8 1,5-16-1,4-15 2,2-14-2,7-12 1,2-9-1,2-10 0,0-3-21,4 0-30,1-8-6,4-9-33,6-11-51,3-8-171,3-9-222,12-83-169</inkml:trace>
  <inkml:trace contextRef="#ctx0" brushRef="#br0" timeOffset="452185.8635">21149 16775 1361,'-8'1'360,"1"3"-249,-10 3-55,5 5 44,4-2 17,4-5-40,2 1-40,8-2 2,7 1 26,11 2 4,14-1-17,14-2-13,8-4-18,2 2-13,-8-2-7,-12 4 6,-11-2-7,-10-1-1,-5 2 1,-11 1-27,-1-4-33,-2 0-20,-4 0-1,1 0-49,-2 0-169,-1-10-287,-7-39-419</inkml:trace>
  <inkml:trace contextRef="#ctx0" brushRef="#br0" timeOffset="452749.8958">21530 16432 232,'-3'-2'1192,"3"2"-943,-2-1-153,2 1 39,0 1 45,0 1-54,0 2-60,-1 8-42,-2 19 11,-5 13 14,-5 14-17,-4 13-17,-3 11 6,-23 56-3,-11 24 1,-8 4-8,45-121-4,6-9-1,3-10-5,-8 25 0,6-19-1,7-19 1,3-9-1,3-10-9,3-8-13,6-11-4,7-20-4,5-20 2,3-19-1,5-14-8,12-69-7,-4-22-10,3 1 24,-32 137 29,-1 16 1,-7 10 10,5-28 23,-5 27 11,-3 16 13,-3 7-6,3 3-8,-2 3-7,-2 3-19,-5 14-16,-6 21 0,-4 21 8,-16 68 6,5 24-1,5 10 1,7-54 0,9-61 1,3-4-5,-1-4-10,-5 34 0,3-17 0,3-15-1,3-15-4,3-11-44,0-7-36,3-9-26,-1-3-38,4-7-307,40-47-156</inkml:trace>
  <inkml:trace contextRef="#ctx0" brushRef="#br0" timeOffset="453130.9176">21706 16746 1468,'0'-1'539,"0"1"-464,-2 0-55,1 1 55,0 1 42,1 4-47,-2 9-41,-2 9-13,3 15-1,-3 5-1,3 5-2,1-4 0,-1 2 0,-3-2 6,1 0 6,-3 0 0,-3-4-5,0-5-7,2-9-1,2-5-5,2-14-5,0-4 5,3-4-6,0-1 0,0-2-35,2 0-29,-2-11-25,3-3-49,0-9-40,3-10-142,19-80-236</inkml:trace>
  <inkml:trace contextRef="#ctx0" brushRef="#br0" timeOffset="453394.9327">21925 16269 1377,'0'0'489,"3"1"-445,-1 6-43,4 11 69,3 10 54,7 14-43,8 14-40,1 13-14,7 16-6,8 57 13,-19 22 8,-38 7 0,-14-65-12,-20 0-15,22-55-15,-6-8-10,-5 2-53,-78 81-63,-16-19-194,10-43-432</inkml:trace>
  <inkml:trace contextRef="#ctx0" brushRef="#br0" timeOffset="453920.9628">20888 15986 1195,'0'-1'377,"-1"1"-202,1-2-94,-2 4 35,1-1 38,-2 4-50,-3 17-49,-11 15-14,-8 23-7,-12 25-11,-33 66-13,-8 33-4,6 69-5,34-60 0,3 24-1,2-7 0,19-35 0,20-34-60,22-34-66,-4-65-216,65 46-288</inkml:trace>
  <inkml:trace contextRef="#ctx0" brushRef="#br0" timeOffset="504982.8834">12159 16684 1874,'-2'-3'260,"2"1"-151,3-2-83,9 7-8,13-2 31,12 1 32,9-2 12,6 2-21,8 2-22,3 4-17,2 4-3,2-3-11,5-1-4,2 2-6,49-4-8,-82-4 6,34 2-6,-7 2 0,-17 0-1,-14-2-29,-15 3-58,-15-5-46,-10 3-34,-12 5-73,-95 52-446</inkml:trace>
  <inkml:trace contextRef="#ctx0" brushRef="#br0" timeOffset="505434.9092">12326 17148 1732,'2'-8'282,"2"6"-165,12-7-91,17 1-2,11-6 76,6 3 2,2 4-22,-6 3-32,-4 10-20,-10 4-11,-8 12-16,-14 7 1,-10 4-1,-11 12-1,-18 11-1,-15 6-22,-17 7-2,-56 41-5,76-75 7,-39 29-8,16-16 8,19-19 23,21-18 0,16-8 9,10-3-8,4-6 0,10 2 28,18-7 5,21-4 11,61-1-4,-73 13-1,38 3 13,-4 7-2,-11 3-17,-10 7-14,-9-2-19,-13 3 5,-10-5-6,-6-3 0,-9-4-43,-5-2-49,-2-4-25,-2-7-10,-3-14-28,-2-18-503,-32-176-591</inkml:trace>
  <inkml:trace contextRef="#ctx0" brushRef="#br0" timeOffset="505825.9316">12417 15610 1120,'-5'-7'766,"4"4"-572,1-6-146,9 5-23,12-2 55,13-1 26,11 1-16,15 0-28,5 6-22,2 7-2,-3 4-8,-5 9-8,-13 9-5,-10 4-16,-10 8 7,-3 8-7,-9 9 0,-9 9 5,-6 8 0,-10 4-5,-5 0 0,-6-8-1,-1-8 1,1-14-1,-5-12-38,3-11-32,-1-10-50,4-13-75,-12-71-449</inkml:trace>
  <inkml:trace contextRef="#ctx0" brushRef="#br0" timeOffset="506044.9441">12897 15703 1503,'0'-3'380,"2"4"-230,-2-2-107,-2 4 40,-2 8 50,-6 5-4,-7 12-37,-13 11-40,-16 16-26,-14 2-19,1-1-6,6-5-1,13-15-19,19-13-65,13-11-73,13 1-112,6-6-273,56-21-592</inkml:trace>
  <inkml:trace contextRef="#ctx0" brushRef="#br0" timeOffset="506418.9655">13300 16038 1801,'0'8'252,"0"4"-191,-3 9 43,-1 7 26,-8 3-7,1 2-55,1-3-43,1-6-14,3-7-5,5-7-5,0-6-1,2-4 0,2-6-11,5-8-27,3-15-28,16-16-1,5-12 32,10-6 20,4 11 15,-5 14 0,-7 12 8,-12 16 28,-8 13 3,-2 4 11,-2 9-1,-2 6-7,1 11 12,-2 8 2,-2 5-19,-4 5-10,-1-2-15,-1-1-10,-1-4-2,-2-7-2,-2-10-85,1-5-111,-13 9-406</inkml:trace>
  <inkml:trace contextRef="#ctx0" brushRef="#br0" timeOffset="507213.0109">11870 15070 1508,'-2'1'350,"1"13"-263,-5 18-45,-8 35 75,-14 97 31,-18 101-65,-14 37-32,12-91-17,-21 35 7,11-2 22,3-14-38,1 20-10,-4 9 5,10-38-2,4 3-8,15-30-9,15-42 1,13-47-2,8-75-1,3-8-41,2-12-36,9 13-26,4-30-11,5-33-103,70-232-431</inkml:trace>
  <inkml:trace contextRef="#ctx0" brushRef="#br0" timeOffset="508129.0633">11507 15065 1661,'1'1'223,"7"4"-166,4 13-37,12 7 23,10 7 58,12 2 5,12-7-19,57 4-39,48-35-21,42-40-10,-36 0-16,2 5 12,-13 12 7,-6 17-10,-11 15 2,-17 13-4,-25 13-2,-13 4-6,-48-24-1,-1 4 0,2-7 1,35 14 0,-2-8 0,1-2 0,-10-1 1,-10-2-1,-15 5 0,-15-2 0,-12 6 1,-8 5 13,-4 10 22,-4 19 3,-3 15-6,-1 21-5,-7 57-13,3 25 3,10 34 15,1-29 17,-2 15-13,-1 27 7,-4 9-1,-6 20-16,2-3 2,0-32-5,11-6-3,-1-19-8,9-22 1,6-33-4,0-31-8,-3-60-1,-3-9 8,-3-4-3,3 20-4,-5-17 4,-1-11-5,-1-13 11,-2-2-3,0-3 6,-4 2-1,-4-3 1,-1 0-5,-6-4-1,-7-3-3,-7-11 0,-8-6-6,-9-12 1,-11-13-1,-10-11 1,-55-50-1,-32-13 1,-22 0-1,55 52-6,4 7 5,3 19 0,2 9-1,-9 6 1,2 7 1,4 2-1,1 6 1,13 2 0,5-1 1,9 7 5,54 2-6,8-1-1,7 0 1,-22-1-2,17 0 1,15 4-5,6-1 5,6 2-9,-1 2-4,2-1-1,0 1-7,-2 0-31,1 0-20,-1 0-17,1 1-17,-1 1-23,2 2-14,2 0-26,8 0-130,5 0-319,39-12-319</inkml:trace>
  <inkml:trace contextRef="#ctx0" brushRef="#br0" timeOffset="508557.0878">11188 17810 1444,'-2'0'474,"4"4"-384,2-1-90,16 9 21,14 5 93,23 8 13,60 27-35,65 3-41,48-7-18,-45-24-9,19-2 3,22-7 1,-20 11-7,-9 7-10,-23 10-5,-29 13-6,-35 6 0,-70-30 0,-7-5-1,-13 0-10,21 20 4,-22-6-10,-16-11 1,-17-11-16,-11-3-11,-17-7-38,-18-16-51,-55-30-165,-89-108-349</inkml:trace>
  <inkml:trace contextRef="#ctx0" brushRef="#br0" timeOffset="508881.1063">11270 17913 927,'-20'-29'135,"8"3"-66,-14-17 9,16 13 51,7 15 35,6 10-32,7 5-57,13 5 36,16 9 10,21-1-5,63 23-29,56 1-36,55 0 4,-51-14-16,28-5-6,19 12-9,-19 6-1,-13 14-1,-30 13-10,-39 5-3,-36 6-9,-67-43 0,-3-1-14,-11-2-7,10 24-46,-22-6-49,-19-9-65,-21-11-130,-138-34-408</inkml:trace>
  <inkml:trace contextRef="#ctx0" brushRef="#br0" timeOffset="509166.1226">11225 17956 1839,'-10'-33'213,"10"10"-162,0-25-51,26 20-39,23 11 39,62-5 23,70 15 35,81 46 2,-56 8-15,21 8-6,3-9-1,-22 2-11,-18 1-12,-27 2 0,-35 1-6,-34 0-9,-62-27-1,-7 1-26,-9-5-42,15 23-45,-23-7-114,-19-6-118,-25-11-197,-137-46-341</inkml:trace>
  <inkml:trace contextRef="#ctx0" brushRef="#br0" timeOffset="509391.1355">11328 18072 1748,'3'-30'236,"12"8"-82,22-20-118,69 3-28,82 10-8,63 15 18,-69 35 45,3 18 17,-12 18-26,-29 9-26,-14-3-17,-19 5-11,-9-6 0,-9-1-49,-53-32-52,-6 0-110,80 80-446</inkml:trace>
  <inkml:trace contextRef="#ctx0" brushRef="#br0" timeOffset="635021.3211">2447 16030 1081,'-17'-6'281,"2"-1"11,-11-5-59,12 0-71,5 5-32,9 2-38,6 3-37,7 0-32,14 2-16,11 2-5,15 4-1,8 2 1,12 4 4,45-10-5,16-30 7,12-38-7,-49 15 1,-13 8-2,-48 21-16,-5 9-8,-7-5-15,24-10 7,-20 9 8,-13 10 8,-12 9 1,-10 19-5,-17 22-4,-45 74 14,-47 68 8,-12 5 2,46-85 1,44-62 0,2-5 9,5-4 13,-30 29-8,14-19 7,12-13-7,12-13-9,13-12-5,7-4-1,5-7-15,8-23-30,8-29-30,26-93-36,17-78-12,0-35-8,-36 89 56,-1 10 53,-9 35 22,-11 85 31,-2 16 23,-4 15 18,4-19 33,-2 20-27,0 14-49,0 9-29,10 3 0,3 18 0,9 14 13,9 16-1,10 10-10,3 11 5,3 7 31,22 60-4,-24 22 8,-37 25 3,-22-64 9,-6-15-12,10-69-12,1-6-12,1-8-1,-8 22-4,9-21-5,2-21-1,5-9 2,0-5 3,-3-5 11,-7-13-2,-13-18-21,-14-31 0,-33-78-10,-21-38-4,-20 16 14,28 66-8,43 55 1,0 5 5,4 1 1,-34-43-1,7 9 1,17 11 0,13 21 1,17 14-1,10 19-51,11 9-92,7 9-110,11 19-65,38 107-44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12-04T02:28:42.34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1" timeString="2019-12-04T02:30:12.577"/>
    </inkml:context>
    <inkml:brush xml:id="br1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21365 10782</inkml:trace>
  <inkml:trace contextRef="#ctx1" brushRef="#br0">21340 10838 261,'-1'-3'303,"-2"3"-158,-3-3-83,1-1-1,-1 0-41,-1 0 34,1-1 4,3 0 5,0-1-4,1 5 4,1 1 22,-1 0 1,2 0-20,0 0-8,-2 0-1,2 0-4,-3-2-10,1 2 4,1-2-10,1 0 25,-2 2-20,4 0-18,-2 0-2,0 0 8,1 0-7,-1 0-11,0 0-5,2 0 2,-2 0 0,0 0 5,3 0-7,-3 2-6,0-2-1,0 2 0,2-2-8,-2 0-4,2 2 2,-2 1 2,1 1 7,3 2-1,-2 2 1,0 0 1,2 2-1,-2-6 1,-2 0 0,3-3 0,1-1 1,0 3-1,3-3 1,5 1 0,-2-1 0,0 4 0,1-2 0,-5-2-1,-2 3-1,-2-2 1,-2-1 0,3 2 0,-1-2-1,3 0 1,1 0 1,2 0 0,3-2 11,-1-2 13,-3-2-10,-1 2-6,-1 3-8,-2 1-1,-2 0-5,0 1 3,3 2-5,2 2 6,0 1 1,1-2 0,2 0 1,0 0-1,-1-1 1,0-2-1,-5 1 1,-1 2-1,1-4 0,-3 4 0,0-4-1,-3 3 1,3-3 0,0 1 0,0-1 0,0 0 0,0 0 0,0-1 0,0 1 0,0 1-1,3-1 1,-3 1 0,0-1 0,1 3 0,-2-3 0,1-3 1,0 3 0,0 0 0,0 0-1,1-1-25,-1 0-85,2-6-103,8-29-268</inkml:trace>
  <inkml:trace contextRef="#ctx1" brushRef="#br0" timeOffset="4639.2654">28789 2488 553,'-1'-2'130,"-4"-2"-50,-3-4-32,0 3 58,-4-7 32,-4 6-49,1-4-7,0 3-31,-4 2 6,4-1-6,0 1 2,1-1-26,4 3 7,2 0-16,-2 1-12,-2 0-6,2 0 0,-4 4-1,2 2-8,-1 2 7,2 5-4,0-1 5,0 4-5,5-6 6,-1 1-8,3-2 2,-1 3 5,3-1-5,-2 1-3,2 1 0,-1 2 1,2 6-2,-4 4 2,1 7 8,2 8-1,-2 7 1,4-3-1,-2 4 1,2-4 0,0-4 0,2-9-6,1-7-10,0-8 5,0-5 2,0-6-1,4-2 9,-1-2 1,4-2 8,4 0-7,7-1 5,3 0-5,5-1 0,5-4-1,0 1-6,5-6-58,-5-3-73,3-9-73,47-89-109</inkml:trace>
  <inkml:trace contextRef="#ctx1" brushRef="#br0" timeOffset="5000.286">29139 1718 787,'-3'3'161,"-3"5"-134,-6 6-26,-2 12 0,-1 5 10,-1 9 8,-5 12 29,2 16 15,-5 15-21,0 9-13,2 4 4,1 3 15,1 0-5,3-2-13,3-4-6,0-10-13,1-11-10,6-11 10,5-16-11,2-13 9,2-9-1,2-8-8,5-4-11,5-8-108,53-30-196</inkml:trace>
  <inkml:trace contextRef="#ctx1" brushRef="#br0" timeOffset="6607.378">29234 2600 541,'0'-2'232,"0"0"-38,0 0-82,-3 2-20,3 0 38,-1 0-32,1 2-44,-3 0-34,3 0-20,-3 7-10,-2 6 10,-2 10 27,-5 8-4,1 6-4,3 4 1,-4-2-5,2 1-2,1 2-4,1-4-7,0-1 4,1-5 0,-2-1 1,4-3-5,1-1 4,-1-4-6,2-1-38,2-5-69,1-4-101,1-9-116,13-44-145</inkml:trace>
  <inkml:trace contextRef="#ctx1" brushRef="#br0" timeOffset="6804.3892">29264 2882 279,'0'0'719,"2"0"-600,-1-2-104,4 2-6,2-1 63,5-2 15,6 0-39,-2 0-30,7-1-11,-1 1-6,-4 1-1,3-2-51,-1 0-72,-7 1-120,9 4-76</inkml:trace>
  <inkml:trace contextRef="#ctx1" brushRef="#br0" timeOffset="7019.4015">29206 3008 60,'0'0'733,"4"2"-584,-1 2-137,3 6 6,2 0 93,5 7 46,4 2-46,0 1-37,-2 2-28,3 1-19,-4 2-12,3 0-7,-3-2-8,0-1-35,-4-2-148,2 16-198</inkml:trace>
  <inkml:trace contextRef="#ctx1" brushRef="#br0" timeOffset="7621.436">28209 3204 159,'-3'-6'1041,"3"4"-832,-1-6-152,1 8-56,0 0 31,1 0 37,2 2-6,8 4-29,14 2 31,20 7 20,17 0-17,57 14-13,21-4-20,12-4-4,-45-8-4,-5 8-6,-14-7-6,-48-8-9,-3 0-5,-2 0 1,33 5-1,-6 1 7,-12-1-8,-11-4-1,-11 2-5,-11 1 5,-4-5 0,2 2 1,-5 3 0,3-3 0,-4-2 0,1-1-10,-6-1-22,-1-3-11,-3 0-19,0-2-31,-1-6-151,-24-43-736</inkml:trace>
  <inkml:trace contextRef="#ctx1" brushRef="#br0" timeOffset="12989.743">31089 2590 310,'-3'-14'938,"3"8"-813,-3-10-88,3 12-20,0 4-14,6 4-3,6 8 0,7 8 23,11 13 27,1 8-17,2 8 13,-9-1-10,-3 4-18,-14-2-3,-5 3 8,-6 9 13,-10 17 0,-26 54-12,20-88-14,-17 43 5,7-21-13,10-22 5,10-25 1,6-10 23,8-20 53,-3-10 17,8-20-73,5-22-17,11-20-5,34-70-6,-32 104 0,33-44-1,0 16-4,7 17 5,1 15 0,0 11 1,-4 5-1,-11 7 0,-12 9 0,-17 6-12,-6 9-140,-10 8-94,-7 14-99,-22 69-229</inkml:trace>
  <inkml:trace contextRef="#ctx1" brushRef="#br0" timeOffset="13230.7568">31730 3145 609,'0'6'304,"0"0"-244,-1 12-24,-1 7 74,-4 6 50,-1 9-2,-9 1-20,0 4-62,-4 4-37,-4 2-19,1-3-8,1-6 0,3-5-11,6-7 9,6-10-10,3-8-6,2-3-68,2-7-103,3-4-199,17-26-100</inkml:trace>
  <inkml:trace contextRef="#ctx1" brushRef="#br0" timeOffset="13405.7668">31841 3394 787,'23'-12'315,"4"1"-157,21-11-44,-3 2 40,-10 6 11,-12 1-24,-4 5-55,-4 4-59,1 4-26,2 6-1,2 10-18,1-3-98,1 11-143,-5 2-252,-7 23-279</inkml:trace>
  <inkml:trace contextRef="#ctx1" brushRef="#br0" timeOffset="13590.7774">31834 3543 1199,'5'4'282,"3"0"-246,9 8-27,10 1 40,-3 6 37,5-2-40,-1 4-19,-1-1-13,0 1-5,-1 3-9,-7 4-114,-6-1-236,-31 9-516</inkml:trace>
  <inkml:trace contextRef="#ctx1" brushRef="#br0" timeOffset="14699.8408">26601 1902 933,'0'6'169,"3"-3"-154,1 9-15,2 2 2,-3 3 17,2 5 4,1 4 11,-6-4-20,-3 1-14,-4 4 8,3-5-8,-11 2-2,-9-1-136,-73 30-160</inkml:trace>
  <inkml:trace contextRef="#ctx1" brushRef="#br0" timeOffset="14920.8535">26268 2233 1076,'0'-4'201,"0"0"-30,3-3-97,0 4-40,1 0 25,11 0 25,2-1-33,14 1-18,11 6-14,7 1-11,8 2-8,8 6 1,1-4-1,4-3 0,-10-4-76,-9 5-58,-23-6-94,-18 3-227,-56 6 89</inkml:trace>
  <inkml:trace contextRef="#ctx1" brushRef="#br0" timeOffset="15647.895">26403 2270 357,'-3'6'114,"0"2"-51,-1 6 15,-3 3-21,5 4 7,1 0 14,1-4 15,1 1 11,1-2-28,-2 1-16,0-5-22,3 6-16,-6-4-7,3 2-1,-6 1 2,-1 0-4,-2-1 2,1-2-8,4-6-6,4-8-9,0 0-4,3-7-13,4-9-197,6-13 26,2-6 82,2-5 115,-1 8 10,-10 10 76,-3 12 14,-2 8-58,6 7-42,2 2 29,5 7 23,4 4 37,5 4-40,-7 3 4,2-1-26,-1-5 9,-4 1-5,-3-7-5,-3 1-11,-4-5-5,-5-3-10,-5 0 36,-7-2 84,-4 1-42,-9-4-45,-1-1-18,3-6-15,-2-1-12,4-2-112,-57-8-436</inkml:trace>
  <inkml:trace contextRef="#ctx1" brushRef="#br0" timeOffset="16654.9526">26135 2524 983,'-1'0'218,"1"2"-139,0-1-79,0 9-15,1 10 15,1 11 43,1 11 8,0 8-9,0 7-21,-2 1-12,1-6 3,-1-7-6,-1-8 3,2-13 0,-2-11-9,0-6-44,0-7-13,-2-10-35,-1-10-184,2-11 30,2-11-69,4-7 315,4 2 65,0 10 109,-3 11-5,2 9-32,0 9-44,9 4-27,6 2 48,10 2-14,12-1-22,12-2 8,11 3-16,7-3-11,3 1-22,0 2-11,-1-2-13,-6 2-5,-13 0-7,-14 4 6,-16-1-7,-16 1-12,-8 2-19,-14 3 1,-14 8 30,-19 12 40,-21 6-17,-12 3-14,-1 1-9,9-4-8,8-8-59,11-6-68,10-10-53,12-5-26,3-12 49,8-8 39,6-7 61,4 1 65,4 1 5,2 7 103,2 8 4,-2 4-76,0 6-27,3 5 42,2 13 51,0 9 17,-5 10-7,0 12-38,-5 6-11,-8 4-21,0-2-20,-4-10-5,-3-8-5,1-12 1,3-9-4,7-12 3,5-9-10,2-5-2,2-11-35,2-11-73,2-17 9,10-17 42,10-4 39,4 4 18,0 10 9,4 16 7,-1 7 11,-3 10 21,-3 7 0,-3 8 0,-6 4-12,-1 8-16,-2 4-4,-2 9-10,-4 8 5,0 6-4,-5 12 4,-4 1 4,-5 2 10,1 1 8,-1-10-12,4-8-1,0-5-13,4-13-1,1-9 2,1-4 5,0-3 11,6-6 38,15-9 47,11-11-52,17-9-24,5-5-18,-6 0-7,-14 10-7,-19 11-1,-8 6-15,-17 10-117,-12 7-228,-17 4-160,-115 33-96</inkml:trace>
  <inkml:trace contextRef="#ctx1" brushRef="#br0" timeOffset="17208.9843">25982 3602 1052,'0'0'231,"0"0"-177,0 0-54,0 0 15,0 0 26,1 4-8,2 0-17,5 4 19,-1 3 1,5 0-3,2 4 7,9 0 50,12 0 35,15-4-14,14-3-30,50-4-30,20-4-15,-95-2-9,-1-2-2,42 0-4,-2 1-4,-1-3-2,-5 2-5,-3-3-1,-13 3-9,-13 0 1,-15 1 0,-13 3-2,-5-1 1,-9 2-11,-1-1 10,0 0-10,0 3-8,0-3-28,0 3-22,3-2-88,-3 1-115,-18 7-330</inkml:trace>
  <inkml:trace contextRef="#ctx1" brushRef="#br0" timeOffset="17908.0243">27651 2176 1494,'-3'-4'192,"0"4"-112,-4-3-80,5 4-6,1 5-24,-1 10 30,2 6 1,2 14 14,-1 6-1,8 2-5,-3-2 1,0-1-1,0-3-9,-3 3-94,-6 8-238,-51 67-447</inkml:trace>
  <inkml:trace contextRef="#ctx1" brushRef="#br0" timeOffset="18105.0356">27448 3025 1493,'-1'2'301,"1"0"-248,-3 2-53,3-1 13,-3-2 73,1 9-10,1 6-37,-1 9 9,4 12-33,1 2-7,3 5 1,7-7-9,4-2-23,7-6-100,8-9-159,59-4-374</inkml:trace>
  <inkml:trace contextRef="#ctx1" brushRef="#br0" timeOffset="31578.8062">27183 4798 801,'-3'7'201,"-4"-2"-94,0 13-70,-3-2 70,-5 7 32,-2-6-10,4-3-13,1-2-4,0-3-2,3 1-26,-1 0-30,-5 4-17,-6 6-5,-13 7-2,-14 10-6,-9 8-3,-5 3-12,2 1-8,9-6 0,9-5 0,11-6 5,13-8-6,6-9-36,9-3-41,3-9-86,4-4-83,10-7-74,8-13 40,93-95-280</inkml:trace>
  <inkml:trace contextRef="#ctx1" brushRef="#br0" timeOffset="32339.8498">27104 4874 681,'-2'0'222,"2"0"-26,0 0-19,-1 0-13,1 2-38,0-2-48,0 0-33,0 4-29,1 4-16,4 9 9,4 7 30,4 10-3,5 5-1,1 3-19,5 3 2,-2 0-6,1 4 2,-2-2 1,-3-1-9,-8-3-5,-2-5 7,-4-6-2,0-5 1,-4-2 2,-2-5 9,-1-7 6,-2-1 20,-2-3 13,-4-4 7,-5 1-19,-3-2-13,-6 0-11,-1 0-2,-10-4-4,-3-2 0,-4-2-9,-8 0 0,-4-2-5,3-1-1,1-4 1,9-3 0,5-5 5,11 2-5,3-9 0,5 2 0,4 3 0,4 4-1,3 2 0,3 6 0,3 3-9,1 5-40,1 2-58,3 3-122,4 4 16,6 5-59,11-1-104,63 6-268</inkml:trace>
  <inkml:trace contextRef="#ctx1" brushRef="#br0" timeOffset="32619.8658">27471 5170 1400,'0'1'228,"0"2"-191,3 4-35,0-4 5,8 3 46,8 2 28,13 2 3,9-6-47,5 3-20,1-4-8,0-1-3,-2 0-5,2-2 0,-4-2-1,-8 0-23,-8 2-94,-2-1-47,-4-2-92,-9 0-192,-12 6-74</inkml:trace>
  <inkml:trace contextRef="#ctx1" brushRef="#br0" timeOffset="32917.8828">27505 5550 625,'-1'1'201,"1"1"-114,0 4 34,0 0 76,1-2 1,4 1-15,5 1-11,6 5-16,8-4-39,9 3-40,3-4-34,5 2-16,0-1-9,-1-1-16,-4 0 4,-1 0-5,-6 2 5,-1-2-6,-5-4 1,-5-2-1,-8 0-12,-1 0-20,-6 0-16,-3 0-19,0 0-22,-6-4-91,3-5-96,-6-1-188,-27-22-26</inkml:trace>
  <inkml:trace contextRef="#ctx1" brushRef="#br0" timeOffset="34907.9967">28350 5118 1125,'-2'-10'164,"2"10"-61,2-6-86,3 4-17,6 2 81,1 0 41,7 2-16,3 2-41,1 2-19,-1 4-8,-5 0-13,2 7-1,-6 1-9,0 5-6,0 8 5,-4 5-1,-3 7 2,-3 3-1,-5-1-14,-5 3 8,-9-3 4,-12 5 3,-10-1-2,-9 0-8,-3-5-5,3-2-24,6-10 11,11-12-5,12-5 17,8-11 1,8-4 0,6-3-5,1 3 3,9-3 2,8 1 23,15-5 22,8 3 3,6 1-15,1 3-4,-6-4-13,-4 4-10,-5 0-5,-7 0-1,-3 0-18,-7 0-57,-1-3-84,-2 0-89,3-1-112,1 1-121,45-25-172</inkml:trace>
  <inkml:trace contextRef="#ctx1" brushRef="#br0" timeOffset="35419.0259">29176 5357 1013,'-3'-4'210,"0"0"-94,-6-6-80,3-1 51,-4 2 39,1-2-47,-2 1-38,1 2-8,2 4-11,1 1-11,-1 0-5,-5 3-6,3 3 0,-8 3 1,-1 3-1,-4 5 0,-4 0 0,2 5 0,-2 5 0,2 1-1,4 15 0,-2 2 0,9 13-7,-2 6 7,6 4-5,8-7-1,4-6-11,11-14 1,2-8 8,2-8 9,5-4 1,-6-7 0,4-5 0,-2-3 5,0-6 2,1-5-8,2-5-1,0-5-57,3-9-59,-3-7-33,5-8-78,-3-12-71,31-134-264</inkml:trace>
  <inkml:trace contextRef="#ctx1" brushRef="#br0" timeOffset="35688.0413">29237 4734 759,'0'-3'170,"0"0"-47,0 0-81,-1 13-8,-1 8 20,-5 19 87,1 16-24,-2 12-13,-4 8-16,2 10 2,2 10-19,-5 0-11,-2 3-33,2-3-20,2-10-1,2-9-1,4-13-5,3-14-33,4-10-26,3-4-74,4-5-29,0-4-45,3-5-32,3-9-23,19-16-332</inkml:trace>
  <inkml:trace contextRef="#ctx1" brushRef="#br0" timeOffset="35906.0537">29316 5635 689,'9'-6'264,"3"-1"-108,6-7 11,0 2 50,0 5-26,-3-2-71,4 5-62,7 2-34,12 1-10,9 1 2,12-3-7,1 3-7,-2 0-1,-3 0-1,-11 0-12,-9 3-48,-11-3-67,-13-3-34,-7 0-2,-30-28-371</inkml:trace>
  <inkml:trace contextRef="#ctx1" brushRef="#br0" timeOffset="36155.068">29700 5195 616,'-2'0'644,"1"1"-455,-2 1-147,-2 8-9,-1 16 75,-7 15 51,-1 15-72,-2 18-42,-4 5-18,4 4-17,-3-3-4,1-2-5,4-8-1,-2-10-12,9-7-85,2-8-109,7-6-258,13 12-194</inkml:trace>
  <inkml:trace contextRef="#ctx1" brushRef="#br0" timeOffset="37040.1186">30256 5469 1111,'0'0'0,"0"1"-22,0 3-275,3 6 42</inkml:trace>
  <inkml:trace contextRef="#ctx1" brushRef="#br0" timeOffset="37566.1487">30155 5457 1053,'-3'-4'248,"3"4"-118,0-2-58,6 2 51,5 0 5,15 2 11,11 2-44,13 2-31,8 0-29,8-1-13,1 0-10,6-1-6,1-3-6,-2 1-10,-7 2-77,-14 0-114,-6 0-74,-18 4-224,-51 6-287</inkml:trace>
  <inkml:trace contextRef="#ctx1" brushRef="#br0" timeOffset="37947.1705">30225 5755 1129,'7'2'226,"2"0"-193,12 2 18,12 0 134,7 5-31,5 7-49,3 7-48,-3 6-22,-5-2-1,-14 2-14,-15 2-13,-15 1-6,-17 7 15,-20 9-16,-20 7-58,-8-3-74,-5 1 27,13-16 54,21-11 41,19-16 10,19-10 39,15-7-3,10 1 23,15 1 44,6 5-2,5 4-26,1 4-27,-2 7-11,1-1-11,3 2-14,1-1-3,-6 1-8,-4-6-1,-10-6-6,-10-11-35,-1-8-49,-2-8-97,-3-19-100,-7-133-315</inkml:trace>
  <inkml:trace contextRef="#ctx1" brushRef="#br0" timeOffset="38263.1886">30290 4634 1267,'8'-6'171,"5"2"-137,13-4-20,14 4 52,9 8 22,5 6-14,2 10-13,-5 10-23,-3 6-16,-9 9-5,-10 4 5,-11 2-4,-10 0-3,-3 0 5,-12 4-11,-4 1 3,-4 0-5,-5-3-1,2-8-6,1-9-57,4-10-78,2-7-32,1-12-49,-22-30-124</inkml:trace>
  <inkml:trace contextRef="#ctx1" brushRef="#br0" timeOffset="38484.2012">30688 4929 966,'0'0'264,"-2"0"-147,1 2-15,-3 0 76,-4 4-16,-10 5-51,-11 9-39,-8 10-28,-10 6-14,-3 5-18,-1 4-6,5 0-5,8-4-1,10-4-40,14-8-106,12-11-148,16-4-163,69-26-302</inkml:trace>
  <inkml:trace contextRef="#ctx1" brushRef="#br0" timeOffset="38758.2169">31014 5189 1361,'-8'19'171,"1"-1"-84,-8 13 8,7 2 4,6-7-24,6-5-44,10-5-20,8-9 2,11-10 2,6-9-4,5-14-2,-2-9-8,-4-8 7,-13-6-8,-13 6 6,-16 2 2,-15 10 2,-6 13-10,-9 12 0,-1 13-1,2 14-9,3 16-55,10 12-217,-4 121-411</inkml:trace>
  <inkml:trace contextRef="#ctx1" brushRef="#br0" timeOffset="39075.235">31527 5625 1260,'4'-3'306,"9"-1"-219,9-2 42,14 0 28,10 0-65,0 2-55,3 4-22,-3 2-3,-5 2-11,2 0-1,-7 0 0,-1 1-77,-2 2-91,-5 3-112,-11 2-254,-41 32-151</inkml:trace>
  <inkml:trace contextRef="#ctx1" brushRef="#br0" timeOffset="39277.2466">31328 6035 1388,'7'0'361,"4"2"-290,16-2-37,15 4 92,14 0-7,0 0-50,2 0-30,-5 0-21,0 0-9,-4 0-8,-5-2-1,-5-4-41,-5-2-86,0 3-214,19-30-523</inkml:trace>
  <inkml:trace contextRef="#ctx1" brushRef="#br0" timeOffset="40125.2951">32468 5249 1144,'2'1'294,"1"2"-244,1 5-28,3 5 49,-5-1 31,0 4 12,-4 8-32,0 7-19,-9 6-18,-1 12-12,-1 2-9,-5 2-9,-1 6 14,1 2-13,-5 1-8,1 5-7,-2 4 5,1 3-6,1-7-4,6-10-28,4-10-49,6-19-48,4-7-46,4-13-88,0-10-73,20-60-241</inkml:trace>
  <inkml:trace contextRef="#ctx1" brushRef="#br0" timeOffset="40315.3059">32389 5750 955,'4'-9'306,"2"5"-165,10-5-55,13-4 67,13 0-23,7 1-50,5 2-41,0 4-29,-7 2-4,-9 4-6,-14 3-40,-8 1-110,-15 7-140,-53 29-196</inkml:trace>
  <inkml:trace contextRef="#ctx1" brushRef="#br0" timeOffset="40509.317">32328 5892 1272,'2'0'342,"-1"4"-294,4 1-34,4 6 137,3 7 5,6 5-49,11 8-32,5 5-38,7 1-17,-2-5-13,-8-6-7,-2-6-18,-7-5-81,-1-2-170,43-20-331</inkml:trace>
  <inkml:trace contextRef="#ctx1" brushRef="#br0" timeOffset="40897.3392">33064 5457 1414,'3'-4'333,"4"2"-251,10-3-59,12 3 62,6 2 10,4 2-34,-5 3-10,0 9-28,-2 1-14,-7 5-3,-4 9 0,-2 7-6,-8 4 1,-1 10 5,-5 7-5,-4 5 7,-4 8-7,-7-2 5,-3 0-6,-7-3 1,-1-8-1,-6-8-14,-4-4-60,2-10-34,1-11-28,9-10-121,5-20-270</inkml:trace>
  <inkml:trace contextRef="#ctx1" brushRef="#br0" timeOffset="41124.3522">33374 5700 1218,'0'-2'258,"0"4"-161,-4 0-19,-6 8 0,-13 12 86,-15 11-25,-12 15-50,-7-2-40,-7 8-17,6-8-10,4-1-10,11-5-12,13-9 0,12-6-45,14-5-178,12-3-285,63-3-451</inkml:trace>
  <inkml:trace contextRef="#ctx1" brushRef="#br0" timeOffset="41431.3698">33474 6139 1745,'-10'24'198,"-4"-1"-141,-9 27-3,6 5-12,0-6-5,15-3-20,4-10-16,12-11-1,6-12 2,11-10 14,6-11 7,6-17-11,-3-9-5,-2-15 2,-14-9-7,-14-3 5,-13-2 4,-10 10 4,-8 16 21,-3 8 6,-4 18-21,2 11-21,-3 15-2,-4 15-8,3 19-43,3 8-109,4 12-366,0 68-634</inkml:trace>
  <inkml:trace contextRef="#ctx1" brushRef="#br0" timeOffset="43669.4978">26547 6057 821,'0'-4'184,"0"4"-53,0-3-47,0 4-20,2 5 16,4 6 41,4 10 14,4 16-9,6 9-34,3 16-38,7 4-26,5 3 10,7-5-17,9-6-11,13-10 2,52 8-6,31-25-4,20-26 8,-49-22-1,-6 0-9,-9 0 1,-15 12 6,-56 4-7,-5 2 0,-6 4 0,26 9-1,-5 9 1,3 12 0,4 5 0,8 6 1,9 2-1,53 12 9,22-28 11,18-33 14,-48-14 20,3-9-21,-1 4-10,-14 4-5,-13 4-8,-50 7-1,0 2-9,-1 2 1,35 0 0,9 10-1,48 13 1,24 34-1,-8 26 0,-61-15 5,-45-37-5,-1 1 0,-8-7 0,40 27-1,-9-12 1,1-8 0,8-13 1,54-4 10,52-34 1,71-37 0,-54 11-2,-8-18-8,-26 8 8,-25 10-10,-36 15-1,-71 23 0,-11 2 1,-8 2 1,14 0 5,-17 6-6,3 5 0,5 7 0,8 13 1,8 7 0,9 4 1,11 4-2,10-2 2,7-2-2,10-7 2,6-5-1,48 4 5,17-24-5,21-17 1,-47 6-2,6 2 0,-2-4 0,-18-4 0,-63 9 0,-9-2 0,-6 1 1,22 1 0,-17-2-1,-10 3 0,-8 3 0,5 3-1,9 1 1,10 3-1,14 2-5,4-1-30,7 6-52,1 0-193,60 25-533</inkml:trace>
  <inkml:trace contextRef="#ctx1" brushRef="#br0" timeOffset="45853.6227">29325 5830 478,'-1'-1'168,"1"-3"-60,-2 1-30,2-1 27,0-2 25,2 2-20,-2-2-20,0 2-6,-2 1-8,2 3 7,-1-3-1,-1 3-5,-1 0-16,0 3-26,0-2-14,-3 3-8,-1 8 2,-2 1-6,0 7 3,0 2 6,0 7-4,-1 1-8,-1 1-5,2 2 5,-1-1 0,-5-1-5,3-1 0,1-8-1,3-3-18,2-4-60,0-7-93,6-2-93,0-6-84,13-22 51</inkml:trace>
  <inkml:trace contextRef="#ctx1" brushRef="#br0" timeOffset="46033.633">29212 5983 707,'3'-3'190,"3"2"-166,4-3 72,10 2 62,4-4-25,5 0-43,0 2-46,-4 0-31,-4 4-13,-9 0-30,-6 0-60,-6 7-46,-9 4 28,-5 2-89,-66 28-431</inkml:trace>
  <inkml:trace contextRef="#ctx1" brushRef="#br0" timeOffset="46199.6425">29225 6090 1011,'2'1'372,"-2"-1"-285,0 3-73,0 1 43,3 3 33,1 0 1,-1 10-37,5 4-33,4 3-21,1 4-10,5 1-152,4-1-290,19 18-391</inkml:trace>
  <inkml:trace contextRef="#ctx1" brushRef="#br0" timeOffset="46940.6849">27390 8071 593,'-2'-4'183,"0"-3"-28,0-4 32,-4-3 26,-1-3-25,-6 1-53,-4 0-51,-5 3-9,-10-3-36,-2 9-12,-5 4-5,-2 5-2,8 2-1,-2 6-13,4 7-5,3 8 0,2 8-1,8 4-1,6 10-7,8 8 7,4 7-5,6-6 0,6-4 5,4-5 0,6-9-11,5-7 4,2-11 1,-1-10-23,6-10-14,-1-10-46,0-10-21,-2-9 47,-1-6-103,-6-7-25,-4-5-112,0-93-269</inkml:trace>
  <inkml:trace contextRef="#ctx1" brushRef="#br0" timeOffset="47234.7017">27474 7298 801,'-6'-2'308,"4"0"-163,-4 0-92,-1 8-5,-2 12 45,-8 16 46,-2 21-23,-3 20-20,1 73-29,10 36-13,5 16-3,-1-88-15,4-4-15,-2-8-12,3-59-7,2-4-2,2-6-30,0 28-56,4-15-29,3-18-11,-2-10-6,4-12-33,-1-4-95,24-41-239</inkml:trace>
  <inkml:trace contextRef="#ctx1" brushRef="#br0" timeOffset="47641.725">27603 8077 808,'-6'0'553,"2"6"-430,-5 5-93,-2 11 21,1 13 60,0 13-4,-1 8-32,4 4-35,2 2-16,1-5-15,4-6-3,3-6-4,-2-8-1,2-4 5,-3-9-6,0-3-32,-3-6-34,-1-4-34,-2-2-59,-7-5-105,2-5-57,3-9 115,1-10 116,6-9 90,4-8 50,7-1 77,4-6 13,5 6 65,2 1-44,4 6 2,4 3-35,0 4-26,6 9-38,0-3-34,-3 9-28,-8 3-2,-7 6-30,-6 3-76,-9 3-55,-4 8 10,-9 2-61,-62 54-130</inkml:trace>
  <inkml:trace contextRef="#ctx1" brushRef="#br0" timeOffset="47815.7349">27575 8500 267,'5'-1'716,"3"-2"-517,9 3 7,1 0-29,0 4-26,0 7-19,-4 0-60,3 2-12,-4 5-22,-2-4-22,-1 3-8,1-3-8,-1-2-17,1-4-99,8-4-149,45-36-449</inkml:trace>
  <inkml:trace contextRef="#ctx1" brushRef="#br0" timeOffset="48032.7474">28333 8310 1346,'10'-4'237,"5"0"-134,15-3 58,6-1 25,4-2-81,5 4-59,4 4-23,4-2-11,-1 2-11,-6 2-1,-5 0-8,-12 4-53,-6 0-89,-10 5-156,-15 6-53,-61 34-119</inkml:trace>
  <inkml:trace contextRef="#ctx1" brushRef="#br0" timeOffset="48319.7638">28242 8718 1274,'2'2'193,"1"3"-157,3 5 51,5 1 75,10 0 8,5 3-53,15-8-38,4-3-29,9 0-22,-3-3 11,-2 0-19,-7 0-8,-7 0-12,-12 1 2,-5 2-1,-8 1-1,-4 4 0,-2-5-3,-3 0-19,1 1-32,-2-4-51,2 0-90,0-3-104,19-32-287</inkml:trace>
  <inkml:trace contextRef="#ctx1" brushRef="#br0" timeOffset="53709.072">29662 8161 349,'-1'-7'209,"1"3"-85,-2-4-49,2 1 38,0 1 11,0-1-37,0 5-25,0 0-32,0 4-30,0 0-5,0 0-29,0 3-32,0 1-59,0 1-62,-10 24-67</inkml:trace>
  <inkml:trace contextRef="#ctx1" brushRef="#br0" timeOffset="54745.1313">29540 8426 69,'-1'3'27,"-1"-2"-27,-4 10-39</inkml:trace>
  <inkml:trace contextRef="#ctx1" brushRef="#br0" timeOffset="55345.1656">29515 8499 469,'1'0'117,"-1"0"-63,0 0 1,0 0 10,0 0 7,0 1-11,-1-1-32,1 0-25,0 0-4,1 2-27,3-2-34,-1 3-88,4-4-211</inkml:trace>
  <inkml:trace contextRef="#ctx1" brushRef="#br0" timeOffset="58122.3244">29348 8547 165,'-2'0'181,"2"0"-88,-3 0-13,2 0 53,1 0 65,0 0 9,1-2-22,-1 2-22,0 0-32,1 0 4,-1 0-17,0 0-32,0 0-40,-1 0-20,1 2-13,0-4-7,0 2-6,0 0-1,0 0-2,9 6 3,-3-6 7,4 2 5,-2 0 6,4-2-4,-2 0-2,-2 0 1,2 0-11,-1 1-2,-2 0 2,1 3-2,1-2 8,6 2-7,-2-1 5,5 0-5,-1-3 0,2 2 5,2-2-5,-3 0 0,3 0 5,-2-2-4,-2-1-1,0 0 5,-3 3-5,-2-4 1,-3 1-1,-2 3 0,-1-3-1,-1 2 0,-1 0 1,2 1 0,0 0-1,2-2 1,1 2-1,-1-2 1,2 0 0,-2 2 0,4-2 0,-6 2-1,0 0 0,0 0 0,-1 0 1,-1 0 0,3-2-1,-3 2 0,2 0 1,1-1-1,3 1 1,-1 0-1,2-3 1,0 3-1,0-3 1,-2 3-1,1 0 0,-3 3-1,-3-3 1,1 3-1,-1-3 1,1 1-1,2 1 1,2 0-2,1-2-14,1 2-5,0-2-6,-1-2-20,-3 2-11,-3-2-34,-1 4 8,-6-4 27,-1 4-13,-9-2-122,-2 6-89,-58 18-25</inkml:trace>
  <inkml:trace contextRef="#ctx1" brushRef="#br0" timeOffset="59391.397">29509 8805 590,'1'-3'181,"1"2"-70,1-1-49,2 1 58,-2 1 51,1 0-47,-1 1-56,-3 1-16,0-1 20,0-1 2,-2 0 11,2 3 13,0-6-8,0 3-15,0 0-21,0 0-23,0 0-13,0 0-7,-1 0-4,1 0-5,0 0 4,0 0 1,0 0 1,-2 0-2,2 3-5,-2-3 1,1 0 7,-1 1-3,0-1 3,0 3-8,-1-2 10,3-1-10,0 2 0,0-2 0,0 0 0,0 3 0,0-3 0,-1 0-1,1 0 1,0 0 0,0 0 0,0 0 0,0 0-1,0 0 1,-2 1 0,1 1 1,-2 2 5,-2 2-1,2-2-4,-1 5 4,-1-3-5,-1 2 1,2 3-1,-2 0 5,-2 5-5,-2 1-1,1 8 0,-2 1 0,4-3 0,0 2-1,1-5 1,3-8 0,0 2 0,0-6 0,3 0 1,-2 2-1,1-2 0,0-1 0,1-3 1,0 0-1,1 0 0,-1-2-6,1 0 5,1 2-1,2 2 1,-2-2 1,1 0 0,1 0 0,-2 0 0,2-3-1,0 5 1,-1-3 0,1-2 0,0 1 0,1 2 1,-1-3 1,2 3-1,-1-1 1,3 1-1,0-1 7,3 0-7,3 1 5,1-4 3,5-4-9,-1 2 14,-1-2-7,4 0-7,-3-3 2,1 0-1,-7-3 7,-2 5-1,-5 0-1,0 1-4,-1 1-1,-5 3 0,0 0 5,-3 0-4,1 0 7,2 3-3,-3-3-5,0 0-1,0 0-28,-5 0-43,-1 0-113,-5 0-164,1-3-258,-19-13-12</inkml:trace>
  <inkml:trace contextRef="#ctx1" brushRef="#br0" timeOffset="60022.4331">29286 8851 228,'-3'-1'612,"1"-2"-430,0-2-67,4 4-25,11-5 3,9-5 60,14 2-15,14-5-19,0 4-29,-1 10-21,-7 8-26,-9 9-1,-5 6-1,-8 7 1,-4 3-12,-7 5 4,-5-1-2,-7 4-1,-7-2-14,-6 0-1,-11-1-2,-9 1-7,-10 0 1,-5-2-8,-7-3 1,7-5 0,6-6-1,9-8 2,11-4 5,10-2-7,8-8 0,7 1-6,7-2-13,8 2 16,15 2 3,18 0 30,16-4 7,10-3-7,0 0-3,-3 3-3,-6 2-6,-7 2-4,-11 3-8,-8 4 0,-9 0-6,-11-1 1,-7 0 0,-2-7 0,-7 0-1,-1-2-9,-2-1-18,-2-4-3,-1-7-11,-7-7-91,1-15-243,-5-14-131,-33-120-175</inkml:trace>
  <inkml:trace contextRef="#ctx1" brushRef="#br0" timeOffset="60328.4506">29776 7574 1288,'0'0'252,"-2"0"-182,1 3-47,1 4 44,0 9 44,0 12-3,0 11-18,1 8-34,-1 10-20,2 2-15,-2 1-14,3-1-5,-2-6 4,-1-1-6,-1-1-42,-2 1-70,3 5-112,3 2-227,13 76-97</inkml:trace>
  <inkml:trace contextRef="#ctx1" brushRef="#br0" timeOffset="60509.461">30304 8291 1251,'-3'2'194,"1"1"-194,1 7-53,6 6-37,27 39-178</inkml:trace>
  <inkml:trace contextRef="#ctx1" brushRef="#br0" timeOffset="60991.4885">30470 8106 1046,'-11'0'227,"-1"2"-122,-14 5-35,1 10 71,-6 12-10,-1 16-19,-6 19-34,2 21-28,-15 60-10,17 18-13,21 2 2,13-123-13,0 0-5,4-6-4,7 38-6,8-19 0,3-7-1,5-13-1,2-10-38,-1-8-69,5-10-75,3-12-60,7-9-36,82-68-260</inkml:trace>
  <inkml:trace contextRef="#ctx1" brushRef="#br0" timeOffset="61313.507">30946 8110 76,'-1'-4'1460,"-2"4"-1223,0-1-185,-1 14-41,-3 15 79,-3 22 49,-12 21-67,-10 64-42,-7 26-12,-2 14-6,10-69-4,-1-1-7,-3 3-1,22-61-11,-2 0-49,3-8-82,-9 34-139,7-18-13,5-27-9,7-24 155,10-28-104,27-131-228</inkml:trace>
  <inkml:trace contextRef="#ctx1" brushRef="#br0" timeOffset="61664.527">30834 8632 556,'14'-22'255,"4"5"-72,18-19 0,1 14 17,4 9-8,-1 7-57,-2 8-11,-7 6-50,0 4-40,-14 5-25,-4 3 6,-4-1-14,-14 9 0,-10 0 20,-14 9 39,-16 5-60,-12 4-91,-3-3-47,4-6-8,9-9 4,16-9 115,13-12 27,12-6 57,6-2-19,3-2-37,6 3 37,4 3 54,7 2 41,9 3-13,-1 5-37,2 0-25,2 4 2,-4 2-24,0 2-15,-3-1-12,-4-5-3,0 0-6,-1-4-11,-1-7-60,2-7-137,53-42-443</inkml:trace>
  <inkml:trace contextRef="#ctx1" brushRef="#br0" timeOffset="61871.5389">31447 8694 1760,'3'0'237,"3"0"-205,2 0 61,3 0 10,5 0-56,2 4-25,6 3-8,6-3-7,0 2-1,0-1-6,-1 3-39,-2 2-75,-4-6-199,21 14-391</inkml:trace>
  <inkml:trace contextRef="#ctx1" brushRef="#br0" timeOffset="62118.553">31945 8771 1209,'6'2'317,"6"0"-229,6 3 34,6-1 97,1-1-72,3-3-33,6-3-50,7-4-31,7 1-19,1 0-13,-3-2-1,-5 5 0,-8 3-27,-11 0-32,-9 3-97,-7 5-198,-12 2-223,-65 21-92</inkml:trace>
  <inkml:trace contextRef="#ctx1" brushRef="#br0" timeOffset="62538.577">32018 8949 1269,'4'2'457,"3"4"-450,12 2 20,5 0 120,9 6-21,2-1-51,-2 5-16,-3 0-35,-6 3-18,-6-1 1,-10 3-5,-4-1 5,-14-3-1,-7 7 6,-20 7-12,-10 2-7,-9 7-61,1-4-2,11-8-8,10-5 22,13-11 40,10-4 14,6-2 1,5-4 1,7 2 9,3 0 66,8 1 14,8 0-20,8-1-11,3-5-13,2 1-13,-3-1-5,-3-1-6,-4 3-14,-9-2-5,-6 3-2,0 0 0,-8-3 0,0 1-24,6-5-19,-9-10-23,3-19-119,-1-17-170,-3-138-307</inkml:trace>
  <inkml:trace contextRef="#ctx1" brushRef="#br0" timeOffset="62772.5904">32263 7961 1270,'-2'-4'494,"2"3"-365,0-2-104,0 6 13,0 4 23,6 14 20,-3 7-1,3 10-37,-1 10-22,-3-2-12,-3 4 5,0-2-14,-3 5 0,0-1-55,-2 9-138,-8 2-339,-22 90-704</inkml:trace>
  <inkml:trace contextRef="#ctx1" brushRef="#br0" timeOffset="63069.6074">32703 8404 1220,'0'0'460,"3"0"-361,3 0-97,7 6 77,4 6 2,4 10-22,4 13-13,-1 15-13,0 8 9,-2 12-10,-7 8-1,-2-3-10,-5 2-3,-13 1-3,-7-3-14,-7-3 10,-17-3-11,-8-1-135,-77 82-393</inkml:trace>
  <inkml:trace contextRef="#ctx1" brushRef="#br0" timeOffset="63603.638">33090 8630 1347,'7'-6'47,"8"-3"-47,12-8 0,9 2 6,1 2 70,-7 4-13,-8 9-4,-1 9 1,-5 4 19,8 5-1,0 9 11,4 5-20,-1 9-8,-6 4-7,1 10-21,-9-1-18,-5 9-4,-9-1-4,-9 2-7,-12 0 9,-11-2-9,-9-6-11,-8-5-53,5-13-46,8-12-73,7-14-82,0-37-197</inkml:trace>
  <inkml:trace contextRef="#ctx1" brushRef="#br0" timeOffset="63806.6496">33367 8860 486,'0'-5'972,"0"5"-770,-1-1-158,-2 7-7,-7 3 89,-12 9 47,-9 11-61,-10 6-50,-1 7-35,1-3-15,4-1-6,8-2-6,4-6-10,10-3-97,3 0-151,12 37-451</inkml:trace>
  <inkml:trace contextRef="#ctx1" brushRef="#br0" timeOffset="64108.6668">33578 9370 962,'-4'20'347,"0"0"-166,-2 16-61,3-5 21,1-8-4,4-11-61,5-6-34,3-4-3,10-6 2,7-6-17,6-9-2,0-13-7,-8-1 2,-8-6-8,-10 1 7,-14 2 5,-6 6 5,-4 8 10,-3 10 6,-1 8-18,-5 8-18,-3 5-6,2 4-1,5 10-52,4 5-127,-2 53-425</inkml:trace>
  <inkml:trace contextRef="#ctx1" brushRef="#br0" timeOffset="65236.7314">28181 10296 1487,'-5'-1'207,"2"1"-111,-1 0-96,7 8 6,7 3 23,14 7 85,18-2 28,19 1-59,60-2-23,14-11-20,-97-4-17,-5-4-13,34 4-9,-12 0-1,-13 4-6,-12-1-56,-15 4-119,-19 9-170,-94 47-416</inkml:trace>
  <inkml:trace contextRef="#ctx1" brushRef="#br0" timeOffset="65451.7437">28132 10881 1155,'-2'0'761,"2"2"-647,4 9-112,7 4 28,13 8 63,12 4 0,16 1-35,16-4-25,9 0-12,5-5-13,-3-9-8,-3-1-16,-6 1-59,-3-4-121,-2-1-109,76 4-356</inkml:trace>
  <inkml:trace contextRef="#ctx1" brushRef="#br0" timeOffset="65766.7617">29349 10887 1522,'-5'-4'296,"4"2"-158,-4-2-116,7 4 13,7 0 55,15-4-15,18 0-20,19-1-17,57-9-13,19 6-4,9 10-3,-50 13 0,-2 3-10,-9 1-7,-46-9-1,-8 0 0,-4 0-6,22 10-37,-13-1-43,-13-4-77,-13 0-152,-7-6-209,-45-3-87</inkml:trace>
  <inkml:trace contextRef="#ctx1" brushRef="#br0" timeOffset="66181.7854">29621 11222 1430,'0'0'318,"4"0"-257,5 3-60,1 2 95,7 3 24,2 9-47,-1 3-31,3 5-15,-7 5-13,-4 1-7,-9 2 1,-8 1-1,-12 3 4,-14 1 0,-12 1-11,-12-5-48,1-4-21,2-8-6,9-8 18,14-7 30,14-2 19,11-5 7,14-6-18,12 0 19,10-4 84,14 0 0,8 2-27,3 4-6,-1 3-13,-3 1-14,-5 3-11,-1 3-5,-5 1-8,-9 0 1,-7 1-1,-5-3-26,-9-2-58,-3-3-105,-1-6-99,15-55-393</inkml:trace>
  <inkml:trace contextRef="#ctx1" brushRef="#br0" timeOffset="68927.9425">29806 10887 945,'-1'0'345,"1"0"-242,0 7-80,-1-2 73,-4 8 64,1 14 14,-6 11-42,1 11-30,-4 2-22,0 0-19,5-6-13,-3 1-10,4-4-8,-2 2-12,-3-1-8,1-4-2,-2-1-7,-4 2 5,2-4 1,2-5-7,-1-9 0,7-3 0,1-9-1,9-2-14,0-3 6,4 3-3,10-2 12,8 0 10,13-1 3,8-5 7,6 0-8,2-3 10,-2 3-7,-1 0-13,-6-2 5,-5 2-6,-6 0-1,-7 0 0,-6 0-10,-7 0-25,-7 0-14,-6 0-14,-2 0-20,-4-2-53,-3-3-218,-2-4-266,-24-30 11</inkml:trace>
  <inkml:trace contextRef="#ctx1" brushRef="#br0" timeOffset="69121.9536">29994 11304 375,'-7'-11'632,"4"5"-302,-5-6-80,3 7 11,1 8-67,1 5-94,-3 15-34,-4 15-7,-3 21-14,-4 11-12,0 13-26,-5 8 4,-2 8-10,-3 2-1,-2-4-46,6-9-54,3-12-277,1 46-358</inkml:trace>
  <inkml:trace contextRef="#ctx1" brushRef="#br0" timeOffset="69904.9984">29563 10093 924,'1'-6'238,"2"0"-149,10-2 1,4-5 99,6 6-32,6 4-23,-3 14-41,-1 9-23,-1 11 14,-5 5-21,-7 3-27,-4 6-13,-8-7-10,-11-2-2,-8-2-2,-14-3 1,-9 2-10,-12-1-30,2-4-36,6-7 8,11-7 43,15-9 15,15-3 0,8-2-18,13 0 18,13-2 39,13 1 33,10-6-27,7 4-11,-5-1-10,-5 4-16,-8-2-7,-7 4-1,-7-1-28,-6-1-62,-6 4-69,-3-2-156,-3-2-56,16-16-121</inkml:trace>
  <inkml:trace contextRef="#ctx1" brushRef="#br0" timeOffset="70604.0384">30252 9951 850,'-3'2'462,"0"-1"-355,-2 5-5,-1 9 75,-1 6 19,-4 11-46,4 13-75,2 2-28,2 6-4,-4-1-20,-2 0-10,-3-1-1,-4-2-11,-4 0 5,-2 2-6,-3-6-9,2-2-24,4 0-39,2-13-76,5-11-64,2-3-17,6-14 19,4-13-65,4-11 4,5-10 182,4-17 89,11-4 11,1-4 94,8 0 85,3 11 22,3 12-22,-3 13-26,-2 9-5,-3 8-8,-6 8-86,-6 8 7,0 1-26,-5 3-13,-1 1-13,-6 1-7,1-4 1,-6 6-4,-3-3 1,-6 1-10,-6 5 17,-6-2-6,-9 3-12,-4 0-20,-6-4-27,-1-3-25,8-8 29,0-6 20,10-3 23,6-2 8,9-2 1,4-1 13,4 1 10,1 1-17,4-4 27,5 0-11,5 4 8,2 1-12,2 4 8,1 8-4,4 3-2,-1 5-5,-3 5 3,-2 3-2,-1 1-10,-5-3-4,0-3-10,-4-6 5,-4-4-6,1-5-13,-4-4-44,1-2-42,4-2-84,-1-6-312,19-35-324</inkml:trace>
  <inkml:trace contextRef="#ctx1" brushRef="#br0" timeOffset="70831.0513">30640 10500 674,'4'0'931,"4"0"-798,5-1-5,-3 5 86,3-1-83,0 2-64,-3 0-22,3-1-21,0 4-13,4-2-10,-2 2 5,5-2-5,-1-2-1,2 4-18,1-3-25,0 3-37,-3-4-85,1 0-187,18-18-292</inkml:trace>
  <inkml:trace contextRef="#ctx1" brushRef="#br0" timeOffset="71083.0658">31190 10220 1309,'0'0'492,"0"1"-428,-2 4-17,1 5 80,-6 15 31,-2 10-37,-3 13-56,-8 12-20,1 6 6,0 2-21,1-1-14,4-7-10,3 1-4,2-7-2,3-6-1,1-7-77,2-10-46,1-6-128,-6 7-468</inkml:trace>
  <inkml:trace contextRef="#ctx1" brushRef="#br0" timeOffset="71660.0988">30295 10981 815,'0'-8'248,"0"1"-94,0-8-23,2 4 10,-4 6 13,2 2-46,0 3-40,0 0-38,0 0-9,2 3 10,0 1-5,9-1 41,6 3 25,3 1-1,13-3-23,6-2-20,3-2-18,5 2-3,0 1-3,2 4-14,-3 7 5,1 2-14,-4 6 8,1-2-1,3 2-7,4 0 0,-5-7 10,2-4-11,-5-6-8,-10 0-20,-8-4-20,-9-1-11,-8 0-31,-6 2-64,-8 0-163,-33 10-183</inkml:trace>
  <inkml:trace contextRef="#ctx1" brushRef="#br0" timeOffset="71932.1143">31475 11067 1606,'-1'0'321,"1"0"-222,-1 0-24,1 0-3,1 0-58,2 6-14,11 8-123,43 21-457</inkml:trace>
  <inkml:trace contextRef="#ctx1" brushRef="#br0" timeOffset="72383.1401">31648 10806 1522,'-3'-2'252,"6"1"-241,1-3-11,4 4 0,6 2 60,10 1 30,5 8-17,9 6 8,8 5-21,0 11-9,-2 12-12,-3 4-10,-9 10-4,-10 5-1,-6 3-9,-9 4-4,-7 2-5,-11 2 3,-9 6 4,-10-4-5,-4-3-7,-4-15-1,3-8-16,7-20-53,11-13-33,6-16-69,5-15-126,12-82-464</inkml:trace>
  <inkml:trace contextRef="#ctx1" brushRef="#br0" timeOffset="72571.1509">31925 11164 1074,'0'0'378,"0"0"-165,-3 0-84,-6 13-49,-5 7 104,-18 17-31,-12 10-57,-9-2-34,-1 0-37,6-7-11,10-8-14,12-5-20,10-14-64,13-3-142,11 0-434,65 5-89</inkml:trace>
  <inkml:trace contextRef="#ctx1" brushRef="#br0" timeOffset="72840.1663">32237 11711 1111,'-7'25'560,"0"2"-357,1 17-71,-5 5-39,5-8-21,6-16-17,6-5-32,7-11-23,5-11 1,12-9 12,8-12 2,-1-13-6,-5-13-8,-8-6 0,-16 1 7,-9 3-8,-15 13 21,-10 12 1,-10 16-1,-4 13-19,0 8 3,10 7-5,6 8-86,18 0-263,22 36-929</inkml:trace>
  <inkml:trace contextRef="#ctx1" brushRef="#br0" timeOffset="87753.0192">24244 7183 7,'1'0'20,"2"-2"35,0 0 28,0-3 31,0 2 16,-2-1-29,-1 4-16,0-4 41,-1 2-12,1 2-22,0-1-17,-3 1-6,3 0-17,0 1-26,-3-1-17,3 0-2,0 0-1,0-1-5,3 1 5,0-1 15,-3-3 16,0-2-25,-3-2 9,6-1 14,-3-1-16,0 0-4,0-2-3,-3 1 2,0-1 4,3 5-9,-1 0-9,-1 3 0,2 2 0,-1 2-1,1 2-27,-2-2 5,2 1 8,0 2 15,-1-3 14,1 0-2,0 0 10,0 0 16,1 0 8,-2 0-8,1 0-17,0 0-14,0 0-7,1 4 0,-1 3 0,0 0 8,-1 2-1,1 0 10,-2 0-7,2 8 14,-1 3 11,1-2-4,-2 5-13,2-1 5,0-2-10,2-1-4,-2-5 0,0 2 5,-2-4-7,2-3 22,-2-1-4,1-2 14,1 0-18,-1 0 2,-1-1 2,0 4-11,1-2-13,1 2 5,-1-2-5,1 7 1,0-5 6,1 1-7,-1 2 0,1-2-1,1-1 7,0 5-7,-2-6-1,0 2 1,0 0 1,0-4 1,0-2-1,-2-1 5,2 3-5,0-2 0,-2 5 0,2-2 0,-1 3 0,0 3-1,1 1 0,-2-3 1,2 2 0,-2-3-1,2-3 1,0 0-1,-1-3 1,1 0 0,0-1 0,0 0 0,0-2 1,0 1-1,0 0 0,0-2-1,0 2-1,0-2-9,0 2 8,0 2 1,0 3 1,1 3 0,-1-1 2,0 4-2,2-3 0,-2-3 2,0 0 5,0-1-7,0-4-5,0-2 5,2 0 9,-2 0 12,0 0 10,0 0 4,-2 0-4,4 0-4,-4 1-4,2-2-8,0 1-6,-2 0-8,4 0 0,-2 0 1,0 0-2,0 0-8,0 0 2,0 0 6,0 0 12,2-12 9,-2 12-14,0-7-7,0 2-22,0 1-104,-2 2-110,-10 0-252</inkml:trace>
  <inkml:trace contextRef="#ctx1" brushRef="#br0" timeOffset="91563.2372">24227 7050 619,'-2'1'186,"2"-1"-96,-1 2-34,-2 0 46,3 0 1,-1-2-31,1 0-33,0 0-13,0 0-5,0 0 0,1 0-8,-1 0-11,0 0-2,0 0-63,0 0-86,0 2 8,0-1-13,0-1 32,-1-3 67,1 3-46,-5-12 74,1 5 20,0-2 7,3 2 67,1 3 73,-1 0-47,2 4-51,-1 0-27,1 4-15,-1 0 0,2 6 10,0 2 20,-2 1 6,0-3 1,0-3 38,0-4-28,0 1-4,0-4 17,0-4-15,3 4-19,0-3-19,0-4-7,1 0-49,2-3-5,-1-4 16,-3 6 16,0 2 16,-4 2 4,0 4 2,-3 4 2,-4 2-2,2 0 2,-2 10 5,3-3-7,1 1 0,5-1 0,-1-4-6,5-2 5,-2-5 1,0-2-17,4 0 17,1 0 0,-4-6 9,1-4 2,-1-1-10,-3-7 8,0 0-9,-4 4-1,-1 1 1,-1 3 0,3 8 7,0 2-7,3 4-10,-2 0-1,1 4 11,1 1-1,-1 0 0,1 1 0,0-1-59,0-1-159,-2 14-311</inkml:trace>
  <inkml:trace contextRef="#ctx1" brushRef="#br0" timeOffset="91982.2611">24197 7094 497,'0'2'232,"0"-2"-154,0 0-63,0 3-4,0-3 25,0 0-9,0 0-15,0 1-3,0-1 7,0 0 1,0 0-7,0-1-1,0 1-9,0 0-10,2-3-110,0-1-125,6-7-213</inkml:trace>
  <inkml:trace contextRef="#ctx1" brushRef="#br0" timeOffset="92178.2723">24176 7081 569,'-3'5'126,"1"1"-57,-2 10 3,0 1 15,2-1-35,2 2-10,2-7-13,2 0-4,-4-6-11,4-2-14,-2-6-9,0 0 7,0-6-13,1-5-85,-2-8-13,-1-4-29,-4-29-164</inkml:trace>
  <inkml:trace contextRef="#ctx1" brushRef="#br0" timeOffset="92388.2843">24173 7112 216,'0'0'199,"0"0"-35,0 0-5,0-4 12,0 4 3,0 0-42,0-2-50,2 0-26,-2 2-22,0 0-17,0 0-16,0 0 0,-2 0 0,2 0-1,0 0-15,-2 2-92,0 0-110,-20-2-155</inkml:trace>
  <inkml:trace contextRef="#ctx1" brushRef="#br0" timeOffset="97934.6016">24263 7053 256,'-2'2'200,"-1"2"-103,-5 4-62,0 2 7,-3 5 1,1-1 20,4-4 8,0-4 7,4-6 33,0 0-2,-2-6-62,0 2-32,-3-4-8,3 0-6,-1 2 1,0 1-1,0 1 0,1 0 1,0 4-1,-2-3-1,2 2 1,-2-2 0,0 0 6,2-1 13,-4 0 7,2-2-12,0-2-6,2 3-3,-2 1 0,-3 2-5,1 2 5,-1 0-6,0 2 1,-1 2-1,-1-3 0,-4 3 1,3 2 0,0-6 0,-2 0 5,0-1 0,-2-5-5,2 2 0,-2 0 16,1 0 4,-6 1 3,0 2-9,-3-2 10,3 3 28,-1 0-26,2 0-11,0 0-5,2-3-4,3 3 5,6 0 2,0-4-13,2 4 10,-1 0-5,-1-6 0,0 4-6,0 0 1,-2-1 0,-8 0 1,0 0-1,-4-2 0,2 2 0,-2-3 0,1 1 0,-3-2 1,3 1-1,1 0 0,5 0 1,1 1 4,2 2 0,5 1-5,-2 1 8,4 1 3,0 0-6,4-3-6,-2 3 1,0 0 0,0 0 0,0 0 0,2-1-1,-2 1 1,-2-1 7,-2 1-8,0-3 0,-2 3 0,3 0 0,-3 0 0,-4 3 0,-5-1 0,-4 2-2,2 1 2,-1 0 0,5-5 0,-3 0 0,1 0 0,-1 0 0,2-4 0,2 4 0,-5-1 0,3 1 0,3 0 0,3 1 0,3-1 0,2 4 0,1-4-1,-2 0-1,1 2 1,1-2-14,0 0 6,-1-2-10,-2-2-10,0 3 11,-1-2-1,-3 3-2,-3 3-41,-4-2 23,-1 7 26,3-4 12,2 0-1,-3-4 1,1 6 0,2-2-1,-2-4-13,4 0-30,-2 0-6,4 0 18,-3 0-25,1 0-5,-2 0 45,4 0 16,-3 0 1,2 0-36,0-3-19,-1 2 1,-4 1-31,-5 0-40,1 0-15,-3 1 15,2 2-90,0-3 137,3 0 62,-4 3-5,6-3 3,-2 0 19,4 0 1,2-3 17,-1 3 24,1 0-41,-26 0-1</inkml:trace>
  <inkml:trace contextRef="#ctx1" brushRef="#br0" timeOffset="98460.6317">21628 7040 542,'-16'1'62,"-2"2"-41,-18 3-14,-1 1-6,1-1 57,-1-6 34,2 0-37,5-3 7,4-2-1,8 1-37,2-2-16,3 2-8,5 1 1,-6 1 0,5 0-1,0-1 1,-6 1 0,-1-2 0,-7 1 14,-3-1 15,-3-2 15,6 4 4,3-2-17,6 3-10,6-2-11,2 1-10,3 1-1,1-2-13,2 3-18,2-2-80,4 2-86,41 0-29</inkml:trace>
  <inkml:trace contextRef="#ctx1" brushRef="#br0" timeOffset="99894.7137">21191 6980 172,'-3'5'158,"0"-1"-80,-1 1-11,0 1-14,4-1 7,2-5 36,-2 0 3,2 1 3,1-1 4,1 0 13,-4 2-17,3-2-35,3 2-10,6 2-10,3 0 1,6 0-6,4 2-15,7 0-6,-1 0 1,0-1-4,-3 5-6,-7-5-6,0 2-5,-3-1 1,-1-2 4,-3 3-5,0-6 6,2 0-6,-2 2 5,3-3 0,-3-3-5,-2 2 1,-2-3-1,-4 0 5,0 4-5,-4-3 0,-2 3 0,0 0 5,-2 0-6,-1 0-13,-5-1-2,-5 1-117,-4-3-165,-47 10-176</inkml:trace>
  <inkml:trace contextRef="#ctx1" brushRef="#br0" timeOffset="106209.0748">21270 7067 647,'0'-4'153,"-2"4"-60,1 0 8,2 0 41,-1-3-11,2 3-47,-2 3-36,0-3-20,2 0-10,-2 0-7,1 0-5,2 0 0,2 4 0,2-4 6,8 0 19,2 0 13,9 0 4,7-4-6,1 0-3,6-2-11,-2 3-13,-4-3-9,-4 6 0,-8 1-5,-2 4-1,-5-4 0,-6 1 1,-2 2 0,3-4-1,-2 2 1,3-2 1,2 0-1,4 0 5,2-2-6,3 2 2,-1-2-1,1 2 0,-5 2-1,2 0 1,-7-1-1,0 2 0,-4 1-1,1-1 0,-2 0 1,-1 1 0,3 0-1,4-1 1,4-1 0,1 2 0,1-2 1,-1 0-1,2 3 1,-4-4-1,0 3 0,-2-2 0,-4 0 0,1 2 0,-4-1 0,5-2 0,1 1 1,2-2 0,5 0-1,0 0 1,3-2-1,-1 2 1,-1 0-1,-4 2 0,0 2 0,-4-1 0,-3 1 0,-1-3 0,-3 3-1,3-4 0,-1 0 0,-1 0 1,6 0 1,3 0 0,-2 0-1,3 0 0,-1 1 0,-1 3 0,0 2 0,-2-2-1,-4 2 0,0-5-11,3 3 10,-6-3 1,7-2 0,-3 1 1,7-1 1,-1-2-1,4 0-1,4-1 1,1 2-1,-1 0 1,2-2 0,-12 2-1,1 4 1,-6-2-1,-1 0-1,-1 0-5,-4 0 6,4 0 0,0 4-7,0-4 8,-1 0-6,0 2 5,-1-2 0,1 2 0,5 0 0,0-2 0,4-2 1,2 2 0,-3-2-1,3 0 1,-1-2 0,2 4 1,1-2-1,2 2 0,-2-1-1,2 1 1,-1 0 0,-4 0 0,-1 0 0,-4 0 0,2 0-1,-3 0 1,2-3 0,8 2 0,3-3 0,6 0 1,3 0-1,0 0-1,1 1 1,-3-4 0,-1 5 1,-5-2-1,-3 4-1,-5 2 1,-3 0-2,0 0 1,-1 5 0,6-4 0,3 1 0,7-4 1,5 3 0,7-6 0,0-1 0,-2 1-1,-2-4 1,-8 3 0,-6 0-1,-7 0 1,-4 2 0,-5 2 1,0-2 0,3 0 0,9 1-1,7-3 0,12-4 1,12-2-1,5 6 0,-2-4 0,-7 4 0,-6-2 0,-11 5 0,-8-2 0,-7 2 1,-9 1-1,0 0-1,-4 0 1,0 0-1,1 1 0,2-1 1,2 0-2,-1 3 2,3-3 1,-1 1-1,0-1 0,-1 0 0,-2 0 0,3 5 0,-3-5 0,-2 0 0,3 0 1,0 0 0,2-5-1,0 5 2,2-1-1,2 1-1,-1-3 0,1 3 0,-3 0-1,-5 3 1,-1-3 0,-1 1-6,-1-1 6,-1 5 9,2-5 15,-3-5 9,-1 5-5,0-1-4,-1-3-15,0 2-1,2-2-8,-1 2 1,-1-1-1,2 2 1,-5-2-1,0 0-1,-2 3 0,-6-4 0,-1 4 1,-7 0 0,2-4 1,-4 0-1,4 0 1,-2-2 0,2 0-1,2 1 0,2-3 0,-2 4 1,0 0 1,-3-2 4,3 4 1,-5-2 19,3-2-7,-4-2 11,-4 2-10,1 4-7,-2-2 4,-1 0-5,7 1-3,-1-3-2,7 2-5,-1 4-1,4 0 1,-1 0-1,-1 0 0,2 4-1,-4 2 1,-3-5 0,0 2 0,-7 1 11,-4 0-6,0 1-4,-7 0-1,1 0 1,1-3-1,7-2 0,6 0 5,8-2-5,3 4 1,3-2-1,3 0 1,1 0-2,-1-2 11,-2 2-5,0-4-6,-2 4 8,-1-1-7,-6-2 0,6 3 1,-4-3 4,-2 0-6,-5 2 1,1 0-1,-2-2 0,5 2 1,5-2-1,1 3 0,3 0 1,2-1-1,-2 1 1,0 0-1,-3 1 0,1-1 1,-1 0-1,-3-1 0,-1 2 0,-6-1 0,-1 3 0,3 1 1,-1-3-1,3 3 0,3-1 0,-5 1 0,7 2 1,-3-4-1,5-2 1,4 0 0,-4-2-1,-2 2 0,1-2 1,-4-2-1,-2 4 0,-5 0 0,4 4 0,1-2 0,7 0 0,4 2 0,0-2 0,0 0-1,0 4 1,3-5 0,-2 2-1,3-3 2,-3 0-1,-1 0 0,-2 0 1,-3 0 0,-5-3-1,-4 6 0,-3 0 0,2-2 0,4 5 0,2-4 0,-1 0 0,3-1-1,2 1 1,0-2 1,6 0-1,3 0 0,0 2 0,-3-2 0,0-2 0,3 4 0,-2-4-1,0 2 1,0 0 0,-5 0 1,2 0-1,-2-2 0,-1 2-1,1-1 2,1 1-1,-3-2 0,-3 2-1,-9 2 0,-1 1 1,-3 2-1,1-4 1,3 4-1,2-2 0,4-1 1,0 0 0,6-2 0,6-2 1,-1 0-1,4-1 6,1-2-6,-1 4 0,2-4 0,-2 2 0,-4-1-1,0-2 0,0 2-7,-3 1-1,-3 2-1,1-2 8,-1 3-5,0 0-2,4-3 9,4 3 1,4 0-1,0 0 1,1-2 0,1 0-1,0 0 0,0 0 1,-2 0-1,0 0 1,1-2-1,1 4 1,1-1-1,1 2 0,0-1 1,-2 0-1,-1 0 0,-1 0 0,-1 0-1,1 0 0,-2 0 1,2 0-6,-3 4 6,0-2 0,1 0-1,-1 0 1,5 0 0,-2-2 0,-2 2-1,2 0 1,-1 1-1,-1 0-1,0 1-7,-1 0-24,-5 4-1,3-3 10,0 3 9,-3 0 6,4 0 8,1-4 0,2 2 1,5-6-1,0 1 1,0-1 0,0 0 0,0-1 0,0 1 0,0 0 0,0 0 0,0 1 0,0-2 0,2 1 0,-2 0-1,-2 0 1,2 0 0,0 0-1,6 0-10,-1 0-4,2 0-4,7 1 18,4 2-1,4-1 2,6 2 8,-4-1-8,-1 0 0,-4 3 5,0-3-4,-2-1-1,-1 2 1,2-3 4,-3 2-4,2-3 4,-1 0-4,0 0 10,2-3-1,-1 3-1,2 0-7,-1 0 8,-2 3-10,2 1 0,-1 2 0,0-2 1,-2 4-1,-1-3 0,2-1 0,-5 1 0,2-2 0,0 1 1,-1-2 1,4 2-1,1-1 0,1-2-1,0 1 0,0 2 0,1-1 1,-2 1-1,1-1 0,1 0 0,-2 1 0,2 4 0,0-4 0,0-2 0,3 1-1,0 1 1,2-1 0,0 1 0,1-4 0,2 4 0,-3-1 0,1 2 0,-4-3 0,-1 0 0,-4 1 0,0-3 0,-5 3 0,1-3 0,1 0 1,-2-3-1,4 3-1,4-1-5,1-1 6,5 0 0,-1-2 6,1 1-6,-5-1-1,2 4 1,-5 0-1,0 0-4,-6 1 4,-1 2 1,-1 2 1,1-3-1,-1 0 0,0 0-1,5-1 1,-1 2 0,4-2 0,-3 1 1,6 0 0,-4-2 0,2 0 0,-3 0-1,-4-2 2,2 2-1,-2 0-1,-1 2 0,-3-2 0,2 0 0,4 0 0,0 0 1,4-2-1,4 2-2,0-3 1,3 0 0,0 0 2,-6 1-2,0 2 2,-3-2-2,-3 0 1,-4 2-5,3 2 5,0 0 1,-1 0-1,6 1 0,5 0 0,1-2-6,5 3 6,1-4 9,-1 2-9,-2-2 1,-3-2-1,-4 2 0,-5 0 0,-1 0 0,-4 0 1,2 0-1,-1-2 0,1 0-12,7 1 12,4-3 0,4 0 0,5 0 5,-1-3-5,1 4 5,-3-1-5,-6 4-1,0-2 0,-7 2 1,-1 0 0,1-1 0,-1 0 0,2-3 0,6-2 0,1-2 1,5 5-1,-5-3-1,5 4 1,0 1 0,-5-2 1,-2 3-1,-4 0 0,-8 0-1,2 0-1,0 0 2,-2 0 0,3-1 0,8-2 1,5-1 6,5-2-7,5 0 0,-3-1 1,-5 2-1,-7 0 0,-5 1 0,-6 3 6,-6-2-6,2-1 1,-3 4 0,1 0-1,1 0-6,0 0 6,4 0 0,1-3-1,-1 3 0,1 0 0,-1 0 0,-1 3-1,-3-3-4,-1 0 6,-2 0 0,0 0 0,-2 0 17,2 0-4,0 0 2,0 0 0,0 0-15,2-3 0,2 3-28,1 0-4,3-1 32,3 2 0,-2 2-1,4-3-17,-2 4 4,-4 0 13,-2-3-23,0 2 16,-2-3 7,0 0-7,1 0 8,0 0 6,-3-3-5,-1 6 1,0-3 4,0 0-6,-1 0-2,1 0 2,-2 1 15,-2-1 12,-2 0 14,-4 0-22,-5-1-8,-6-2-10,0 2 5,-2-3-5,3 0-1,-1 0 2,3-2-1,-4 2 10,2 1-11,0 2 0,-4-1-2,-5 2 1,-4 2-4,-4-2 5,-2 1 1,0 2 0,2 1-1,-1-4 6,1 3-6,0 0 0,3-2 0,4-1 0,0-1 0,3 2 1,1-2 0,-2 1-1,2 1 0,2-1 1,0 0-1,3 0 0,-5-1 0,3 2 1,-4-1-1,0 3-1,3-3 1,1 4-6,1-1 6,2-2 0,1 3 0,-4-1 0,-1 4 0,0-2 0,-1 3 0,3-4 0,-6 2 0,2-6 0,-4 0 1,0 0 0,2 0 5,2-4-6,1 2 0,3 1 0,-2-2 0,5 6 0,0-3-1,3 1 1,-1 5 0,-2-3 0,-1-2 0,-3 3 0,-1-4 0,0 2 5,1-4-4,1 1 0,-2-3 0,1 1-1,0-1 1,1 1-1,3 3 1,0-3 0,-1 6-1,-1-3 0,1 3-1,1 1 0,-3-1 1,0 1 0,-1-3 0,4 1 1,4 0 0,1-2-1,4 0 0,-1-2-1,-4 2 1,3-2 2,-7 1-2,-6 1 0,-7-3 0,0 3 0,-4 0 1,1 3-2,-1-2 1,1 1 0,7 0-1,2-2 1,13 1-1,4-1 1,6 0-1,0 0 1,0 0 0,1-1 1,-1 1-1,-4 0 0,-1 0 2,-4-4-1,-4 3 0,-2-3 1,-6-3-2,0 4 1,1-4 0,6 5 0,2 0 10,5 0-5,4 0 6,1 2-11,1-1 8,-1 1-9,1-3 6,-1 1-6,2 0 0,0 2 7,0-2-7,-1 2 0,0 0 0,-1 0 5,1-1-5,-3 1 0,1 0-1,2 0 1,0 0 1,3 0 0,1-3 0,0 3 8,0 0-9,0-1 6,0 1-5,0 0-1,0 0-1,1 0 0,-2 0 0,1 1-5,0-1 6,0-1 1,0 1-1,0 0 1,0 0 9,0 0-8,0 0 13,0 0 1,0 0-4,0 0-12,0 0 1,0 0 0,0 0 0,0 0 0,-7-4-1,6 4 1,-1-4-1,-2 4 1,-1-4-1,-1 1 0,-1 0 0,1 3 0,1-4-1,1 4 1,2-3 0,1 3 0,1 0-1,0 3-1,0-6-4,0 3 5,0 0 1,0 0 0,0 0 1,0 0-1,0 0 6,-3-1 3,1-1-9,-2-2 0,-3-4 0,1 4 0,1 3 1,-1-3-1,4 4-1,1-2 1,0 0 0,1 2 0,0 0 0,0 0-1,0 0 1,0 0 0,0 0 1,0 0-1,0-1 0,0 1 0,0 0 0,0 0-5,0 0-15,0-2-37,0 1-97,1-5-91,2 2-115,42-33-373</inkml:trace>
  <inkml:trace contextRef="#ctx1" brushRef="#br0" timeOffset="108079.1818">21357 6598 225,'-2'0'165,"4"0"-119,-2-2-23,-2 0 26,4 2 23,-4-2-18,2 2-27,0 2-12,-3-2 0,2 2 0,-1-2-10,-5 0-5,4 2-44,-6 0-25,5-1-30,1-1 44,0 0-37,-2-1 64,2 1 28,0-2 6,0 0 33,3 2 7,-2 0 26,1 0 30,0-2-22,-3 2-32,1-2 36,-2 0-14,0 1 1,1 1-22,-1-3-7,1 1-3,2 2-10,-1 0-11,3 0-9,0-1-8,-1 1 6,1 0-5,0 0 11,1 0 32,-2 0 53,-2 0 11,3-3-29,-2 6-10,1-3-5,-1 0-23,2 1-23,0-1-10,0 0-8,0 2-1,0-2 1,0 3 0,0-3 1,0 0 7,0 1 1,0-1 4,0 0 2,0 0 7,0 0-1,-1 0 4,1 0-1,0 0 2,0 0-6,0 0-4,1 0-4,-1 2-11,0-2 4,0 0-6,2 0 0,-1 0-1,5 0 1,-1 2 1,1 0 0,1 0 1,1 0-1,2 3 0,-3-5 10,4 1-11,1-1 18,0 0 3,-2-1 0,1 1-8,-4 0-11,1 0-1,-1 1 5,0 1-6,-1 2 0,2-1 0,5 1 0,1-1 1,3 1-1,5-2 6,0 0 0,0-4-6,-5 0 0,-2 2 2,-2-2-1,-5 2 1,-3 0-1,-2 0-1,-3 0 0,0 0 2,-1 0-1,1 0 5,-2 2-5,4-2 0,-2 0-1,0 0-6,4 0-4,2 2 10,2 0 0,0 2 2,2 0-1,-6-3 0,1-1-1,-2 2-1,-2-2 0,2 3 0,-3-2 1,0 0-1,-3-1-4,3 3 5,-1-2 0,-2 2 0,1 5 1,-2 6 0,-1 5 8,-1 5-8,1 3 0,-1 1-1,1-2 2,-1-1-2,1 1 1,0-3 1,0 0-1,1-1 0,-1 4 1,-1 0-1,2-2 0,-5 0 5,4-6-5,2-1 0,0-7 0,2-3 0,1-3-1,0-1 1,0-3-1,0 0 1,0 0 1,1-3 5,-1 3 2,0-1 3,0-2-12,-1 0-36,-2-1-184,1-4-300,-23-29-347</inkml:trace>
  <inkml:trace contextRef="#ctx1" brushRef="#br0" timeOffset="108919.2299">21357 6698 361,'-2'-2'236,"2"2"-112,-4-2 5,-1-2-46,-1 3 55,-1-4-32,-3 1 2,2 1-52,2 1 13,1-2-9,3 4 4,0-1-17,0 1-29,2 1-17,0-1 0,2-1-1,-2 1 0,2 0 1,-2 0 12,1 0 7,-1 0-4,0 0 1,1 0-11,1 1-5,4 1 5,7 0 3,4 0 6,5 0 4,4-1 2,-1 2 11,6-3-11,6-3 1,1 2-2,7-3-10,-2-1-10,-4-2 1,-7 5 0,-9 2-1,-7 2-1,-7-2 0,-8 4-1,0-4 1,-2 3 1,0-3 0,-2 1 10,3-1 41,-3 0 9,0 4-12,-4 0-25,-1 6-11,-3 3-11,0 5 0,1 1 1,1-1-2,1 5 1,4-1-1,-2 4 0,1-4 0,1 1 0,-1 0 1,1-4-1,1 2 0,1 0 0,-1 2-1,2-1 1,-2 4 0,1-9 0,-1 1 0,2-7 1,1-1-1,-2-8 0,2 1 0,2-3 0,-2 0 1,0 0-1,0-3 0,0 3 6,0-1 0,1 0-6,1-6-15,-2 0-57,1-8-191,5-53-369</inkml:trace>
  <inkml:trace contextRef="#ctx1" brushRef="#br0" timeOffset="117340.7115">21290 7044 381,'-3'-4'267,"0"4"-173,-3-6-34,1 4-25,0 1-14,4-2 13,-3 0 37,4 0-20,-2 3-29,2 0-14,0 0-7,0 3 0,0-3 0,0 0 0,0 0-1,0 0-5,0 3-46,0 1-68,0 8-44,2 28-131</inkml:trace>
  <inkml:trace contextRef="#ctx1" brushRef="#br0" timeOffset="119485.8342">21525 2695 343,'-1'-5'116,"-2"-3"-71,0-3-26,0-3 34,1 2 17,-1-2-20,1 7-16,0 3-8,2 3-26,-1 1-57,-2 5-111,-2 8 93,-14 29-225</inkml:trace>
  <inkml:trace contextRef="#ctx1" brushRef="#br0" timeOffset="123142.0434">19246 3966 808,'-5'-3'156,"2"0"-25,-3 0-35,4-1-5,2 4 7,0-3 4,1 2-32,3-2-31,9-3-9,1-8-19,8 0-5,4-4-6,2 4 2,0 0-1,4 1 7,-2 3-8,-4 1 0,-3 5-6,-7 2 6,-7 4-6,0-1-2,-1 2 1,-2 3-10,-2-1-8,0 1 8,0 0 4,1 0 7,-3-3 6,1 1-1,-3-4 1,0 1 0,0 3-1,0-2 1,-2 6 0,-3 1 0,-2 9 8,-3 0 17,-6 9-1,-1 2-9,-4 4-7,2 1-8,-3 4 2,3-4 3,2-2-4,2-7-1,6-5 0,3-7 1,-3 3-1,3-4 1,-3 4 0,1-5 0,-4 3-1,4-2 1,-4 0 0,0-1-1,4-5-21,-1-2-36,2-2-33,0-5-51,1-6-99,0-5-14,-2-52-64</inkml:trace>
  <inkml:trace contextRef="#ctx1" brushRef="#br0" timeOffset="123771.0793">19269 3857 623,'0'0'132,"0"0"-54,-1-4-44,1 8 1,-3-4 8,3 0-4,0 7-25,0 4 10,0 6 61,-3 10-8,-1 3 1,0 3-8,-4 4 5,-3 1-7,2 3-5,-4 4-14,-2 3-22,0 1-9,-3 2-7,4-5-1,1 2-9,0-7 0,5-3 1,-3-4-2,1-1 6,1-1-6,2-6 0,3-3-23,-1-7-46,5-4-73,2-9-29,1-15 58,8-7-29,5-16-10,4-12 58,1-2 65,-2 2 29,1 9 65,-8 12-5,0 9-9,-5 5 6,1 8 1,-2 3-29,1 6-14,4 7 55,1 2 26,2 5-10,-2 3-28,3 5 1,3 1-19,5-1 4,3 4 10,6-1-17,-2-2-4,1-1-16,-3-2-5,-4-3-6,-4-6-5,-4-3 0,-3-1 0,-3-4 0,-3-2 0,-4-2-1,-2-1-40,-1-2-22,0-1-31,0 0-93,2-1-172,20-47-237</inkml:trace>
  <inkml:trace contextRef="#ctx1" brushRef="#br0" timeOffset="124056.0956">19750 4231 742,'-6'-3'532,"3"3"-372,-3-4-91,3 4-40,4 0 16,-1 0 43,2-5-20,4 5-52,3 0 7,6 5-11,5-4-2,-1 3-1,1-2-1,-3 2-8,1 0 1,-4-3 0,2 2-1,2 1 0,1-4-7,3 3-38,3-3-98,2-3-82,1-1-111,28-8-10</inkml:trace>
  <inkml:trace contextRef="#ctx1" brushRef="#br0" timeOffset="124462.1189">20257 4179 756,'-9'-6'220,"4"2"-53,-8-4-67,-1-2-1,-2 6-30,-1 0-9,2 4-28,0 7-21,1 4-11,2 7-1,0 8-5,0 5 5,2 7-13,1 9 7,0 6-1,1 6 8,-1 0-6,8-2-11,2-12-2,8-10 4,-1-11-11,3-6-10,0-13 6,1-5 11,1-12 19,3-11 51,4-16-35,-1-10-16,3-6-82,-5-8-71,2 1-30,9-119-185</inkml:trace>
  <inkml:trace contextRef="#ctx1" brushRef="#br0" timeOffset="124747.1352">20293 3663 616,'-2'7'73,"1"7"-56,-4 6-2,2 10 21,0 9 42,3 7 16,3 12 17,-3 10-10,-4 7-20,-2 7-33,0-4-17,-3 1-5,0-7-16,2-7 1,2-8-10,2-10 0,3-4 0,2-6 1,2 2-2,2-5-34,3-5-104,2-5-104,21-9-86</inkml:trace>
  <inkml:trace contextRef="#ctx1" brushRef="#br0" timeOffset="125205.1614">20418 4331 787,'0'3'134,"0"4"-104,-4 11 15,-1 8 36,1 10-5,0 3-20,3 5-25,-1-1-16,2-8-7,-2-2-7,2-7 0,-2-7 11,-4 0-10,-1-4-2,-4 3-32,-5-6-21,3 3-44,4-7-16,4-2-8,5-8 55,5-6-45,3-10 52,2-5 59,2-6 2,-1-1 118,0-1-15,-1-1 1,1 5 19,2 0-11,-1 3-11,6 7-32,-4-1-38,0 6-5,-2 4 1,-1-2-11,-4 8-18,-2 1-1,-2 0 0,0 1 1,-3 0-7,1 0-83,-1 0-86,2 0-94,-1-4-323</inkml:trace>
  <inkml:trace contextRef="#ctx1" brushRef="#br0" timeOffset="125535.1802">20390 4598 264,'4'4'112,"0"2"65,3 2-18,3 2-28,-1-2-20,-1 3 0,2-3-35,-2 0-7,-2 6-16,0-5-7,1 2-10,0 6-15,-1-5-6,4 1 0,-3 0-1,-3 2-7,1-6 5,-1 1 2,-2-3-13,1 0 6,-2 0 1,-1-6-1,2 3-6,-2-4-1,0-2-21,0 2-42,0-6-89,-11-39-441</inkml:trace>
  <inkml:trace contextRef="#ctx1" brushRef="#br0" timeOffset="126218.2193">20456 4236 667,'0'3'159,"0"-3"-99,0 0-27,0 0 0,0 1-14,1 4-17,-1 9 43,0 3 18,-1 5 24,-3 5 9,0 1-23,-7 3 7,1 3-29,1 3-8,-1 6-13,-2 6-13,1 2-8,1 1-2,0 0-6,1-9 0,4-8 5,2-10-6,2-14-1,1-6-21,0-4-43,1-1-80,1 0-67,1-2-4,1-8 39,5-5-106,-2-7-19,1-8 196,1-1 106,1-5 34,4 1 191,-1-1 56,2-2-79,1 12-38,-2 4 2,-2 5-34,1 7-43,-4 3-25,-3 3-38,-1 2-8,-2 0-3,-2 2-6,1 0-8,3-3 0,5 2 5,2-5-6,7-2 2,2 2-2,-2-2 0,2 3-8,-6 0-20,-2 5-53,-7 2-53,-4 1 1,-2-2-46,-6 7 88,-11 2 31,-51 20-200</inkml:trace>
  <inkml:trace contextRef="#ctx1" brushRef="#br0" timeOffset="126557.2387">20394 4624 635,'-3'0'350,"3"0"-164,-1 0-54,1 0 0,0 2-33,1-2-50,4 3-43,8 5 8,2 1 5,3 2 10,2 8-2,-4-1-12,-1 0-6,-2 1 3,-4-3 3,-3 4-3,1-5-3,-2-1-3,-3 0 12,-1-3 3,-1 2-9,2-8 1,-2 0-5,0-3-1,0-1-7,1 2-60,-1-3-88,0 1-166,-16-16-363</inkml:trace>
  <inkml:trace contextRef="#ctx1" brushRef="#br0" timeOffset="127862.3133">21427 7028 84,'-2'0'346,"2"0"-166,-3 1-52,-4-1-26,-1 2 31,1-1 4,1 1-10,4-2-25,0 2-46,4-2-20,4 4-9,11 1 13,19 3 40,15-2-19,17-5-31,10-1-16,-1 3-7,-7 1-6,-6 6-1,-13 7 1,-5 1 0,-5 0 1,-5 5-2,-2-6 1,-3-1-1,-2-2 1,6-2-1,6-8 0,9-2 1,7-4-1,6-2 1,4 4 0,-3 0 0,-1 0-1,-8 0 0,-10 4 0,-2-4 1,-6 0-1,-7 0 0,-4-4-1,-1 4-5,-1-7-6,2 2 0,2 4 11,1-4-5,1 7 4,-2 1 1,-4 2-1,3 3-4,-5 2 6,-1-4-1,-3 1 0,0 2 1,0-6 0,5-5 0,5-2 1,9-3 0,8-2 0,3 0-1,-1 5 1,-3 0-1,-7 4 0,-3 4 0,-5-1-2,-4 4 1,-3-1-5,0 0 6,-3 1-1,5-4 1,3-2-1,10-2-5,7-4 5,6-4 0,4 4 1,-1-4-1,-11 5 1,-6 0 0,-12 1-1,-7 3-1,-8 3-11,-7 1-100,-4-4-40,-1 3-7,0 4 22,-11 1-155</inkml:trace>
  <inkml:trace contextRef="#ctx1" brushRef="#br0" timeOffset="171801.8265">26917 13215 703,'-3'-6'356,"3"-3"-182,-4-6-50,2-4-16,2-7 38,-1 0 5,-1-7 10,-1 4-47,-3 2-45,-1 1-11,-5 1-11,-4 2-14,-7 0-12,-10 1-14,-7 7-6,-6 1 0,-7 13-1,9 6-1,10 14-7,4 16-4,7 13 2,5 21-1,5 7 10,1 5-7,9 0 7,6-7-8,9-12 1,0-9 1,2-12-11,6-9-8,1-8-35,9-13-53,4-17-53,9-14-74,7-23-265,94-151-28</inkml:trace>
  <inkml:trace contextRef="#ctx1" brushRef="#br0" timeOffset="172046.8406">27124 12197 751,'-4'-2'207,"2"6"-60,-5 7-98,-2 19 34,-4 23 49,-4 24-6,-9 81-50,-2 30 8,2-24-3,5-55-30,-4-5 3,12-57-19,-1 0-22,2-2-1,-12 42-12,3-15-7,7-14-85,5-20-40,5-11-30,8-13-55,1-12-125,18-28-236</inkml:trace>
  <inkml:trace contextRef="#ctx1" brushRef="#br0" timeOffset="172467.8646">27027 13122 870,'0'0'488,"0"0"-348,2 0 2,-4 3 44,2-2-45,-2 1-66,2 0-48,0 6-15,-2 10 8,1 9 2,-4 12-4,-1 8-7,-3 8-10,-6 4 5,2 0-6,-5 0-2,3-8 1,-2-6-8,1-12 0,6-8-8,4-14-4,4-7 12,2-4 8,2-5-29,6-11-33,5-7-110,5-10 85,5-5 74,1 1-31,0 0 18,3 6-6,-3 1 27,-2 7 6,2 1 3,-3 3 26,6 1 14,-2 2 4,4-1 8,-3-1-13,-3 6-22,-5 1-7,-5 3-13,-5 4-15,-3 4-119,-5 0-130,-20 13-354</inkml:trace>
  <inkml:trace contextRef="#ctx1" brushRef="#br0" timeOffset="172664.8759">27029 13450 924,'0'4'258,"3"0"-189,1 7 103,6 1 43,6 6-34,3-3-37,7 1-57,-1-2-39,-1-4-25,3 0-14,-8-5-9,2-4 0,-3-1-128,-5-1-339,5-18-296</inkml:trace>
  <inkml:trace contextRef="#ctx1" brushRef="#br0" timeOffset="176116.0733">28085 13134 738,'-4'-6'357,"4"4"-124,-3-5-89,2 4-26,1 1 37,-2-2-29,0 1-6,2 2-63,-2 1-30,1 0-8,-1 1-7,-7 2 3,-5 3-15,-11 6 1,-8 5 0,-5 5 0,-2 4-1,-3 1 1,7 1 0,-2-2-1,3-7 0,2-2 0,9-5 1,2-6 0,9-3 0,4 1 5,0-4-6,0 3 0,1 1 0,1 2-1,-1-2 0,1 4-5,2 3 0,3-2 4,-3 2-5,6 7-4,4-3-7,2 3 2,8-2 1,6 5 15,6-3 3,6 1-3,3-3 0,3 2 16,-10 1-10,0-5-5,-9 3-1,-6-3 0,-5-2 0,0 2 0,-3-2 0,0-2 0,1 1 0,0-4-56,3 0-160,7-5-131,48-55-523</inkml:trace>
  <inkml:trace contextRef="#ctx1" brushRef="#br0" timeOffset="176493.0949">28520 13242 1157,'0'0'339,"-2"-4"-183,2 0-114,-3 5-41,-5 2 74,-9 4-23,-12 4-38,-11 10-13,-8 7 5,0 2-6,2 2-14,0-2-9,10-5-1,1-2 4,7-4 19,9-7-6,7-1 6,9-1-20,6-1-2,9 5 23,5 8 9,8 3 3,6 1 42,6 2 3,2-1-5,0 0 1,0 1 1,-2-5-30,-3-4-17,-9-2 7,-2-4-14,-3-1-96,3-2-151,8-7-70,73-37-420</inkml:trace>
  <inkml:trace contextRef="#ctx1" brushRef="#br0" timeOffset="176845.115">29143 13222 1283,'5'0'231,"4"-2"-197,10-2-14,8-1-19,10-3 12,2 2 1,4 2-7,1 8 7,-7 2-14,-8 6-9,-12-1-11,-8 5 4,-3 1 10,-5 3 6,-1 1 15,-1 3-15,-5 4 0,-3 3 20,-6-1 32,-9 6 14,-7 2 18,-11 3-21,-16 4-10,-49 26-25,-25 3-11,1-17-8,101-42-8,5-5-1,7-4-108,-18 7-106,14-13-148,17-75-238</inkml:trace>
  <inkml:trace contextRef="#ctx1" brushRef="#br0" timeOffset="177071.1279">29045 13193 1136,'1'11'109,"2"4"-83,3 15 53,-3 8 68,-6 6 6,-7 12-18,-8 3-18,-7 9-31,-14 5-29,-6 1-23,-9 0-17,0 1-11,2 1 3,3-1-9,6-1-69,10-10-129,11-18-167,11-22-109,34-61 240</inkml:trace>
  <inkml:trace contextRef="#ctx1" brushRef="#br0" timeOffset="177243.1378">28830 13859 270,'15'-7'709,"-3"10"-444,21-3-130,-4 20 15,1 14 17,2 15-11,-4 21-51,-4 11-35,-5 5-31,-2-5-21,-1-5-9,-1-9-7,2 0-2,-1-11-81,-9-8-105,-14-16-195,-80-12-235</inkml:trace>
  <inkml:trace contextRef="#ctx1" brushRef="#br0" timeOffset="177777.1683">26056 11904 756,'-9'22'150,"2"10"-111,-9 30 36,6 21 45,9 13 30,17 68 6,14 34-20,-3 6-26,-20-70-1,-17 32-19,-14 25-13,-6 11-1,-11 1-38,-4 22-25,0 31-6,9-77-6,14-52-2,22-82 1,4-14-49,0-9-62,7 18-93,8-36-15,7-42 0,73-245-319</inkml:trace>
  <inkml:trace contextRef="#ctx1" brushRef="#br0" timeOffset="178692.2206">26218 11535 1104,'4'1'174,"6"7"-148,8 7-16,15 6 11,19 9 54,13 2 54,54 26-3,36 8-21,36 6-19,-38-20-31,22-8-26,3 2-16,28-2-13,23 3 2,8 6-2,-1 4 6,-15 8-6,-25 3-1,-17-7-8,-20 2 9,-23-11 0,-12-8 0,-12-13-30,-6-2 24,-4-4-4,-3-6-1,-7-3 11,-9 0 0,-53-7-48,-3-1 35,-7 2-7,19 7 13,-16-3 7,-10 0-2,-8-2-7,-3 5 5,-4-1 4,-3 11 15,-4 7 1,-2 9 1,-5 8-4,-1 10 7,-7 6-10,1 15 5,-19 67 8,-4 54-14,22 23 12,6-41 7,0 5-8,8-26-2,-2-38 6,-6-6-8,3-15-4,6-67 5,0-6-7,-2-6 7,-8 29 2,-6-13 7,-3-7 11,-4-6 2,-5-2-12,4-6 0,-5-10 0,0-3 3,-5-6-6,-2-4-9,-4-2 0,-5-4-15,-10 0 0,-6-3 6,-61-15-5,-31-9-1,-23-16 0,48 11 4,-3 7-4,0-2-6,3 0 5,11-3 0,-2-1 0,-4-4 0,-18-5 0,-12 6 1,-9 1 1,-20 8 12,-17 14 5,0 12-6,14 7-3,13 13 0,53-3-9,93-7 8,21-2-8,6-2 1,-7 1-1,14 0-1,5-3-14,-4 2 7,2 1-2,-2 0-14,1-1-14,0 1-11,-1 0-14,4 0-41,2 1-76,10 4-63,44 15-298</inkml:trace>
  <inkml:trace contextRef="#ctx1" brushRef="#br1" timeOffset="278367.9218">18768 15007 1157,'-5'-3'252,"4"2"-116,-4-3-67,4 2 2,1 4 41,0-2-10,0 0-40,0 1-42,0-1-20,0 0-69,3 0-177,30-5-133</inkml:trace>
  <inkml:trace contextRef="#ctx1" brushRef="#br1" timeOffset="279228.971">18535 14929 330,'-1'-3'240,"2"2"-188,-1-7-44,3 5-8,1-4 0,0 3 15,-2 0-6,2 0-8,0 4-1,-4 0 0,0 2-69,0 4-32,-10 15-104</inkml:trace>
  <inkml:trace contextRef="#ctx1" brushRef="#br1" timeOffset="280084.0199">18106 14303 912,'-2'1'234,"2"2"-170,2 3-55,0 3 21,0 9 86,3 12 10,-2 11-17,1 12-19,-1 12-18,-6 3-21,-1 14-18,-4 4-4,-1 4-16,-4 7-2,-4-5-5,4-4-6,0-7-24,5-15-31,1-15-86,7-17-117,10-21-69,23-76-149</inkml:trace>
  <inkml:trace contextRef="#ctx1" brushRef="#br1" timeOffset="280446.0406">18204 14325 280,'-4'-3'697,"2"2"-466,0-4-164,6 6-66,6 7-1,6-1 1,14 5 5,7-1-6,9-5 8,2-5-7,3 2 1,-9-3-1,-10 4-1,-12 1 1,-14 6 0,-6 1 84,-4 10-13,-5 7 14,-4 6 1,-4 8 9,-2 12-15,0 6-35,3 6-14,5 9-7,3 12-4,5 1-12,3 1 0,2-6-9,-2-7 0,0-13 0,-2-11 6,-1-14-5,-3-11-1,-2-11-2,-7-7-64,-9-10-162,-59-68-395</inkml:trace>
  <inkml:trace contextRef="#ctx1" brushRef="#br1" timeOffset="280610.05">18209 14883 817,'3'-3'230,"4"-1"-164,6-1-2,7 2 61,0-3-17,5 5-50,-1 2-29,2 6-16,0 4-13,-10 9-28,-7 10-170,-16 14-39,-95 102-271</inkml:trace>
  <inkml:trace contextRef="#ctx1" brushRef="#br1" timeOffset="280767.059">17903 15431 857,'0'0'492,"0"0"-304,3 0-127,3 1-44,5 3 2,9 2 44,14 4-3,8 0-30,10-1-12,6-4-8,-2-2-10,1-10-135,0-7-155,66-75-413</inkml:trace>
  <inkml:trace contextRef="#ctx1" brushRef="#br1" timeOffset="280956.0698">18959 14293 1134,'0'-2'247,"0"2"-169,0 2-76,1 0-1,4 6 21,1 5 25,0 6-19,0 4-28,-2 4-24,-11 3-72,-13 7-120,-91 90-262</inkml:trace>
  <inkml:trace contextRef="#ctx1" brushRef="#br1" timeOffset="281113.0788">18592 14664 987,'21'-18'313,"6"1"-200,26-15-46,1 6 11,0 10 2,-5 3-19,-1 5-16,-4 3-25,3 0-10,-2 1-10,-2 3-43,-3-2-132,-8 0-89,-7-3-286</inkml:trace>
  <inkml:trace contextRef="#ctx1" brushRef="#br1" timeOffset="281511.1015">18854 14658 628,'-5'2'290,"4"-1"-164,-4 9-75,6-1 51,4 2 6,1 7-26,7-5-19,4 1-19,2-2-19,9-4 1,0-8-26,7-2-18,3-4-14,-6 0 11,-4-4 12,-12 4 3,-5 4 6,-8 2 21,-9 2 95,-8 4 5,-13 8-70,-15 9-37,-18 9-8,-10 3-6,-7 3 1,6-2 0,9-4 0,20-8 1,19-10-2,14-4 0,9-9 1,11 1-1,10 2 45,20-4 27,16-4-16,17-8-28,4 0-13,-1-2-6,-11-1-8,-8 4-1,-8 2-48,-13 2-99,-13 1-100,-12 3-312,-48 12-111</inkml:trace>
  <inkml:trace contextRef="#ctx1" brushRef="#br1" timeOffset="282248.1437">18865 15084 516,'-10'5'276,"5"-1"-66,-5 7-54,1 4-43,9 6 41,3 9-43,3 13-16,2 3-7,-2 6-41,-2 1-22,-1 2-13,-6-5 2,-1-6-5,-4-9 0,0-12-9,0-13-24,3-6-9,5-13 19,2-19-173,6-17 5,9-23 32,2-13 123,8 1 27,-1-1 36,0 20-6,0 13 15,-6 8 44,-4 17 1,-5 9-35,-5 10-26,2 5-20,1 8-2,6 3 31,0 5 2,4 7-10,3 3-4,-4 6-1,2 1 5,-7 6 2,-1 5 17,-11 0-4,-12 3 5,-8 4 2,-7 3-17,-6-1-7,-7-7-8,0-2-5,3-12-5,7-11-2,11-6-7,0-12 5,8-5-6,1-12-25,5-9-49,8-11-58,3-12-1,9-6 56,10-4 22,1 6 53,-2 4 2,2 9 14,-5 7-4,-6 11 2,-8 10-3,-7 7-8,-2 2 0,-4 6 0,-9 11 0,-5 9-1,-10 12-14,-1 2-19,4 4 1,4-4 13,8-6 10,6-7 0,4-8 8,1-6 1,10-5 6,-1 3 47,4-6 14,10 1 10,-3-3-5,8-1-35,2 1-13,-1-4-16,-3 0-8,-6 3-9,-1-3-107,-6 0-65,-3-7-181,-4-34-453</inkml:trace>
  <inkml:trace contextRef="#ctx1" brushRef="#br1" timeOffset="282481.157">19672 14846 1575,'2'2'301,"2"4"-269,-1 5-32,6 4 7,1 5-6,2 4 0,3-2-1,-6 2-125,-3 6-178,-36 47-229</inkml:trace>
  <inkml:trace contextRef="#ctx1" brushRef="#br1" timeOffset="282667.1677">19577 15331 777,'4'14'241,"1"-3"-67,5 16-12,5 0 3,-2 3-9,-2-1-9,-1-3-57,-1-1-45,-5-3-27,3-3-4,-7-8-14,3-6-26,-6-1-155,-21-20-130</inkml:trace>
  <inkml:trace contextRef="#ctx1" brushRef="#br1" timeOffset="284508.273">20815 14948 796,'-6'-2'242,"-1"0"-100,-4-2-11,1-1 16,0-1 15,3 1-35,-2-5-31,2 6-39,-3-2-34,-1 5-10,-1 1-11,-7 4-2,-4 15-1,-5 7-5,-2 15-1,1 6-1,3 6 1,10 6 1,7 2-3,7 1 3,8-6 0,5-3 4,5-6 2,4-10-1,-1-14 0,6-7-17,0-16-30,8-23 0,6-16-70,4-26-17,2-18-66,16-62-162,-4-100-451</inkml:trace>
  <inkml:trace contextRef="#ctx1" brushRef="#br1" timeOffset="284724.2853">20979 14229 495,'0'0'207,"0"1"-129,-4 7-66,-1 15 47,-2 15 71,-1 15-7,-5 16-21,4 10-16,-1 14 4,-7 66-27,-1 21-21,6-5-21,6-69-11,3-63-9,3-8-1,5-3-23,-2 25-64,6-17-91,0-14-70,28-10-29</inkml:trace>
  <inkml:trace contextRef="#ctx1" brushRef="#br1" timeOffset="285078.3056">21172 14929 1006,'-2'1'330,"2"-1"-177,-3 5-61,0 4-26,-3 12 0,-4 17 27,-3 18-26,-4 11-38,1 4-17,1 6-3,0-9-2,3-6-7,4-14-57,3-15-51,1-11 0,4-16 42,0-9 58,5-10-5,5-15-65,7-13 73,10-10 5,5-2 14,1 6-1,2 2-7,5 10 9,-1 4 5,-1 6-19,-5 8 15,-6 7 4,-9 3-10,-9 4-9,-3 6-1,-3 5-75,-5 3-173,-32 53-70</inkml:trace>
  <inkml:trace contextRef="#ctx1" brushRef="#br1" timeOffset="285273.3167">21197 15358 1227,'1'2'342,"-1"-2"-246,2 0 22,1 1 25,4 6-52,2-1-2,6 4-40,9 6-19,-1 3-16,2 2-8,-3 4-5,1-5-1,-1 5-84,-3-3-144,0 0-315,27 5-600</inkml:trace>
  <inkml:trace contextRef="#ctx1" brushRef="#br1" timeOffset="285490.3291">21785 15574 1087,'0'0'674,"0"2"-598,0-1-76,-2 2 0,1 2 7,-2 7 9,-3 5-16,-8 11-13,-9 5-109,-7 5-227,-61 34-315</inkml:trace>
  <inkml:trace contextRef="#ctx1" brushRef="#br1" timeOffset="286251.3727">22449 14865 999,'1'-4'254,"4"-2"-131,5 1-20,4 3-8,2 6-23,3 12-14,7 3 31,1 14-23,-2 9-21,1 3-17,-7 9-8,2 2-2,-14 4-12,-7 1 0,-11 6 0,-12 3-6,-9-7 0,0-6-15,1-17 10,11-20 5,9-14 18,8-19-6,1-16-12,7-19 0,11-18 12,6-15-3,9-5 3,5 6-4,-3 7-7,4 13 11,-7 12-5,3 13-7,1 9-7,2 9 1,1 5-40,-5 12-103,-1 13-148,12 49-284</inkml:trace>
  <inkml:trace contextRef="#ctx1" brushRef="#br1" timeOffset="286513.3877">22946 15277 1144,'-2'4'333,"2"2"-256,-3 12-67,2 5 22,-4 7 31,2 5-8,-4 8-31,2 2-9,-2 5-3,-1 0-10,-2 4 7,4-8-9,-2-2-60,3-11-84,3-17-50,0-13-74,6-9 35,24-74-278</inkml:trace>
  <inkml:trace contextRef="#ctx1" brushRef="#br1" timeOffset="286644.3952">23037 15369 520,'13'-13'217,"-3"2"-26,14-11-37,-4 6-28,-1 6-33,-2 4-25,-1 8-4,-1 2-43,0 4-21,0 6-13,-4 1-242,-7 37-276</inkml:trace>
  <inkml:trace contextRef="#ctx1" brushRef="#br1" timeOffset="286858.4074">23020 15561 1227,'0'0'375,"0"1"-291,3 5-78,3 2 16,2 3 61,1 5-17,6 5-20,4-3-22,2 2-10,-1-5-14,-3 1-26,-2-2-148,-4 4-169,-22 22-387</inkml:trace>
  <inkml:trace contextRef="#ctx1" brushRef="#br1" timeOffset="287915.4679">19507 16955 1062,'-6'-5'306,"0"1"-153,-6-3-97,-8 0 2,0 2 10,-10-2 8,-1 4-10,1 3-31,-2 3-16,4 6-5,8 2-8,0 5-6,6 6-1,1 13-6,2 14 6,2 15 0,2 11 1,6 5 0,4-9-1,8-10 1,6-16-40,4-8-10,4-15-13,3-8-4,-1-14-25,4-20-2,4-12-29,1-20-186,50-146-47</inkml:trace>
  <inkml:trace contextRef="#ctx1" brushRef="#br1" timeOffset="288163.482">19538 16295 1125,'-3'4'275,"0"0"-196,-4 14-65,2 9-14,-3 16 55,4 14 16,1 9-10,1 9 1,4 10-5,0 3-17,3 60-17,2 16-13,-3 4-2,-4-120-7,0-9 5,2-6-4,0 31 5,2-15-7,2-15-22,-3-11-77,4-9-108,0-10-133,25-43-227</inkml:trace>
  <inkml:trace contextRef="#ctx1" brushRef="#br1" timeOffset="288562.5049">19775 17019 1230,'-1'2'473,"1"6"-430,-2 7-37,1 12 33,-5 13 59,3 11-16,0 7-38,-1 5-26,2-1-8,1-4-1,-1-3-9,0-4 1,1-8 8,-2-4-9,1-10-6,-1-10-81,3-10-87,0-7-18,0-10-24,0-10-304,2-12 261,1-9 215,3 1 44,1 4 80,2-1-1,6 4 40,5-2 49,5 1-5,9 0-16,2 2-48,0 4-27,2 7-9,-3 4-21,-5 4-25,-8 7-12,-1 2-5,-12 4-93,-4 3-138,-7 5-142,-40 22-347</inkml:trace>
  <inkml:trace contextRef="#ctx1" brushRef="#br1" timeOffset="288756.516">19897 17400 1179,'5'3'246,"1"1"-202,6 6 26,6 5 26,1 3 57,-1 3-42,7-1-42,-7 3-36,6 2-16,-10-9-8,2 1-9,-6-4-23,0-1-112,-5-6-154,-12 1-417</inkml:trace>
  <inkml:trace contextRef="#ctx1" brushRef="#br1" timeOffset="290536.6178">18366 16895 1038,'0'0'204,"7"-2"-165,3-4 7,7 0 67,11 0 8,8-7-14,2 3-26,-2 3-26,2 2-8,1 5-16,1 8 14,-6 6-18,-3 8-13,-7 11 19,-9 18 0,-9 6-9,-10 9-12,-10 5-5,-8 3 4,-10-3-5,-6-6-5,-5-5 5,-1-7-5,4-6 0,3-7-1,10-9 1,6-14 4,12-7-4,3-8 0,6-2 5,2 0-6,2-3 0,2-1-1,8-4 1,12-6 23,12-2-10,9 0 1,3-1-7,-2 9 2,-4 2-8,-1 6 1,-6 5 4,-4-2-5,-4 1 4,-10-1-4,-5 0 0,-8 1-1,1-4 2,-7 0-1,0 0-1,0 0-8,-3 0-37,2 0-29,-2 3-100,3-3-295,7 3-516</inkml:trace>
  <inkml:trace contextRef="#ctx1" brushRef="#br1" timeOffset="291084.6491">20388 17215 665,'0'0'553,"0"0"-381,0-2-115,6 0 30,9-6 63,13-2 18,21-9-63,18-3-48,58-23-28,18-4-2,-104 39-6,-6 2-9,32-7-2,-20 9-10,-17 4 0,-10 6-16,-7-2-82,-7 1-95,-1-3-77,-10-26-217</inkml:trace>
  <inkml:trace contextRef="#ctx1" brushRef="#br1" timeOffset="291318.6625">20778 16686 382,'0'0'909,"0"4"-773,3 9-127,4 4-8,-1 15 53,2 7 34,1 15 22,-5 8-31,-1 15-20,-7 8-17,-13 59-20,8-99-7,-9 45-15,2-7-36,5-13-111,11-9-202,36 21-708</inkml:trace>
  <inkml:trace contextRef="#ctx1" brushRef="#br1" timeOffset="291626.6801">21323 17136 1085,'3'2'297,"4"0"-227,6-2-29,7 0 79,1-2-3,3-2-17,8-1-28,8-5-33,7-6-19,6 0-13,4-5-2,-2 3-5,-7 6-38,-10 5-109,-12 4-70,-10 6-254,-29 13-380</inkml:trace>
  <inkml:trace contextRef="#ctx1" brushRef="#br1" timeOffset="292030.7032">21451 17365 1155,'1'4'514,"4"-1"-473,5 5-35,5 2 22,3 5 10,3 0 13,-2 5 6,7 5-30,-1 5-18,-6-1-8,-8 2-1,-13 1-31,-15 7 1,-17 4-3,-9-1-27,-7-1 3,0-9 34,7-15 22,10-11 1,14-6 26,10-4 62,13-3-41,10 0-22,7-4-24,13 1 17,5 7 0,3 4 0,-2 4-7,3 8-1,-7-6 2,-3-2-4,-2 0-1,0-6-1,-8-5-6,1-4-30,-8-12-112,0-10-118,-5-3-233,-11-86-183</inkml:trace>
  <inkml:trace contextRef="#ctx1" brushRef="#br1" timeOffset="292359.7221">21349 16501 1295,'0'-4'232,"2"0"-110,2-4 11,7-6-44,6 5-55,11-5-28,7 7-5,8 7-1,2 11-1,-2 1 1,-2 9 0,-7 1 1,-4 5 0,-6 1 6,-5 3-5,-5-1-2,-4 3 0,-10 2-8,-4 9 1,-11 4-4,-6 1-7,-6 0-54,0-5-48,3-13-90,5-13-156,-10-44-245</inkml:trace>
  <inkml:trace contextRef="#ctx1" brushRef="#br1" timeOffset="292586.735">21655 16507 1055,'-1'0'329,"1"0"-226,-2 4-11,2-1 67,-1-2 7,-1 0-65,-2 9-52,-8 6-10,-6 11-7,-12 15-16,-6 2-8,-5 2-7,3 1 5,7-4-6,9 1-59,16-7-110,10-2-175,61 20-337</inkml:trace>
  <inkml:trace contextRef="#ctx1" brushRef="#br1" timeOffset="292886.7522">22004 17029 936,'4'19'264,"1"-2"-154,0 13-71,2-10-18,5-12 25,0-8 26,7-12-13,2-8-23,0-9-11,-2-8-1,-5-1 68,-8 1-2,-6 4 10,-8 9-22,-6 6 21,-4 8-30,-11 13-45,-7 9-15,-7 15-8,1 6-1,7 3-1,11 2-25,13-4-97,13-4-193,51 16-251</inkml:trace>
  <inkml:trace contextRef="#ctx1" brushRef="#br1" timeOffset="293442.784">22564 17171 1141,'0'0'322,"1"0"-206,1 0-16,1 0 46,6 0-31,13-3-14,14-1-34,14-4-34,8 0-15,3-8-12,-5 5-4,-5 1-1,-14 9-1,-12 2-42,-7 7-106,-10 2-163,-18 32-277</inkml:trace>
  <inkml:trace contextRef="#ctx1" brushRef="#br1" timeOffset="293674.7973">22565 17517 665,'2'0'1001,"-1"6"-859,5 0-133,6 0 54,9 4 42,6-5 14,13 0-16,6-2-40,9 1-28,-2-4-14,-1 0-12,-10 3-3,-8 1-6,-13 3-10,-3 2-59,-9 9-99,-2-1-329,2 9-695</inkml:trace>
  <inkml:trace contextRef="#ctx1" brushRef="#br1" timeOffset="294365.8368">23520 16615 1181,'0'0'329,"0"0"-247,0 2-70,0 4 3,2 9 18,-2 7 56,1 13-7,-1 16-25,-1 10-30,-3 7-15,-3 7 0,-2 5-3,-4 7-3,-2-3-6,0 1 0,0-9-93,2-7-129,9 45-333</inkml:trace>
  <inkml:trace contextRef="#ctx1" brushRef="#br1" timeOffset="294762.8595">23556 16946 1094,'12'-14'261,"6"-1"-185,12-11-52,8 4 32,3-1 44,-3 8-10,-8 7-37,-10 8-37,-3 13-14,-11 13 7,-9 9-2,-13 14-1,-10 8-6,-13 6-12,-5-3-27,4-12-24,7-12 12,12-20 22,5-10 29,13-8 0,3-8 6,3 0-5,9-7 1,4 3-2,4 5 6,8 9 14,0 19 14,0 11 41,4 9 6,-3 3-24,-4-1-18,3-7-13,-5-9-14,-1-11-6,0-5-6,-1-8-9,3-8-120,-6-9-95,26-55-360</inkml:trace>
  <inkml:trace contextRef="#ctx1" brushRef="#br1" timeOffset="294974.8716">24079 17155 1351,'10'1'364,"1"1"-283,9 4 0,13-2 60,4-1-52,9 4-31,8-6 1,8-1-28,-2-9-14,-3 1-11,-12-6-6,-16 4-64,-12 1-100,-10-1-184,-24-24-536</inkml:trace>
  <inkml:trace contextRef="#ctx1" brushRef="#br1" timeOffset="295192.8841">24336 16855 1298,'0'0'269,"2"10"-226,-2 5-19,3 15 69,-2 16 15,3 12 0,-4 13-49,0 6-25,-4 2-17,-3-3-5,0-9-6,-3-5-6,-2-7-5,5-6-136,2-5-153,19 18-173</inkml:trace>
  <inkml:trace contextRef="#ctx1" brushRef="#br1" timeOffset="295476.9003">24843 17179 1038,'0'0'339,"2"0"-248,2 0-49,1 5 62,2-4 19,4 7-8,2-4-34,9 6-19,8-6-35,9-5-11,16-12-1,54-20-9,31-12-6,-6 11-126,-102 28-124,-13 11-100,16 12-285</inkml:trace>
  <inkml:trace contextRef="#ctx1" brushRef="#br1" timeOffset="295873.9231">24970 17360 1353,'1'0'497,"7"4"-479,3 3-12,5 1 15,6 4 0,-2 4-3,0 1-11,-10 5 4,-3 1-11,-10 3-25,-11 3-2,-15 5-51,-9 2-44,-5-6 43,5-8 38,3-3 26,9-10 15,7-4 0,9 1 7,9-1 11,8 0-9,11 3 27,11 8 24,8-3-9,6-1-7,0-4-7,-1-4-4,-5-5-7,0-3-7,-10-5-2,-9 1-17,-6-1-32,-6-6-71,-3-2-56,-3-4-135,-16-51-240</inkml:trace>
  <inkml:trace contextRef="#ctx1" brushRef="#br1" timeOffset="296099.936">25094 16252 1452,'-5'-4'338,"4"4"-184,-5-4-100,5 6-27,1 4 8,0 11-35,0 14 20,1 17-1,2 14-5,1 7-8,-1-2-6,0 2-54,0-5-132,4-4-267,13 43-379</inkml:trace>
  <inkml:trace contextRef="#ctx1" brushRef="#br1" timeOffset="296317.9485">25609 16707 724,'4'9'938,"4"9"-851,4 17-28,12 16 71,-4 10-43,1 14-30,-3 5-16,-7 8-19,-3 12-16,-3-1-6,-10-5-16,-9-4-31,-18-13-86,-20-5-43,-55 34-88,-41-22-266,-29-30-312</inkml:trace>
  <inkml:trace contextRef="#ctx1" brushRef="#br1" timeOffset="296737.9725">23280 16503 747,'-2'0'173,"0"0"-59,0 4-5,0 3 8,-2 3-10,-2 18 20,-1 9-1,-2 19-22,1 12-50,-1 16-14,-4 59-8,2 28-13,7 35-4,16-88-7,13 2-8,29 4-101,22-3-262,23-42-459</inkml:trace>
  <inkml:trace contextRef="#ctx1" brushRef="#br1" timeOffset="297308.0051">25942 16987 1351,'-2'-3'325,"2"0"-221,-1-2-104,5 3 0,9-2 19,7-1 5,14-4-12,9 3-6,6 0-6,-2 8 0,-4 8 0,-3 8 20,-7 11 16,-8 8 24,-9 12 18,-9 10-29,-10 6-19,-6 5-10,-6-1-7,-3 2-1,0-11-4,2-7 1,3-8-9,4-9-13,1-14-41,2-9-99,3-7-129,-1-16-241</inkml:trace>
  <inkml:trace contextRef="#ctx1" brushRef="#br1" timeOffset="297498.0159">26214 17170 1349,'-2'0'356,"0"0"-214,0 0-95,-5 8 20,-6 7 5,-8 12-22,-6 13-28,-5 5-13,7-2-8,-3-5-1,4-7-22,9-2-124,5-3-136,18 25-309</inkml:trace>
  <inkml:trace contextRef="#ctx1" brushRef="#br1" timeOffset="297765.0312">26472 17687 1076,'5'4'576,"5"-2"-489,16 1-48,7-3 62,9-5-28,2-10-5,-5-3-11,-6-4-33,-6 0-8,-15 3-2,-9-4 14,-12 1 8,-9-1-6,-16 3-17,-5 3-13,-3 10 0,3 7 0,9 7-6,12 4-49,9-1-109,11 8-194,34 11-398</inkml:trace>
  <inkml:trace contextRef="#ctx1" brushRef="#br1" timeOffset="298407.0679">27265 17017 1571,'-2'-3'350,"2"3"-227,-1-1-66,1 1 34,0 1-7,3 2-39,9 5-36,16 1-3,21 5 3,56 8-3,31-13-6,8-4-6,-105-14-26,-3 8-26,-8 1-85,29-3-175,-23 7-256,-43 24-404</inkml:trace>
  <inkml:trace contextRef="#ctx1" brushRef="#br1" timeOffset="298653.082">27238 17672 1613,'-3'0'461,"1"0"-403,1-2-57,4 4 20,12 2 30,18 1 14,23 1 1,67-3-33,33-12-21,-16 6-6,-103 1-5,-5 0-1,-8 0-29,27 0-45,-14 1-73,-13-3-168,-15-3-164,-12-27-157</inkml:trace>
  <inkml:trace contextRef="#ctx1" brushRef="#br1" timeOffset="298977.1005">27560 16686 1405,'-14'-3'372,"7"3"-247,-9-4-101,13 6-9,7 4 21,13 12 49,19 7 13,22 14-34,63 24-31,17 2-21,-97-42-4,-4 3-8,38 28 1,-17 4-1,-9 8 0,-16 3-1,-12 3 1,-14 2 0,-10-4 1,-9 0-1,-15 3 0,-11 4 0,-10 1 0,-13 8 2,-7-1-2,-2-5-1,4-3-45,11-17-95,19-9-311,6-16-566</inkml:trace>
  <inkml:trace contextRef="#ctx1" brushRef="#br1" timeOffset="299846.1503">28740 17255 735,'-9'-14'516,"2"5"-370,-11-10-52,-1 3-13,4 5 8,-4-1-8,6 4-11,1 4-14,2 0-35,-4 10-9,1 8-12,-3 5-6,-2 18 5,1 10-5,-2 10 5,3 12 1,2 9-1,2 9 1,3 3-1,5-13 1,4-13 0,7-15 0,1-15 0,8-19-48,5-15-51,3-15 58,9-19-37,4-18-60,2-12-37,-1-7-83,23-136-95</inkml:trace>
  <inkml:trace contextRef="#ctx1" brushRef="#br1" timeOffset="300140.1671">28779 16411 789,'-1'-1'240,"1"1"-40,-2 0-79,1 5-32,1 9-34,-3 19 59,0 20 39,0 18-60,-2 17-28,-2 7-10,-8 65 8,0 37-10,-3 16-22,15-104-14,3-58-10,0-5-6,3-7 1,0 42-1,3-14 5,3-10-6,-2-12-12,-1-9-46,2-10-65,-1-5-89,-2-14-146,5-28-400</inkml:trace>
  <inkml:trace contextRef="#ctx1" brushRef="#br1" timeOffset="301228.2293">28960 17436 63,'-2'-1'1232,"2"1"-949,-1-4-127,1 4 14,0 0-26,0 0-69,0 1-44,1 2-22,-1-2-8,0 5-1,3 6 1,-1 9 17,-1 9 1,-4 11 1,0 8-1,-4 2-4,-1 3-3,-2 1-11,2-9 5,1-1-5,-1-7 0,3-12-1,4-12-22,-1-5-5,2-8-14,2-1-16,-1-1-15,1-3 6,1-5 21,3-4 17,-1-9 10,1-5 16,2-2 1,0-6-1,0-1 1,4 1 0,3-1-1,-3 1 2,4 0-1,-4 5 1,4 5 0,-1 2 0,-4 7 26,-2 2 8,-3 6-8,-2 4-4,2 2-20,-1-2-1,1 3 0,4 1-1,2 0 1,3 0-1,0 0-2,1 0-35,1 0-14,-7-3-39,-1 3-48,-6-2 1,-3 2-50,-2 2-28,-29 18-86</inkml:trace>
  <inkml:trace contextRef="#ctx1" brushRef="#br1" timeOffset="301523.2462">29003 17734 1162,'0'0'535,"0"2"-440,-1-2-14,1 3 84,1-3-63,2 3-66,3 3-20,9 4 1,4 3-2,8 5-8,-4 0-6,-1 1 7,0 1-7,-4-2 0,-4 2-1,-4-7 1,-3 1 0,-5-6-1,-2-4-15,0-4-33,0 0-59,0 0-98,-9-27-170</inkml:trace>
  <inkml:trace contextRef="#ctx1" brushRef="#br1" timeOffset="302122.2804">29500 17007 213,'-4'0'1085,"3"-4"-839,-4 4-93,5 0 52,0 0-34,2 0-60,0 0-45,-1 0-13,5 0-13,9 0-22,12 0-1,15 0-8,9 0 0,-2-4-8,-6 1-1,-8 2 0,-10 1-1,-4 1-5,-9-1-27,-3 3-6,-4-3-16,-4 0-14,-1 1-44,-1-1-77,0 3-82,-3 8-38,-24 37-49</inkml:trace>
  <inkml:trace contextRef="#ctx1" brushRef="#br1" timeOffset="302422.2976">29516 17536 1587,'0'0'266,"2"0"-190,-2 3 65,2-3-13,0 0-44,3 1-29,4 1-23,10 2 5,8 0-10,8 0-3,1-4-6,2 0-10,-2-4-7,-7 2 0,-3-1 1,-6 0-1,-3 3-1,-7 0 0,-3 0 0,-3-2-8,-4 4-27,-4-2-19,0 0-36,-3 0-63,-27-6-540</inkml:trace>
  <inkml:trace contextRef="#ctx1" brushRef="#br1" timeOffset="304134.3955">30250 17468 108,'-4'-6'663,"2"2"-451,-4 2-38,3 0 3,2 2 10,-1-2-20,4 2-55,-2 0-37,1 0-9,0 0 3,3 0-9,-1-2-19,0 2-22,3 2-7,5 0 3,6 0-1,6-2-4,8-2 4,6 0-2,7-4-6,0 0-5,0 1 8,-1-3-9,-2 4 2,-3-2-1,-3 6 0,-10 0-1,-3 0 0,-2 3 0,0 0 0,4-3 1,10-3-1,9 0 0,5-5-7,2-1-16,-6-1-35,-12 3-67,-13 3-118,-17 5-105,-58 32-184</inkml:trace>
  <inkml:trace contextRef="#ctx1" brushRef="#br1" timeOffset="304592.4217">30421 17726 1263,'0'-1'511,"2"2"-431,4 2-73,6 2 35,8 3 32,5 5-20,2 0-8,4 4-20,-3-1-13,-5 2-12,-7-1 5,-10 2-6,-6 4 6,-11 2 2,-14 11 0,-12 3-8,-13 0-17,-3 0-25,-1-9 11,10-7 14,17-9 8,10-10 9,11 0-1,5-4 1,6 0 1,3 2-1,14 0 15,8-1 18,10 3-5,7 1 11,-2-2-9,-2 3-4,-3-2-1,-4 0-13,-4-4-3,-4 0-7,-4-4-2,-9-2-12,2-1-47,-4-5-56,0-8-136,-2-11-218,4-87-28</inkml:trace>
  <inkml:trace contextRef="#ctx1" brushRef="#br1" timeOffset="304944.4419">30546 16355 490,'0'-15'856,"0"5"-661,0-13-54,3 11 39,0 2 9,-3 5-56,3 2-70,-3 6-58,1 2-5,8 10-13,0 11 13,1 10 9,4 9 1,-6 7 7,-3 5-2,-4 5 0,-3 1-8,-4 3-1,-3 2-4,-4-1 4,0 1-6,-4-6-8,4-8-26,2-11-19,5-11-35,0-9-121,6-7-170,12-15-248</inkml:trace>
  <inkml:trace contextRef="#ctx1" brushRef="#br1" timeOffset="305127.4523">30617 16907 1160,'8'-10'326,"3"-3"-203,16-13 22,5-3 20,4 1-49,0 2-61,1 3-34,-3 7-13,-2 4-8,-10 4-7,-2 5-95,-10 4-141,-10 9-291,-44 42-123</inkml:trace>
  <inkml:trace contextRef="#ctx1" brushRef="#br1" timeOffset="305310.4628">30610 16944 1081,'0'0'501,"0"0"-420,0 2-3,1 0 100,4 0-31,2 6-57,10 6-13,11 9-8,9 3-26,8 5-19,-2-4-15,-2 1-8,-2-5-1,-4-1-40,-5 0-127,-3 0-424,24 23-496</inkml:trace>
  <inkml:trace contextRef="#ctx1" brushRef="#br1" timeOffset="305726.4866">31181 17136 1367,'-1'-2'280,"1"0"-53,0-1 5,1 0-71,3 1-58,7-1-53,16-3-40,10-2-9,12 8-1,5 4 0,0 14-1,-4 5-5,-12 9 4,-13 7 1,-10 6 1,-12 4 1,-6-1 6,-5 1 2,-5-1 0,-2-1-3,3-4-4,-4-4 7,4-4-9,-1-5-1,0-5-17,-1 1-25,-4-7-44,-1 0-47,-3-2-173,0-8-253,-14-18-333</inkml:trace>
  <inkml:trace contextRef="#ctx1" brushRef="#br1" timeOffset="305952.4995">31463 17289 1433,'-3'0'489,"3"1"-407,-7 0-61,-2 13 53,-5 1 50,-10 11-25,-2 7-48,-4 1-24,-2-1-9,3 0-9,-1-2 2,0-1-10,6-1 4,3-1-5,4-1-48,9-3-57,6 0-96,11 0-166,68 9-256</inkml:trace>
  <inkml:trace contextRef="#ctx1" brushRef="#br1" timeOffset="306242.5161">31696 17739 1150,'5'17'225,"2"1"-90,3 23 25,1 0 52,0-1-88,1-3-43,1-10-34,1-6-23,0-11-3,-4-6 6,0-5 4,-3-8 13,0-12-13,0-9-14,-7-8 4,-7-2-5,-3 4 19,-4 3 11,-4 4-8,3 10-16,-1 5-4,-1 6-12,2 8-6,1 6-1,-3 3-8,4 11-51,3 3-75,4 5-204,28 27-716</inkml:trace>
  <inkml:trace contextRef="#ctx0" brushRef="#br1" timeOffset="999728.1812">6714 9128,'0'0,"33"0,66 0,-33 0,-33 0,33 0,34 0,-67 33,0-33,-33 0,33 0,33 0,33 0,-99 0,66 0,1 0,-67 0,33 0,0 0,0 0,-33 0,33 0,0 0,0 0,-33 0,33 0,0 0,0 0,-33 0,33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2-04T02:40:49.586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7521 4236 1207,'0'0'320,"0"0"-241,-2 0-79,2 4-6,0 1 6,2 7 13,6 4 43,-1 3 19,6 8-6,-1 1-5,1 5 7,0 6-31,-3 2-17,3 7-11,-1 4-5,3 0-5,5-11-1,5-2 6,8-11 4,6-11 4,8-13 25,7-11 7,8-19-14,4-6-18,2-3-8,-1 2-6,-7 7-1,-8 18 0,-13 8-8,-9 8-2,-11 16 1,-4 11 1,-4 10 8,-2 10 0,-1 0 6,2-5-5,0-8 0,4-11-1,6-5 1,3-4 0,7-8 0,10 0 10,8-9-10,11-9 9,55-18-9,30-23-2,-10 0-9,-102 35 1,-6 5 3,-11 3 5,22-4 1,-21 8-11,-8 5-2,-7 7 7,-1 8 6,0 7 1,5 3-1,4 1 0,7 0 1,10-3 5,8-7-5,9-5 1,8-10 5,5-12 11,8-9-3,7-15-15,1-6-8,7-10-12,-2-5-8,4 0-1,-4 8 4,-14 11 17,-15 15 2,-20 15-4,-14 11-8,-5 12 18,-4 3 22,0 1-4,0 0-9,2-5-7,5-4 4,3-7 1,6-5 5,4-2-10,1-7-2,1-1-122,45-33-385</inkml:trace>
  <inkml:trace contextRef="#ctx0" brushRef="#br0" timeOffset="3519.2013">1390 2964 880,'2'-3'309,"-2"1"-94,-2-2-62,1 6 6,-1 2-15,-1 1-48,0-1-39,0 6-32,0 12-14,-4 10 1,-4 20-3,-7 13 3,-1 6-2,-6 1-9,-4 1 5,2-3 0,-7 2-5,0-2 0,5-8 0,4-13-1,9-13-9,7-9-38,5-14-92,6-3-121,8-5-230,35-45 141</inkml:trace>
  <inkml:trace contextRef="#ctx0" brushRef="#br0" timeOffset="4001.2289">1390 2998 1041,'0'-10'302,"-1"2"-85,-1-6-53,2 9-35,0 3-18,0 2-66,0 4-45,3 2-20,7 5 12,1 11 8,5 6 0,8 15 0,0 6 0,3 11 7,0 3-6,0 0 5,-2-2-4,3 1 5,-5 2-5,3-2 4,-4-5-5,1-5 0,-5-8 0,-3-4 1,-3-14-1,-4-4 5,-5-8 13,0-5 22,-5-8 17,1 2 22,-1-3 7,-4-3-11,-3 0-8,-13-4-38,-14-1-29,-12-4 0,-10 1 1,-5-4-1,-1 2-1,-1-4 1,5 2-1,6-2 0,11 3 0,8 0 0,10 4 0,13 3-8,5 1-40,8 3-69,8 3-129,8 5-61,11 0-13,75 2-273</inkml:trace>
  <inkml:trace contextRef="#ctx0" brushRef="#br0" timeOffset="5074.2903">2055 3121 1003,'-1'0'301,"1"0"-115,0 0-24,0 0 27,0-2-36,1 2-54,0 0-30,1 0-30,1 0-18,3 0-15,12 0-6,6 0 1,12 2 8,6-2-8,1 1-1,2 2 2,-6-3-1,-2-3 0,-6 3 0,-4-1 0,0-1-1,-7 2 1,-3 0-1,-3 0-9,-8 0-44,0 2-28,-6-1-18,-8 6-85,-5 9-50,-10 14-89,-93 80-687</inkml:trace>
  <inkml:trace contextRef="#ctx0" brushRef="#br0" timeOffset="5410.3095">1975 3650 787,'-3'-3'629,"3"2"-422,-3-2-72,4 1 57,1 1-35,4-2-86,8 3-50,5-1-11,15-2-1,12-1-3,11-7 17,8-2 7,3-3 7,-4-3-4,-7 0-4,-4 7-8,-6-6-8,-4 7-7,-3 3 0,-7-4-6,0 6 0,-3 1 1,-7 0 0,-6 4-1,-6 1 0,-9 0 0,-3 1 0,1-1-15,-3 0-12,0 0-13,-3 0-22,-3 2-37,-6 2-259,-37-5-475</inkml:trace>
  <inkml:trace contextRef="#ctx0" brushRef="#br0" timeOffset="8933.511">2981 3064 572,'4'-11'126,"0"-1"-36,7-5 39,-2-5 45,-2 8-39,-2 2-45,-2 5 11,-2 4 37,-2 3 42,-1 0 12,1 0-38,-1 3-55,2-3-42,2 1-25,-2-1-17,1-1-6,1 1-9,2-3-7,6 0 7,6 3 0,3 1-1,5 4 1,-3 2 0,7 5 0,-8 4-1,-1 1-1,-6 3 1,-4 3-1,0 3 2,-3 3 1,-5 5 1,-4 3 4,-7 3 1,-2 3 2,-6 0-1,-7 1-7,-9 5 7,-5-1-8,0 5-1,1-2-15,3-6-8,5-10 12,3-6 6,8-10 6,8-10 0,3-3 1,6-6 0,2 0 14,5-2 18,-1 0-9,3 0-6,7-4 0,14-1 6,11-5 0,2-1-6,2 0 3,1 3-4,-6 2-2,2-3-6,-4 5 1,-3-1-8,-5 0-2,-4 4 1,-2-1 0,-7 2-1,-5 2 0,-5 0 2,-4-4-1,-2 8 0,1-4 0,0-4 5,-2 4-6,-1 0-20,-1 0-28,0 4-50,-1-4-220,-9-19-755</inkml:trace>
  <inkml:trace contextRef="#ctx0" brushRef="#br0" timeOffset="10488.5999">3667 3029 684,'0'0'162,"0"-2"-10,0 2 127,0 0 12,0 0-27,0 0-83,-2 2-67,1-2-45,1 1-28,-1-1-20,1 0-12,0 0-8,0 0-1,0 0 1,1 0-1,-1 0 0,0 0 0,-1 3 0,1-2 9,-2-1 8,2 0 2,0 2-2,0-2-7,0-2-8,0 2-1,0 0-1,0 0 1,0 0-1,0 2 1,0-4-1,0 1 0,0 2-1,0-1-17,0 0-7,0 0-7,0 0 2,0 0 5,0 0 5,0 0-4,0 0-15,0 0-45,0 0-55,0 0-49,0 0-166,-4 13-351</inkml:trace>
  <inkml:trace contextRef="#ctx0" brushRef="#br0" timeOffset="11112.6356">3615 3027 367,'-2'2'234,"2"-2"-163,-1 0-52,1 1 5,0-2-12,0 1-6,0 0-4,0 0 5,1 1-7,2 3-9,-6 15-182</inkml:trace>
  <inkml:trace contextRef="#ctx0" brushRef="#br0" timeOffset="12268.7018">3899 3131 730,'-14'-9'268,"1"-1"-101,-13-6-65,0 2-60,1 5-24,5 3 1,1 6 4,3 6-10,1 3-4,-3 5 2,4 8 1,-6 1 10,6 7 5,0 11-6,2 0-10,1 0-4,2 6-6,5 0 7,2 0-7,2 0 0,3-2 0,0-7 0,2-1 1,2-10 8,-1-3-1,4-10 2,1-1 2,-2-7 4,3-3-1,5-8 10,0-6-4,7-9-8,-2-8-14,3-12-10,1-9-32,0-14-68,0-12-167,26-188-192</inkml:trace>
  <inkml:trace contextRef="#ctx0" brushRef="#br0" timeOffset="12575.7193">3833 2357 250,'0'-6'251,"0"2"-41,2-3-69,-2 7-29,-2 3-17,4 13-46,1 7 116,1 16-22,0 10-52,2 7-23,-2 8-29,-2 9 13,1 7 13,-3 13-26,-3 59-11,-3 15-7,3-114-6,2-8-4,-4 47-5,2-21 0,3-14-5,0-16 0,3-12 0,3-6-1,0-5 0,1-6-8,3-3-77,0-2-85,3-5-100,24-18-230</inkml:trace>
  <inkml:trace contextRef="#ctx0" brushRef="#br0" timeOffset="13567.7761">4126 3235 485,'-5'-4'840,"3"3"-608,-4-5-112,3 4 2,3 2-40,0 2-38,3 0-31,4 6-7,10 7 20,11 0 19,8 3 10,2-2-2,-1-5-10,-3-4-7,-3-3-3,2-2-10,-2-4-10,-1 1 1,1-3-14,-2-2 7,-4-5-7,0 7 0,-5-2 2,1 0-2,-6 3 0,2-1 0,-9 4 0,0 0 0,-3 0 0,-2 0-1,-3 0-7,0 0-16,-3 0-15,3 1-33,-1-1-69,-5 0-129,-4-5-79,-46-39-628</inkml:trace>
  <inkml:trace contextRef="#ctx0" brushRef="#br0" timeOffset="13933.797">4411 2912 891,'2'3'117,"-2"3"-110,7 6 10,0 10 71,0 8 41,-1 15 11,0 13-17,-1 11-18,-9 1-27,-2 5-14,-1-1-23,0-7-25,-3 2-7,6-2-9,2-9-25,7-3-143,6-7-128,27 34-164</inkml:trace>
  <inkml:trace contextRef="#ctx0" brushRef="#br0" timeOffset="14301.8181">5260 3302 723,'7'6'97,"4"-5"-14,11 2 88,2 4 15,5-4 25,6-3-14,5-3-25,7-4-44,3 0-47,0-2-26,0 1-17,2 0-22,-5 3-8,-5-4-7,-2 3 0,-11-1-1,-4 7-12,-10-3-65,-6 3-133,-9 3-324,-47 17-206</inkml:trace>
  <inkml:trace contextRef="#ctx0" brushRef="#br0" timeOffset="14723.8422">5418 3551 1083,'2'0'165,"-1"0"-144,2 0 56,6 0 106,12 0-84,9 6-56,7-2-8,5 5-13,-6 3-1,-8 2 3,-5 2-7,-9-1-2,-6-1 31,-8 8-17,-12 4-19,-11 10-1,-11 6-9,-13 9-20,-3-6 5,1-6-3,7-7 5,11-9 12,11-10 1,12-10 11,6-1 22,8-2-11,5 0 17,10 0 14,11 1-4,11-1-13,4 0-7,2 0-11,-1 0-6,-4-1-3,-5-1-8,-3-1 0,-8-3 7,-7-1-8,-4-5-17,-1-3-60,-6-6-70,-4-11-103,-16-94-265</inkml:trace>
  <inkml:trace contextRef="#ctx0" brushRef="#br0" timeOffset="15053.8611">5288 2369 751,'16'-6'178,"-3"3"-125,12-3 52,1 3 52,-2 7-68,2 4 2,-2 5-17,1 6-13,-5 5-11,2 6-2,-1 7-5,-1 4 13,0 11-22,-1-1-8,-2 4-2,-2 1-6,-5-1-8,-4-4-2,-2-2 1,-6-4-9,-4-1-15,-6-4-76,-6-2-185,-38 28-325</inkml:trace>
  <inkml:trace contextRef="#ctx0" brushRef="#br0" timeOffset="15307.8756">5560 2620 924,'0'0'223,"0"2"-140,0-2 44,-3 4 44,-1 1-61,0 7-61,-7 2 7,-4 11 17,-3 2-14,-6-1-17,0 3-20,2-5-10,-1 2-10,3 7-1,0 2-1,6 8-32,-2 2-144,8 4-79,2-4-245,19 25-365</inkml:trace>
  <inkml:trace contextRef="#ctx0" brushRef="#br0" timeOffset="15640.8946">5906 2915 992,'5'9'93,"-1"0"-73,7 8 19,-3 7 42,1-2 6,-1 1-44,1-8 13,1-8 40,-4-1 57,-3-10 52,1 1-10,0-8-54,1-8-31,2-6-40,-1-13-34,0-4-4,-4-2-7,-4 1 2,-4 7 5,0 11-10,-2 11-13,0 6-8,4 4-1,0 0-11,-1 8-29,-2 4-32,-3 4-32,2 16-70,2 5-201,-3 69-250</inkml:trace>
  <inkml:trace contextRef="#ctx0" brushRef="#br0" timeOffset="21518.2308">7638 572 784,'0'0'216,"-3"0"-149,2-2-46,-2 4 42,3 1 26,0-3-34,-2 1-22,2 1 3,0-2 44,0 0 20,-1 2-11,1 0-25,0-2-25,0 4-28,3 2-11,1 10 0,5 6 11,-1 5 1,8 6 3,-6 2 9,5 0-9,0 4 9,0-1 15,0 0 1,3 1-2,-3 2-13,4-1-8,1 1-1,1 4 1,1-1-17,3 1 6,1 4 2,3-5-2,1-2-6,-3-4 2,-3-6-1,0-5 1,-5 1 8,0-8 4,1 0-2,0-2 0,2-1 3,0-4 12,4 0 0,7-3-5,-2 2 5,3-2-4,4-3-5,2 3-8,2-5-2,1 2-1,3-3-1,-2-2 3,-1-2-1,1-2 2,-3 1 10,-3-6 2,-4 0 2,-6 0 0,1-1-4,2 1-10,2-5-9,2 5 6,4 0-7,4-5 1,3 5 1,1-1 4,-4-2-6,0 2 0,-7 0 1,-6-2-1,-5 4 8,0-4-8,-2 3 1,-1-3-1,2-2 2,3 3-2,0-2-1,3-2 1,0 0 0,-5-2 0,0 4 0,-2-1 1,-6-2 12,2 3 1,0-6-1,0 3 2,4-7-8,5-3-6,3-7 4,9 0-4,1-4 0,-1-3 5,2 3-6,-6 2 0,-2 2 15,-9 5-2,-5 1 11,-5 3 17,-3-3-14,1 1-8,-1-1-11,1-4-8,4-6 1,-1 0 0,1-1-1,0 2 0,-3 4 0,4 0 0,-5 8 0,0-4 0,0 7 0,-4-1 2,-1 0 4,0 1 0,-1 0 0,4-3-5,-2 0 0,0 2 0,-2 1 0,-1 3-1,4 2 1,-6 5 0,0 1-1,-2 0 1,1 2-1,-2 2 0,1 0 1,-2 0 0,3 0 0,-2 3 0,-1-2-1,0 3 0,0 0-8,0 3-1,0-2-15,0-1-31,0 1-10,0-1 7,-1 0 7,1 0 10,-3 0-1,3 3-30,-2-2-49,-2 6-146,-4 9-77,-39 40-380</inkml:trace>
  <inkml:trace contextRef="#ctx0" brushRef="#br0" timeOffset="23709.3561">7388 1740 453,'0'0'227,"0"-3"-127,-2 3-43,2 0 20,0 3 20,0-3-8,2 0 1,-2-3 33,0 3 30,0 0-12,0 0-6,1 0-23,1 0-28,-2 0-30,3 3-22,2-2-17,4 1 1,3 6-1,5-4-1,5 4 4,4-2 1,3-1 4,7 2-4,2-3 5,2-3-6,0 1-3,-1 2-4,1-1-2,-4 0-8,-3 3 5,4 1-5,-4 1 1,0-2 5,0-1 5,5-2-1,1-3 7,0 2-6,-3 3-6,-2-2-6,-2 1 1,-3 0 0,4 2-1,0 0 0,0-2 0,-1 0 0,3 0 1,-5-3 9,0-1 13,-3 0-5,1-1-2,0-4-7,1 2 0,3 0-9,-2 3 0,0 0 0,0 0-1,-2 2 1,-4-2 0,0 1-1,-3 2 1,0-3 1,-1 0 0,5-3-1,3 2 1,2-1 5,5-2-6,2 1 0,-3 0 0,6 3 0,-1-1 0,3 1-1,-2 0 0,0 0 1,-4 0 0,-1 0 0,-3 0-1,1 1 1,-1 2 0,3 3 0,2-5-1,7 2 1,0 1 0,1 1-1,0-2 1,-5-3 0,-3-3 0,0 2 0,-6-4 0,3-1 8,-6-1-7,3 3 0,4-2 1,-2-1-1,5 0 0,0 4-1,3 0 0,3 3-1,3 3 0,-2-3 0,3 0 0,-3-3 0,-2 1 0,0-2 1,-6 2 0,-2 1 0,-5-5 0,-3 5 0,1-2-1,-4 0 0,-3 3 1,-2-1-6,-5-1 5,-3 0 1,-5 0 0,-4 2 12,0-2 3,-4 2-3,0 0-12,1 0-29,-2 0-50,-3-1-148,-21-22-639</inkml:trace>
  <inkml:trace contextRef="#ctx0" brushRef="#br0" timeOffset="24327.3915">10489 1004 763,'0'0'623,"0"2"-547,-1 0-64,1 0 14,0-2 52,0 0-45,0-2-30,1 2-3,2 2-104,0 5-203,2 5-337</inkml:trace>
  <inkml:trace contextRef="#ctx0" brushRef="#br0" timeOffset="24898.4241">10498 1109 1400,'0'-4'229,"0"3"-97,0-3-87,0 4 66,0 0-3,0 2-91,2 1-17,5 9-21,1 2 13,3 11 8,-1 4 6,-1 3 14,-5 1 8,-4 5 1,-3 4-1,-1 0-14,-2 2-2,0-6-3,2-6-2,2-9-7,0-11-16,2-4-5,0-6 21,2-8-1,2-13 7,5-13 6,6-12-11,-1-19 17,5-2-16,-3 8 5,1 10 19,-2 13-1,-1 13-11,0 5-2,2 10-3,-4 4-9,3 6-6,2 6-2,-1 10 7,1-2 1,-3 9 11,-2-1 2,-1 3 4,0 3-10,-4 3 4,-4 5-2,3 2-8,2-1 11,-6-5-12,2-3-39,2-2-45,-3 5-212,4 32-586</inkml:trace>
  <inkml:trace contextRef="#ctx0" brushRef="#br0" timeOffset="25032.4318">11152 1510 1746,'0'0'152,"-2"0"-152,0 0-180,-3 4 6,-13 15-365</inkml:trace>
  <inkml:trace contextRef="#ctx0" brushRef="#br0" timeOffset="26316.5053">3319 3108 147,'-2'1'198,"2"-1"-123,-3 6-75,-10 8-98</inkml:trace>
  <inkml:trace contextRef="#ctx0" brushRef="#br0" timeOffset="27127.5516">3285 3198 873,'0'-2'194,"0"1"-194,-2-4-11,4 5-67,0 2 5,-1 2 26,2 2 37,0 1 9,-2-1 1,-1-2 36,0-2 90,-1-2 57,1 1 4,-1-1-49,2 0-75,-1 0-45,1 0-18,1 4-7,-2 1 6,6 5 1,-2-1 0,2 4 0,-5-3 1,2-1 34,-3 3 17,-3 6 20,-1-1-1,1 11-23,-1 5-20,2 2-14,-4 6-4,2-2-8,0-4-1,-1-2 0,-1-8 9,3-2-9,-3-11 4,4-5 1,1-4 11,0 0 20,-1-3 1,2-3-5,2 3-12,-4-3-3,0-1-3,0-5-15,0-9-20,0-11-19,6-8 6,3-4 15,2 4 11,3-3 1,4 6 5,2 0 0,3-1-1,0 3 2,1-1-2,2 0 2,-1 1 0,-4 4 9,-1 9 8,-5 4-4,-7 7-4,-1 7-1,0 1-8,-3 0-6,2 4 0,0 0 4,5 2-5,-6 6 7,4 1 8,-4 9 14,-3 8 13,0 8-1,-3 8-1,-1 3-13,-1 4-11,-2 0 0,2 2-8,3 0 0,-1-6 0,2-2 5,2-9-6,2-7 1,-3-7-1,0-10-1,2-2-9,-4-3-43,2-5-35,0-3-59,-3-1-45,-4-4-36,-27-39-681</inkml:trace>
  <inkml:trace contextRef="#ctx0" brushRef="#br0" timeOffset="27884.5949">3259 3288 682,'0'0'198,"-2"0"-117,2 0 3,0 0 21,-2 0-34,2 2-31,0-2 13,0 2 17,-2 2-11,-1 8-11,-1 2 6,1 11-21,0 7-17,0 5-4,0 8 2,2 0-5,-2 2-2,-2 5-1,2-11-4,1-7-1,1-10 1,1-9-2,0-9 1,1-2 4,1-4-5,-1-3-33,1 2 15,1-9 18,3-10 0,2-12-13,3-13 7,3-8-6,-2-3-6,2-2 9,3 5 3,0 6 6,5 8-1,3 2 0,2 5 1,5 1 0,-7 5 17,-1 10 11,-7 3 4,-7 11-4,-3 0-2,-5 2-14,-2 0-6,3 2-5,-3 0 7,0 1 4,4 4 3,-4 4 10,4-3 7,-1 4-2,0 2 3,0-2-2,-1-1 1,0 7 7,0-5-2,-2 3-7,0 7 5,0 1-8,-2 7-8,0 4-1,-3 7-3,-1 1-3,2 2-6,-3-1 0,1-8-5,0-4 1,2-5 5,1-5-7,0-6 1,-1-3 0,3-4 5,-2-4-5,3-4-1,-2 3 0,1-1-39,-2 3-79,3 1-139,0-7-240</inkml:trace>
  <inkml:trace contextRef="#ctx0" brushRef="#br0" timeOffset="31779.8177">1003 4500 336,'-1'0'361,"1"0"-179,0 0-107,-2 2-5,2-2 41,3 2-10,3-1-13,9 9 43,5 5 20,14 6-59,6 5-49,13 3-4,8 8-19,8 2-7,8 4-5,47 27-1,16-14 1,-1-25 1,-56-25 13,-47-10 19,-2 0 19,1-2-24,35-5-15,-4-5-8,8 0-13,-1-3-1,1 5 1,-5 12 0,-6 11-6,-9 14 6,-9 9-1,-5 6 0,-2 9 1,-1 4-1,-5-2-5,4-2 6,3-13 1,10-5 6,11-13-1,12-1-5,54-3 8,21-10-9,6-13-1,-51-1-2,-11-5-3,-58 8 6,-2-2-14,-3 0 14,30-10 20,-9 3-7,-8 4-3,-8 5-10,-7 9-16,-2 10 1,2 8 13,8 9 1,11 8 0,12 6 1,5 5 20,10-10-8,2-4 8,0-13 7,3-9 7,2-16-5,47-23-14,15-30 4,11-21-5,-52 21-13,1 2-1,-10 4 0,-50 29-14,-7 5 14,-4 4 0,27-13-26,-18 14-116,-13 14-310,-15 46-132</inkml:trace>
  <inkml:trace contextRef="#ctx0" brushRef="#br0" timeOffset="59222.3874">29750 2612 1010,'-1'-3'250,"1"-1"-100,-3-3-84,3 7-22,-2 2 41,2-2 46,-1 2-22,0 1-47,-1 0-38,0-3-14,2 1 2,-1 1 0,1-1-3,-3 2-8,3 1 0,-1 3 1,1 7 4,0 6 6,0 10 16,-3 7 17,0 12-9,-3 10-9,-3 4-4,2 9-5,-3 5-9,3 1 0,-2-7-3,-3-4 1,3-14-6,1-12 0,1-8 1,0-5-1,-2-3 5,1-2-5,2-3 0,-3-1 0,2-6-1,4 0-6,0-8-27,3-1-82,3-5-199,43-36-361</inkml:trace>
  <inkml:trace contextRef="#ctx0" brushRef="#br0" timeOffset="60415.4556">29398 2172 204,'-3'-7'274,"1"2"-121,-3-12 27,-1 7 56,3-3 41,-2 2-53,3 0-10,0 5-55,0 2-52,2 0-35,-1 4-12,1 0-27,-1 0-18,1 2-14,2 2-1,4 2-9,6 6 9,6 0 8,3 4-7,-1 2 1,0 0-2,-5 2 6,1 0-6,-2 3 0,1 1 0,-3 5 0,3-2 1,-3 5 0,-3 1 0,3 5-1,-2-3 1,1 2 0,0 3 0,-1 4-1,3-3 0,-4 1 0,-5-1 0,1 2 0,-4-4 1,-1-1 0,0-3 0,-3 0 5,0 1-5,-3-7 5,-1-1-5,-3 9 0,0-2 0,-3 4 0,1 4 5,-1 4-6,-2 1 0,6-3 1,-4-4-1,4-7 0,1-4 0,2-4 0,-1-1 1,1-5 0,0 2 0,-2 0 0,2-3 0,-1 2 0,1-5 0,1 2-1,-1-5 0,-1 0 0,0 1 0,-2-2 1,1-2 6,-4 0-5,-4 4 11,-2-3-1,-3 3-4,-4 1-7,-6-2 5,1 4-6,3-6 1,0 3 0,1-7 5,8-4-6,2-4-16,2-5-32,7-10-102,20-62-493</inkml:trace>
  <inkml:trace contextRef="#ctx0" brushRef="#br0" timeOffset="61074.4933">30238 2011 782,'0'-2'300,"0"2"-166,-2 0-110,2 2-24,0 3 7,4 6 16,3 12 55,8 7-3,3 10-12,5 9-24,-1 1-6,-4 9 0,-2 3 12,-5 6 1,-5 5 5,-2 3 35,0 10-46,-1 2-1,-3 8-18,4 72-3,0 41 42,-12-31-15,1-126-16,0-7-10,-5 1-2,-9 41 1,-4-4-9,-10-11 0,-1-8-2,-4-6-7,-6-13-7,-2-6-106,-4-10-235,-75-15-511</inkml:trace>
  <inkml:trace contextRef="#ctx0" brushRef="#br0" timeOffset="61825.5363">29591 2831 772,'-4'8'262,"-1"3"-208,-4 12-18,0 6 47,3-2-1,3 1-28,3-7-4,4-1-20,4-6 6,3-2 28,5-11-4,3-7-16,4-9-23,0-8-5,3-3-8,-8-5-7,1-2 5,-10 7 0,-3 4 1,-9 13 14,-1 4 59,-7 5-46,-10 7-25,-7 14-9,-8 10 0,-1 10-1,5-1 0,12-5-5,9-9-1,8-9 5,3-9 1,6-6 1,6-6 27,10-13 0,17-13-27,4-12-7,-2-10 7,-13 3 0,-16 7 5,-12 12 7,-7 13 46,-5 12-29,-2 5-20,-1 10-9,-6 9-1,-1 12-8,-2 13 3,5 7 4,10 3-77,19 5-194,104 74-377</inkml:trace>
  <inkml:trace contextRef="#ctx0" brushRef="#br0" timeOffset="62450.572">30301 2895 901,'0'1'233,"2"-1"-184,-1 6-49,5 1 0,3 8 20,5 2 24,-4 6 5,6 1-14,-8 0-2,-2-6 10,-2-7 8,-1-2-13,-3-9 5,0-3 61,3-4 52,-2-4-50,4-10-77,1-9-20,-5-1-3,-6-1-5,1 9 5,-10 7 38,-2 6-16,-7 9-20,-1 5-2,-3 3 0,6 2 1,5 2-1,6-2 0,9-5-6,1-3-5,8 4-5,4 9-83,13 4-177,56 23-457</inkml:trace>
  <inkml:trace contextRef="#ctx0" brushRef="#br0" timeOffset="63193.6145">29689 2790 632,'0'1'205,"0"3"-169,2 3-34,2 3 25,4 7 57,4 1 42,1 0-15,-1-4-23,0-1-25,2-3 9,-4-6 2,2-4-4,15-4-16,4-7-33,6-6-12,7-4-7,-7 4-1,-10 2 8,-8 8-9,-10 3-2,-7 6-7,0 4-6,0 7 14,0 6-5,3 10 6,0-2 1,3 4 14,5 1 1,3-11-4,4-1 3,6-11 3,4-4 38,2-11-11,3-6-15,3-4-14,2-4-8,6-3-1,3 3-7,5-2 1,-8 2 0,-14 9 4,-12 6-4,-12 2-1,-6 3 0,-4 0-1,-2 0-103,-4 3-41,-8 1-139,-22 2-432</inkml:trace>
  <inkml:trace contextRef="#ctx0" brushRef="#br0" timeOffset="65761.7614">32603 631 649,'-3'-1'287,"3"1"-106,0 0-56,-3-3 20,2 6-5,-2-3-17,1 0-48,1 1-48,0 5-27,-3-4-3,-2 8-6,-6 5 8,0 11 1,-4 4 1,-2 3 0,-3-2 7,1 2 7,-5 0 4,0 1 8,-3-3-9,-2 1-4,2 1-5,-2-2 3,1-2-6,5 0-5,-7-3 0,5 0 11,0-4-4,-1-2 2,2-3 5,1 1 2,0-1 4,1-2 0,3-2-6,3-2-8,3-2 1,-2 0-8,0 1 9,-1 0-8,-1-3 5,1 3-5,0-4 1,5-2-2,-3-2 8,2 1-7,1-2 1,0 1 7,-1-2-3,4-2-5,3 2 7,0 0-1,1 0 1,0-1-7,2 1 0,-4-3 1,5 2-1,-2 0 5,1-2-6,0 3 0,2-1 1,-1-2-1,1 3 1,1-1-1,0-1 0,1-2-66,7-3-177,67-27-454</inkml:trace>
  <inkml:trace contextRef="#ctx0" brushRef="#br0" timeOffset="67225.8451">32561 716 339,'0'0'286,"0"-2"-125,-1-1-25,0-3 4,-1 0-4,0-3-35,-2 4-2,2 0-23,-1 3-20,2 2-34,-1 2-22,-2 4-13,-5 7 6,-2 4 6,-6 10 1,0 0 0,0-1 1,3-1-1,-2-3 6,2-4-5,-2-3 0,1 4 5,-8 0-5,-3 4 5,-6 4 2,-4 1-8,-1 5 0,-2-2 1,4-1 0,9-7-1,2-2 1,9-8-1,5-3 1,2-3 0,-3 1-1,2 2 0,1-2 0,-4 0 0,4 2 0,-2 0 1,1-1-1,-1-1 1,-1 2-1,2-2 0,2-1 0,1-3 1,1 0 11,-1-2 3,-1 0 0,-2 1 3,0-2-4,-2 2 4,-2-2 6,1 2-2,-1-2-7,-1 1-14,0 1 8,2-2-1,2 1-7,-4-2 7,11 2-7,0-2 7,1 0 1,0-2 9,-2 2 4,0-3-7,-2 0-1,-1 0-2,0-1 0,1 0-2,0 1 1,2 1-2,-2 0 3,5 1 3,-1 1 3,4-3 9,-1 3 0,2-3 24,6 2-23,3-5-19,10 1-9,8-7-6,4 3 6,-1 2 1,0-1-1,-2-1 1,-2 1-1,0 2 1,-2-1 0,2-2-1,3-4 0,1 1 0,5-6 8,-2-1-8,-2 3 0,-3-6 0,-1 5 1,-4-3-1,-6 6 0,-3-3 7,0 3-5,-7-2-1,0 1 1,0-5-1,0 0 1,4 2-2,-4-3 0,7 2-1,-2 0-1,0 6 1,0 0 1,-4 4-1,-1 0 1,-1 3 1,-3-2 0,-1 1 0,0-2 7,-5-1 10,4 1 13,-4-5-8,0 1-8,0 2-14,0 1 0,2 1 0,0 1 1,-2 1-1,1 3-1,1 1 1,0-1-1,-2 3 0,0 1-1,0 0-23,0 1-65,-2 10-254,-3 8-186,-39 59-218</inkml:trace>
  <inkml:trace contextRef="#ctx0" brushRef="#br0" timeOffset="67931.8855">31970 1312 674,'0'0'349,"0"0"-230,-1 0-88,1 0 37,-2 3 71,2-2-28,-1 2-61,1-1-41,-2 8-9,1 12-2,-4 13 2,-2 16 0,0 12 24,-4 4 1,2-3-10,0-5-7,6-8-7,2-8 0,3-3-1,5-6-107,1-6-128,3-7-103,30-11-364</inkml:trace>
  <inkml:trace contextRef="#ctx0" brushRef="#br0" timeOffset="68358.9099">32619 978 640,'-3'-6'170,"6"0"-47,-3-3 27,0 2 13,0 4-8,0 3-79,0 3-76,2 7-16,-4 10 10,2 10 6,-4 10 18,-1 2 3,-1 1 15,-2 2 15,2-1-12,1 0-6,1 3-15,2-5-12,1 3 3,-1-4-8,4 0 0,-2 2 5,1 0-6,-1 8-55,0-3-119,-1-6-147,4 33-291</inkml:trace>
  <inkml:trace contextRef="#ctx0" brushRef="#br0" timeOffset="69073.9508">31389 3226 968,'-2'4'322,"-3"7"-230,-2 5-74,-9 12 30,-1 7 63,-7 2 16,-2 4-40,0 4-36,-2 2-31,1-1-13,1-2-1,4-9-6,2-7-23,10-7-106,7-11-155,8-10-237,37-60-213</inkml:trace>
  <inkml:trace contextRef="#ctx0" brushRef="#br0" timeOffset="69401.9696">31453 3179 1031,'0'0'244,"0"2"-167,4 2-52,-1 6 35,8 7 30,1 12-12,5 9-36,0 8-22,-1 9-7,-4 8-1,0 0-1,-4 4-4,-6-4 2,0-7-1,-5-8-2,0-12-5,-3-8 22,-4-10 37,-4-6 24,-7-9 54,-8-6-57,-4-10-44,-6-8-17,-2-6-7,6-3-4,2 2-1,9-2-8,6 4 0,6 4-1,5 9-60,4 3-107,10 8-296,32 5-429</inkml:trace>
  <inkml:trace contextRef="#ctx0" brushRef="#br0" timeOffset="69815.9933">32008 3510 612,'-8'-5'152,"-1"-2"-82,-10-5-22,1 0 39,0 2 38,2-4-2,2 7-36,5-1-54,-2 7-21,1 2-5,1 3-5,-5 4-2,4 10 1,-7 5 0,2 8 0,-1 9-1,-1 3 1,2 5 0,3 4-1,0 1 1,0 0-1,3-4 0,3-2 0,2-8 0,4-12 1,4-11 1,0-4 22,7-8-2,7-14 10,6-6-26,7-10-6,3-12-54,1-14-72,2-10-99,51-141-68</inkml:trace>
  <inkml:trace contextRef="#ctx0" brushRef="#br0" timeOffset="70094.0092">32178 2767 794,'-3'6'275,"-3"3"-209,-6 14-51,-2 15 25,1 15 55,-1 15 19,5 19-8,-6 60-22,11-96-9,-8 50 2,-3-4 10,-1-1-21,-1-2-24,-3-5-20,0-7-10,2-11-6,5-10-4,1-19-1,8-8 1,0-13-1,4-12-1,0-4-27,2-6-91,7-3-173,51-63-290</inkml:trace>
  <inkml:trace contextRef="#ctx0" brushRef="#br0" timeOffset="70483.0314">32315 3602 742,'-3'0'355,"2"-4"-160,-3 4-114,3 0 17,1 0 40,1 4 6,1-4-32,3 0-31,2 3-18,9 1-1,11-1-29,7 3-17,0 0-8,4-5-7,-3-1 0,-7 2 1,-2 2-2,-11-2-1,-2 1-14,-4 2-30,-2 0-54,-3 2-48,-4 3-43,0 0-53,-4 2-101,-21 3-293</inkml:trace>
  <inkml:trace contextRef="#ctx0" brushRef="#br0" timeOffset="70756.047">32290 3934 160,'0'0'854,"0"3"-714,2 1-109,0 0 110,4 1-4,3 2-2,6-1 3,8 2-35,4-3-32,3 1-19,-2 1-14,-2-2-19,-7 3-4,-4-4-9,2 2-4,-2-2 4,1 0-5,1-3-1,4 2-43,5-7-181,74-10-380</inkml:trace>
  <inkml:trace contextRef="#ctx0" brushRef="#br0" timeOffset="71108.0672">32991 3840 822,'-1'-5'667,"1"5"-488,0-5-116,0 5 19,3 0 64,4-2-26,6-1-77,17-1-25,11 1-10,14-3-7,12 6 0,2 0 0,-1 3-1,-7 3-15,-10 4-29,-6 4-50,-14-2-58,-14 2-92,-17 4-273,-68 23-193</inkml:trace>
  <inkml:trace contextRef="#ctx0" brushRef="#br0" timeOffset="71476.0882">33151 4135 1363,'8'0'296,"3"2"-230,13 0-47,-4 5-10,6 4-8,-5 8-1,-3 7 0,-6 3 1,-8 3-1,-8 3 2,-12 1 5,-12 0-7,-12-4-1,-2-5-6,2-5-10,6-6 5,11-4 11,7-2-5,9-3 0,5 1-8,5 3-1,8 0 15,8 4 14,6-3 16,7 2-2,0-2-4,4-9-7,-3-1-10,-3-4 4,-2-3-4,-4-5 1,-4-4-8,-1-4-54,-1-5-111,9-60-353</inkml:trace>
  <inkml:trace contextRef="#ctx0" brushRef="#br0" timeOffset="71810.1073">32986 3092 980,'3'-7'238,"1"3"-161,10-11-62,4 9 1,12 3 25,6 5 19,7 5-26,5 8-8,6 2 5,-1 7-5,-6 1-17,-10-1-8,-15 3 5,-4 5-5,-15 1-1,-4 6 0,-5 9 1,-12 4 0,1 3 5,-7 2-4,5-8-2,1-10-25,2-10-73,4-13-79,-3-10-120,-8-53-464</inkml:trace>
  <inkml:trace contextRef="#ctx0" brushRef="#br0" timeOffset="72031.12">33363 3253 738,'0'0'317,"0"4"-260,-2 2-51,0 4 48,-7 2 108,-1 1-3,-6 4-29,-7 3-23,-3-4-46,-4 6-34,-1-5-15,6-1-6,4-2-6,4 0-49,6-5-162,10-1-320,30-12-319</inkml:trace>
  <inkml:trace contextRef="#ctx0" brushRef="#br0" timeOffset="72444.1436">33753 3379 1067,'0'0'131,"0"1"-119,-4 7 36,-5 6 93,-6 2-5,0 13-53,-4 0-52,3 5-10,5-4-15,2-1-4,3-7-1,2-8 8,2-7-8,4-5 5,2-6 27,5-4 22,4-10-37,8-9-18,7-9-19,2 1-1,-1 0 14,-3 9-1,-8 13 6,-6 3-5,-6 10-12,-1 4 2,3 6 10,-2 8 6,1-1 0,-7 8 26,0 4 10,-4 1 6,1 0 18,-5-3-14,0 2-16,1-4-15,-2-1-7,2-4-8,2-2-121,3 0-203,11 3-663</inkml:trace>
  <inkml:trace contextRef="#ctx0" brushRef="#br0" timeOffset="81130.6404">32342 1153 30,'0'0'114,"0"-2"-21,0 2 4,0-2-4,0 2-19,0-2-7,0 2-16,0-2-21,0 2-15,0 0-13,0 2-2,0-2 0,0 0-2,0 0 1,-3 0 0,6 0 1,-3 0 0,0 0 21,0 0 19,0-2 7,0 2-10,0 0-19,0 0-12,0 0-5,0 0-1,0 0-1,0 0 0,0 0-8,0 0 2,0 0 5,0 0 1,0 0 0,0 0 0,0 0 1,0 0 0,0 0 0,0 0 0,0 0 0,0 0-24,0 0-30,0 0-3,0 0 9,0 0 17,0 0-5,0 0-14,0 0-37,0 0-7,8-8 28</inkml:trace>
  <inkml:trace contextRef="#ctx0" brushRef="#br0" timeOffset="82083.695">32399 1127 1,'0'0'6,"0"-1"-5,0 1 19,0 0 28,-1-1-3,1 2-29,0-1-16,-2 0 0,2 0 2,-2 1 5,2 2 4,-1-2-10,1 1 1,0 0-1,0 0 7,0 4 4,0-4 25,1 0-2,-1 0-5,0 2-17,0-3 1,0 1 31,-1 2-9,-1 0-6,0 2 18,1 2 4,-2-4-10,3 6-18,-4-4-13,4 7-10,0 0 0,0 3 0,0 0 11,0 0 3,-3 0-7,3-2 2,-2 3-2,0-1-1,-3-4 8,0 5 9,-1-2 0,2 0-6,-2 2-9,2 2-7,-1-2-1,3 6 0,2-5 5,0 4-5,2-3 0,1-5-1,-1 4 1,-1-5-1,-1 5 0,2-5 0,-2 0 0,-2 2 1,2-1-1,0 2 1,0-5-1,-1 3 0,-1-2 1,2-4-1,-3-1 1,3-1-1,-2-2 0,2 0 0,0 0 0,0-2 0,0 0 1,-1 1-1,1-2 1,0-1 0,0 2-1,0-4 1,0 2-1,1 2 0,-1-4 0,2 2 0,3-4-8,-2 0 2,0-6-24,2-7-15,-2-3-48,7-55-96</inkml:trace>
  <inkml:trace contextRef="#ctx0" brushRef="#br0" timeOffset="82848.7387">32393 1170 110,'-2'5'51,"-1"0"-17,-4 3-5,4 2-1,1 3 2,1-1-6,1 0-3,0 7 24,1 2 0,1 2-19,-2 4 5,-2 5-10,1 3-1,-4 3-2,1-2 9,-4 3-5,1-3-8,3-3-5,-1-5 1,2-1-8,1-9 4,2 4 1,0-6-6,2-1 8,1 3-8,0-3 0,-1 3 6,1-5-1,-2 4-5,2-2 1,-2-6-1,-1 5 8,0-6-8,0 2 5,0 0-6,0-3 1,0-1-1,0-2 0,-1-1 0,1 1 1,-3 1-1,3-2 1,0-2-1,0 1 0,0 1 2,3-6 16,-2 1 60,1-3 6,2-7-74,1-4-10,1-6-36,0-5 2,1-2-52,-1-7-71,1-76-92</inkml:trace>
  <inkml:trace contextRef="#ctx0" brushRef="#br0" timeOffset="83374.7688">32406 1151 60,'0'2'33,"0"-1"22,0 1 8,0 2-1,2-1-1,-2 0 11,0 2-27,0 3-18,3-1-9,-3 1 0,1 2 6,-1 3 23,0 0-20,0 6-5,-4 0 14,2 5 26,0 5-14,-4 10-14,-1 6-10,-3 3 12,3 4-1,1 0-22,1-1-5,3 1-7,1-4 5,1-3-4,1-6-1,1-4 5,-1-5-4,-1-7-1,2-9 0,-2-6 0,0-5 5,0-3 5,0 0 5,2-3 29,-2-1 38,0-2-38,0-6-29,1-4-16,4-3-73,-1-8-76,12-5-77,18-54-268</inkml:trace>
  <inkml:trace contextRef="#ctx0" brushRef="#br0" timeOffset="84150.8132">31969 1343 370,'-2'-2'189,"2"2"-114,-3-2-55,0 2-14,-1-2 1,-2 0 17,3-2 23,3 3-34,0 1-11,2 0-2,-2 0 0,1 0-7,2 0-29,-2 0-18,2 0-21,0 0-28,0 0 19,11 0-48</inkml:trace>
  <inkml:trace contextRef="#ctx0" brushRef="#br0" timeOffset="84989.8612">31981 1341 48,'-1'0'105,"1"2"19,-2-2-11,1 0-43,1 0-23,0 0-7,0 0 7,0 0 14,1 0 2,2 0-12,1-2-45,1 2 6,3 2-12,0-2-41,4 2 8,-1 0-9,2 4-30,6-3-12,-1 1 61,0 0 2,-1 1 0,-5-3 15,-2 3 6,-4-2-1,-2 0 1,-1 1 11,0-2 1,-1 0-5,1 0-5,-1 0-1,1 2 0,1-4 5,6 4-5,3-4 0,1 0 1,4 3-2,1 0-33,2-3 25,-9 3 8,-2-2-1,-1 3 1,-4 0 1,-1-3-1,-2 2 2,0-2 11,-2-1 4,1 5-2,2-4 19,3 1 11,3 2 2,1-2-22,6-2-13,-2 0-10,0 0-1,1-2-1,-2 0-7,-1 2-42,-2-2-34,-2 0-22,-2 1 54,0 1 44,-2 0 7,2 1 9,-2-1 29,6 2 4,0-2 7,-1 2 22,2 0-26,0 0-18,-2-1-5,-1 2 2,1-3 2,0 0-16,4 0-4,4 0-5,5 4 5,1-4-5,7 0 0,2 3 0,-2 0-1,1-2 0,-2 2 1,-6 4-1,-2-5-1,-8 2-5,-3 0 5,-2-2 1,-3 1-1,1-2 1,5 1 0,5 0 1,8-2 20,0 2 3,1-2-1,-1 0 10,-5-2-3,-7 0-9,-3 0-3,-6 2-12,-3 0-5,-1-1-1,-5 1-3,-8-3-124,-53-3-238</inkml:trace>
  <inkml:trace contextRef="#ctx0" brushRef="#br0" timeOffset="87189.987">32875 833 609,'0'0'168,"2"-3"-44,-2-3 25,2 1-34,-2-2-31,0 4 8,0-1-41,1 1-30,-1 3-21,0 0 0,0 0-9,2 3 0,-1-3 8,1 4 0,-1-3 0,1 1 1,-2-2 0,0 0 1,-2 0 9,1 0 1,1 0 7,-2 0 19,2 0-1,-1 0-6,1-2-10,-2 2-11,2 0-9,-1-1-1,-1 1-19,0 0-1,2 0-1,0-3 7,0 3 15,-2-4 0,1-2 2,-1 0-1,0-4 0,-2-1 0,1-1-1,-3 2 0,1 0-23,-2 4-11,4 0 16,0 5-14,2 1-8,2 0-8,-1 0 10,0 0 16,1 0-4,-1 0 4,0 1 5,0-1 11,0 0 6,2 0-1,1 2 1,4-2 1,1 4 7,0-2 13,6 2 22,0-1-7,1 4-16,-8-1-19,-1 1-1,-3 2 0,-1 0-1,-4 3 0,1 3 1,-1 1 1,-1 6 5,0 0 9,-3 1 1,1 0-7,0-1-7,0 0-1,2-7 5,-3 1 0,2-3-4,-3-6 10,0-2 6,3 1-6,0-2 0,-2 0-6,-2 0-5,0 3 0,4-2 0,0 5-1,2-1 0,2 3 0,2 4-2,0 4 2,3 2-1,0 1 1,0-1 0,0-1 0,-2 2 0,0-1 0,-3 0 0,0 1 0,0 2 0,0-5 1,0 2-1,2-4 1,-4-3 0,2-2 0,-3-3 7,0-5-7,-9 2 8,2 2-9,-5-6-67,0 1-152,-9-23-399</inkml:trace>
  <inkml:trace contextRef="#ctx0" brushRef="#br0" timeOffset="88834.0811">33029 1130 220,'0'-4'282,"-1"3"-147,1-5-42,0-4-21,-1 5 12,1-3 8,0-2 16,1 2-38,-1-1-19,1 3 3,-1-2 2,0 4-5,3 3-12,-3 1-38,-3 1-1,6 1-19,-3 4 5,2 1 14,-2 3-1,0 0 1,0 3 0,0-3 0,0 2 0,0-2 1,1 4-1,-1-2 0,0 2 1,-1 3-1,1-1 0,-2 3 6,2-1 9,-3-2 12,2-1 6,0-1-13,1-5-8,-2 1-5,2-6-1,0-1-4,0 0-1,2-2 0,-2-1 5,1 0-5,-1 0 8,0-1 2,1 1 4,-1-3 6,3-1 52,-1-9-40,-1-2-22,4-5-10,-2 1 5,0-3-5,0 3-1,0 5 1,-2 7-1,-1-1 1,0 8-1,2 0-11,-2 0-4,0 7-7,0-5 2,2 10 19,-2 0-1,0 4 1,0 4 0,0-4 1,-2 4 0,0-4 0,1 1 0,0-5 0,-1-2 1,0 0-1,2-4 1,0-6 0,0 3 0,0-3-1,-1-3-54,0 6-103,-7 0-74,-32-9-282</inkml:trace>
  <inkml:trace contextRef="#ctx0" brushRef="#br0" timeOffset="89660.1283">32468 1143 18,'0'0'256,"0"0"-161,2 2-37,0-2 35,1 0 41,4 0-14,1 0-29,0-2-46,7-1-21,-3-2-3,5 3-4,0 2-16,0 0 0,4 0 0,1 2 0,6-2 6,1 0-7,4 0 0,2-2-1,-1 2 1,3-2 0,-2 2 0,-3-1 1,-1-2-1,-7 3 0,-2 3-22,-2-3 21,-6 0-18,6 0 11,-6-3-2,-1 3 1,0-1 7,1 1-4,-1 0 5,2 0 1,2 0-24,-1-1 6,-5 1 16,0 0 2,-6-2-1,-2 2 1,-3 0 1,0 0 7,0 0 1,0 0-8,1-2 0,1 2 0,-2-2 0,3 2-1,-2-2 1,2 2-1,-3 0 0,0 0 0,0 2 0,-3-2-16,2 2-37,-4 0-44,-3 0-13,-34 8-119</inkml:trace>
  <inkml:trace contextRef="#ctx0" brushRef="#br0" timeOffset="90019.1488">32576 1309 84,'-2'3'36,"-2"5"-26,4 3-4,-3 5-5,3 1 9,0-2 28,-1-2 5,0 0-5,-1-6 22,-1 1 31,-2-7 19,-1 3-26,2-4-38,1 0-25,1 0-21,2 0-25,5 6-308</inkml:trace>
  <inkml:trace contextRef="#ctx0" brushRef="#br0" timeOffset="90170.1575">32619 1470 225,'4'0'295,"2"-1"-145,12 1-57,2-4 8,8 0-13,7-3-29,5 0-41,2 3-18,0 1-59,-4 6-128,31 1-380</inkml:trace>
  <inkml:trace contextRef="#ctx0" brushRef="#br0" timeOffset="110976.3475">12165 4870 1354,'-2'-9'350,"-1"1"-88,0-5-124,3 8-40,2-1-35,5-1-23,8 5-19,6-2-7,3 6-1,4 2 2,-1 9 0,1-1 3,1 6-4,-5-3-13,-2 1 5,-3-2-4,-6-2-1,-6 1-1,-5-4-38,-10 6-81,-17 2-113,-113 19-535</inkml:trace>
  <inkml:trace contextRef="#ctx0" brushRef="#br0" timeOffset="111185.3595">11707 4967 1143,'-2'-2'294,"2"0"-141,0 0-78,2 2 70,0 2-16,2 2-49,9 9-22,1 7-7,3 9-21,-4 1-10,-4 6-8,-1-1 0,-6 5-3,-2-2-9,0 3-47,0-1-144,6-3-308,30 27-157</inkml:trace>
  <inkml:trace contextRef="#ctx0" brushRef="#br0" timeOffset="111501.3775">11975 5115 1267,'0'-3'492,"0"-1"-317,-1 2-35,2 0-16,8-2-43,11-1-48,20-4-27,66-3-4,68 12 7,29 15 1,-79 0-8,-12 3 4,-12-3-5,-60-5 1,-6-2 4,-2-2-6,23 10 1,-17-4 0,-16-6-1,-16-3 0,-8 0 0,-5 4 1,-12 0 14,-13 6-3,-13 4-4,-10-2-7,-11 1 5,-8 2-6,-56 12-17,-34 17-100,-21 7-246,71-35-523</inkml:trace>
  <inkml:trace contextRef="#ctx0" brushRef="#br0" timeOffset="111745.3915">12022 5389 1304,'3'-6'298,"2"-1"-125,6-6-55,-5 7 50,0 2-37,-4 4-61,-4 0-34,-2 4-15,-7 12-10,-15 9-1,-12 14 1,-12 7-1,-4 2-10,4-5-18,13-5-48,13-5-79,19-4-155,18-11-30,16-8-222,91-36-274</inkml:trace>
  <inkml:trace contextRef="#ctx0" brushRef="#br0" timeOffset="111974.4046">12197 5461 964,'2'-4'299,"-2"4"-89,2 0 9,-4 0-63,-2 12-102,-2 7-36,1 9 1,-1 9-4,11 2-6,5-2-3,11-3 0,12-7-4,8 1 17,10-10 31,7-1-2,7-7-12,0-6-2,2-4-10,-2-4-12,-6-2-11,-10-1-1,-7-6-73,-10 5-218,4-45-401</inkml:trace>
  <inkml:trace contextRef="#ctx0" brushRef="#br0" timeOffset="112240.4198">12666 5510 959,'0'-2'274,"0"0"-91,-1 1-24,2 1 23,-1 0-56,0 1-75,-1 1-51,-2 8-6,-6 12 6,-9 11 57,-12 8-3,-9 8-27,-10 0-9,-3 2-8,-4 1-8,-2-4 5,8 1-7,6-8-9,7-8-60,10-7-46,3-9-65,12-9 6,5-11 61,7-15-262,16-79-150</inkml:trace>
  <inkml:trace contextRef="#ctx0" brushRef="#br0" timeOffset="112428.4306">12302 5141 880,'0'-1'368,"-1"1"-164,1-3-138,0 7-21,0 10-6,4 5 60,2 11-27,9 11-35,1 4-16,8 6-9,2-1-7,8 5-5,11-1-173,86 75-327</inkml:trace>
  <inkml:trace contextRef="#ctx0" brushRef="#br0" timeOffset="112630.4421">12985 5502 1312,'0'0'357,"-1"-2"-171,1 2-117,0 2 6,-2 8-34,0 12-19,-1 7-1,-2 10-6,0 4-6,-1 1-3,-4-4-6,-4-2-15,-3-1-87,-6-6-107,-4 1-239,-50 5-401</inkml:trace>
  <inkml:trace contextRef="#ctx0" brushRef="#br0" timeOffset="112856.4551">12557 5805 1221,'-3'7'321,"-2"0"-235,1 9-61,-2 12 56,2 10 6,2 10-40,-4 4-25,6-2-8,-4 4-4,-2-8 1,-1-5-11,-4-5 0,-7-14-39,0-7-53,-4-13-55,0-14-81,0-18-121,-21-118-161</inkml:trace>
  <inkml:trace contextRef="#ctx0" brushRef="#br0" timeOffset="113184.4738">12311 5970 521,'-9'-9'290,"3"8"-41,-6-2 43,5 7-158,-5 19-76,1 17 61,-5 19-11,-1 9-18,4 10-32,6-1-32,11-7-14,12-10-6,14-10-5,11-14-1,11-13 0,9-15-37,7-10-47,1-19-21,1-13-11,-1-21 28,-2-16 23,-9-11 41,-11-4 24,-14 21 39,-14 26 77,-12 18 74,-7 19-55,-1 7-93,-4 14-41,-1 17-1,-4 15 11,-3 22 2,-1-1-2,2-3 5,3-9-14,5-12 5,1-9-1,1-11-6,4-9-45,2-7-176,37-26-278</inkml:trace>
  <inkml:trace contextRef="#ctx0" brushRef="#br0" timeOffset="113410.4867">14046 5067 1566,'-3'-10'287,"3"4"-149,-7-11-39,4 12 12,-3 1-21,-2 7-65,-11 9-25,-14 12 0,-16 12 0,-11 4 0,-11 1-39,-1-1-62,0-4-113,11-3-112,19-4-181,9-9-248</inkml:trace>
  <inkml:trace contextRef="#ctx0" brushRef="#br0" timeOffset="113612.4983">13758 5183 796,'9'3'174,"-1"6"-55,8 8 49,1 6 9,-4 16-30,-3 9-24,-4 10-42,-6 12-5,-3 9-16,-7 0-31,-2-2-11,-3-7-11,1-13-7,0-9 0,0-8-58,4-12-94,7-10-76,9-11-251,52-62-67</inkml:trace>
  <inkml:trace contextRef="#ctx0" brushRef="#br0" timeOffset="114271.536">14564 4891 969,'6'-11'641,"-2"4"-502,5-13-76,-4 17 44,-2-1 4,-3 4-79,0 1-32,0 12-14,-6 6 5,-12 10 8,-18 16 0,-21 4-44,-11 6-111,-10-8-39,3-4 72,19-11 82,20-15 17,21-12 17,22-8 6,16-6 0,19-9 1,12 2 1,11-2 0,1 11 0,-2 7 6,-3 5 11,-9 11 0,-11 0-10,-12 3-7,-15 3 5,-19 0-5,-20 5 10,-20 5-11,-19 1-52,-55 18-107,83-40-51,-31 10 126,17-8 78,25-6 6,9-4 96,22-6 91,12-2-43,10-3-79,11 1-1,10-3 10,-1 9-10,1 1-17,-4 1-25,-8 6-4,-7-1-12,-10 2-6,-16 4-14,-19 4-98,-24 9 28,-60 22-216,-41 4-194,15-13-167,74-18 661,38-14 76,7 0 105,1 1-58,1 6-13,19-3 118,9-3 60,10-1-77,12-5-67,5-1-37,4-4-19,0 0-31,-1-2-33,-3 0-13,-8 2-11,-9-3 0,-10 1-39,-13-7-143,-11-6-292,-45-65-120</inkml:trace>
  <inkml:trace contextRef="#ctx0" brushRef="#br0" timeOffset="114550.552">14359 5283 574,'0'1'369,"-2"4"-264,-3 8-90,-1 11 42,2 13 52,-5 12 16,1 6-17,-1 6-27,-1-6-32,-2-2-17,0-8-16,-4-1 1,-1-10-5,2-4-6,6-7-6,3-1 0,8-3 1,11-9-1,11 2 6,16-8 6,14-4-5,7-2 1,3 0-7,-1 2-1,-5 0-6,-13 4-44,-8 1-70,-20 1-33,-20 2-340,-103 20 116</inkml:trace>
  <inkml:trace contextRef="#ctx0" brushRef="#br0" timeOffset="114767.5644">13256 6144 1106,'-23'6'217,"11"-5"-103,-13 5 30,29-6-22,29-4 13,59-3-14,90-4-34,42-8-39,-76 9-7,6 3-1,-4 2-14,-23 5-14,-27 8-3,-64-5-9,-12 0-5,-6 1-79,16-1-105,-25-6-49,-15-3-86,-79-39-315</inkml:trace>
  <inkml:trace contextRef="#ctx0" brushRef="#br0" timeOffset="114991.5772">14071 5776 968,'-1'13'117,"-4"0"-86,0 16 67,0 15 35,-1 7-25,3 15-28,0 13-14,-15 64-24,-12 23 15,17-116-14,-4 5-25,-30 105-9,-1 7 2,23-12-10,18-122-1,6-11-59,2-8-99,-1 10-88,28-44-99</inkml:trace>
  <inkml:trace contextRef="#ctx0" brushRef="#br0" timeOffset="115219.5902">14019 5919 1440,'0'3'285,"-4"-1"-231,-8 9-1,-7 11 104,-10 13-40,-7 10-57,-4 9-27,-5 8-15,-9 10-4,-2-1-7,-5 0-5,4-12-2,9-6-20,12-7-128,12-11-214,22 6-347</inkml:trace>
  <inkml:trace contextRef="#ctx0" brushRef="#br0" timeOffset="115391.6001">14015 6274 1067,'10'9'339,"1"4"-229,13 13-4,-2 11 29,2 4 30,-3 0-34,4 1-61,1 1-43,7-2-13,-1-3-13,-2-2-1,-6-6-150,-9 0-343,-33 19-557</inkml:trace>
  <inkml:trace contextRef="#ctx0" brushRef="#br0" timeOffset="116096.6404">11377 4551 201,'2'6'159,"6"1"-14,0 9 26,-6 4-40,4 6 43,-6 9 28,4 16-62,0 16-19,-4 14-28,2 14-10,-2 69-34,-7 39 2,-15 49 5,-1-67 2,-9 19-2,-8 13-32,8-2 0,13-72-8,13-28-4,6-67-11,0-10-1,2-6-3,0 26-79,2-24-74,2-23-47,1-24 104,10-32-169,28-181-264</inkml:trace>
  <inkml:trace contextRef="#ctx0" brushRef="#br0" timeOffset="116946.689">11556 4530 1323,'-4'-8'231,"2"5"-105,0-8 6,2 7-30,2 4-54,13 1-36,12 6-12,25 2 2,64 13-1,44 12 8,44 1 2,-27-21 1,45-3 0,7-7 4,10-5-5,-2 4-5,-36 0-5,-24 4 1,-14 7-2,-29-5 1,-16 13-1,-17 11 1,-16 5 0,-45-17-1,-1 1 0,-1-3-1,35 19 1,-5-5 0,-4-4 0,-10-5 0,-9-6 0,-17-2 0,-13-7 0,-6-3-2,-6-2-7,-4-2 0,-1 0 8,1 5 0,-4 7 0,4 6 0,-2 8 0,1 13 0,2 11 0,0 15 1,2 16 0,-2 72 1,-14 29 11,-12 10 7,-4-49-2,4 16 4,-3 7-2,6-26 2,1-25-4,2 1-2,0-8 0,3-10-3,9-55 6,-4-8-8,4-3 1,-12 34-4,-2-14 2,0-11-1,-5-12-7,-6-8 9,-2-2-4,-3-12 3,-2-6 3,2-9-3,-4-7-3,-10-7-4,-3-5-1,-9-8 0,-12-1 0,-63-22 0,-37 1-1,-42-8 0,57 18 1,-18 4 0,-11-7-1,1 6-1,6-3 1,4 9 0,29 2 1,27 7 9,34 14-2,58 8-7,7 1 7,7 1-7,-13-4 1,16 6-2,12-1-1,2 4-8,0 2-31,2 7-28,2 7-11,6 13-137,4 3-246,19 18-352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2-04T02:47:20.992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4342 7008 854,'0'0'208,"0"2"-98,0-2 55,1 0 39,-1 0-21,0 0-53,0 2-44,-1 0-35,1 2-20,0 0-13,0-1-10,4 6-7,11 8 6,6 6-6,10 5 0,8-1 7,7-1-7,7-7 8,13-3-7,57-7 7,38-25-9,0-22 2,-62 9 4,-7-1-5,-1 3 0,-51 18 1,-5 0-1,-10 6 0,27-3-1,-19 6 0,-12 4-12,-12 5 3,-1 9 9,-1 0 9,0 1 0,1 3-2,3-9-6,6 3 0,12-8 5,8-4-5,11-4 10,13-4-10,1-8 0,9-9 7,6-1-8,44-19 1,-83 29-1,39-14 0,-10 1 1,-13 6 0,-13 5-1,-10 10-1,-15 4 0,-3 4-9,1 9 1,-4 7 8,0 8-1,8 3 1,6 0 0,12 4 0,12-1 1,11-8 0,7-10 6,6-5 0,8-11-5,-1-11 8,0-1-7,1-10-2,-2 4 0,-7-5 0,-10 3 1,-10 6-1,-11 6 0,-12 1-1,-7 15-8,-6 3 0,0 8 3,5 5 6,0 4-1,6-3-4,0-2 5,4-10 1,3-2 7,3-5-7,6-6 5,5-6 4,4-7-9,9-1 1,1-9 5,6-3-5,-3 4-2,-8 3 0,-6 3 0,-15 10-5,-9 10-1,-6 7-1,-4 4 1,1 6 5,-2-1-1,2 1 1,-1-8 0,4 4 1,1-8 0,6 5 0,0-3-1,7 0-78,0 5-183,33 6-529</inkml:trace>
  <inkml:trace contextRef="#ctx0" brushRef="#br0" timeOffset="4217.2412">24375 7008 1246,'-9'-9'204,"3"4"-126,-8-8-78,4 12-26,4-2 14,6 3-7,2 0-146,4 0-86,5 0 149,2-3 77,0-1-100,4-22-178</inkml:trace>
  <inkml:trace contextRef="#ctx0" brushRef="#br0" timeOffset="4892.2798">24245 6989 976,'0'0'273,"-1"2"-100,-1-2-44,1 1 4,-1 1-52,2 4-81,2 6 2,5 8-2,6 5 24,4 4 4,7 3 8,2-1 21,6-1-12,4-8-15,8-1 12,5-8-15,7-3-1,5-10-2,2-6-11,0-7-5,1-1-7,3-6 0,7-1-1,-7 1 4,-3 1-4,-16 9 0,-24 6 3,-6 11-3,-10 7-15,-2 8 8,1 11 7,-1 8 8,0 4-1,0 1-7,2-1 2,3-10 3,3-6-5,-1-13-3,-1-2 3,3-10 1,5-6 27,5-8 20,6-6-6,11-9-28,12-7-14,2 1 8,1 2-2,-3 7-6,-9 12 0,-13 12 0,-5 10-12,-8 8 0,-5 9-2,-6 6 13,-4-3 1,-1 0 9,1-9-8,1-10-1,2-4-10,7-9-2,7-5 12,9-9 27,14-6 2,7-2-29,15-5 0,5 2 12,4 6-12,-3 5 0,-4 4-18,-12 6-27,-15 4-35,-14 4-49,-17 2-183,-14 5-51,-72 18-533</inkml:trace>
  <inkml:trace contextRef="#ctx0" brushRef="#br0" timeOffset="9361.5354">20506 8354 1575,'0'0'171,"0"3"-171,2 1-9,1 5 8,1 6 1,6 0 5,4 7 28,5 5 20,6 5 2,1 2-26,1 0-4,3 1-2,1 3-8,6-7-2,0 0-2,3-3-5,0-8-5,6-6 10,6-10-1,14-13 1,60-26 4,39-27-8,4-29 1,-69 31-7,-7 8 0,-55 36 16,-8 2-5,-6 7-2,20-4-9,-14 11-1,-9 11-6,-9 15 1,-1 11 5,2 8 0,-4 3 0,1 2 1,1-6 1,5-2 4,5-6-5,7-8 10,13-2 2,8-6-1,24-6-3,58 4-8,51-24-1,36-20 8,-92 10-8,-15 1 0,-23 3 1,-58 6 0,-12 4-1,-8 2 0,14-1-1,-18 2-6,-4 9-4,-2 5 4,1 11 7,4 12 0,8 11 0,8 0 1,14 2-1,11-4 7,14-6-6,9-12 23,2-13 12,-2-13 3,-4-16-12,-10-9 15,-8-5-19,-6-2-14,-6 2-9,-10 5-26,-7 4-58,-12 10-175,-33-20-676</inkml:trace>
  <inkml:trace contextRef="#ctx0" brushRef="#br0" timeOffset="11817.6759">24987 10173 1202,'-3'-2'131,"1"0"-91,-1-2-1,3 4 32,0 0 14,2 0-11,2 2-38,6 0 3,9 2 48,11 4-9,11 5 3,8 2-9,9 2-20,7 5-16,6 7-13,49 15 4,18 1-27,25 9 9,-36-19 6,-3-7 4,4 0 4,2-1-7,-2 2-2,-10-3-8,-12-1 6,-7 2 6,-3-1-12,3-7 1,-1 0-7,-4-12-7,-4 3 5,-50-10 2,-1 0-13,-6 0 7,37-2 6,-9 2-12,-9-2 12,-7 2-7,-8 0 6,-12 2 0,-6 0-17,-9 0-25,-6 2-29,-2 2-23,-4-2-46,-1 3-49,-10 3 25,-14 8-135,-113-4-516</inkml:trace>
  <inkml:trace contextRef="#ctx0" brushRef="#br0" timeOffset="12906.7382">16739 11849 745,'-6'-1'86,"5"-2"-59,-4-4 45,4 1 85,2-1 22,4 1-4,2-2-43,2 0-31,8-1-5,5 2-2,12-3-5,12 3 1,11 0-2,13-1-16,54-3-16,27 2-14,22 2-11,-61 5 1,-27 4-8,-51 2-5,-1-1-5,-6 0-8,32 10-6,-11-1 1,-3 2 0,-6 2 0,-6-5-1,-7 0 1,-5-4 0,-8-1-1,-5-4 1,-3 0-1,-1-2-1,-4 0-17,-4 0-19,4-2-16,-2 2-34,1 2-174,-23 22-432</inkml:trace>
  <inkml:trace contextRef="#ctx0" brushRef="#br0" timeOffset="25016.4309">19994 13644 800,'-4'0'490,"1"2"-367,-1 1-38,-1 0 44,2 3 14,3-6-14,3 0-18,0-3-21,-1 3-3,-1 0-15,-1 0-5,0 0-16,-1 3-16,1 0-26,1-2-9,7 3 1,8 4 0,15 5 15,10-5-7,6 1 5,7-3 2,10-2 20,6 0-7,6-4-13,2-7-8,-2 3-2,1-3 3,-5 0-2,0-5 2,-6 6-8,-10 0 10,-5 3-5,-8 3-6,0 3 1,-2 1-1,-1 0 0,3 6 1,2-4-1,0 1 1,1-3 8,2-2-1,-2-4 4,-5 1 1,-6-5-4,-3 6-7,-4-2-1,-3 0 5,2 4-6,2 0 0,2-2 0,5 6 0,5-6 0,0-3 2,2 0-1,2-1-1,-3 0 1,-2 2 0,-4 2 0,-4-6-1,-5 12 0,-1-4-1,-5 4 0,-2-1 0,0-1 1,-2-1 0,3 1-1,-3 3 2,-2-4-1,-3-3 1,-2 1-1,-2-1 1,-2 3-1,-3-3 0,0 1-11,-3-2-25,-2 1-30,-1 1-40,-6 5-52,-9 7-136,-67 19-675</inkml:trace>
  <inkml:trace contextRef="#ctx0" brushRef="#br0" timeOffset="27074.5486">21340 15141 842,'0'0'189,"-1"0"-74,1 0 31,0 4 43,0-3 6,0-1-26,-3 2-25,3-2-27,0 0-42,0 0-18,3 0-16,0-2-17,6 2-2,6-1 2,2 1-1,3 0-8,2 0 0,-1 1 1,8 5 7,2 0 5,3-2-1,7 2-6,6 3 3,4-1 6,3-3-6,-2 2-12,2 3 5,1-4-5,0 0 0,0-1 0,4 0-5,-1-2-6,-2-1 5,2 2-5,1-1 1,2-2-1,2 2 8,1-3-2,0-3-6,0 3 0,-7 0 0,-3 0 0,-5 0-1,1 3 2,-2-2-1,-3 1-1,-2 2 1,-1-8 1,-3 1 4,1-4-5,-2-1 0,-5-2 1,-1 3-1,-7-2 0,-8 2 0,-1 7-1,-6-4 0,-3 4-1,-3 0-14,-2 0-3,-2 0-5,0 4-2,0-4-2,0 0-6,-2 0-3,2 3-6,-3-2-3,-2 5-12,-2 2-36,-8 1-56,-4 1-194,-54 15-352</inkml:trace>
  <inkml:trace contextRef="#ctx0" brushRef="#br0" timeOffset="49953.8572">7775 16225 898,'-4'-4'656,"4"4"-431,-3-1-169,3 1-56,3 1-12,3 10-3,3 5 15,5 6-1,2 7 2,0-2 4,-2-5-5,1 2 9,1-3 3,-1-3-2,3 6-2,0 0-7,4-2 0,2-6-1,3-6-45,3-10-64,4-10-13,-3-3 11,-2-12 82,-2 1 29,-8-1 15,-4 0 35,-2 5 55,-7 3 18,-3 9-62,-3 7-61,1 4-37,2 10 37,4 4 4,3 6 5,1 3-9,8-6-7,-1-5 1,3-9-9,4-9 15,4-4 42,0-13-14,0-5-13,-3-10 72,-2-1 3,0-1-54,2 0-18,-4 5-18,8 7-4,-6 5-5,2 10-27,-9 7-132,-4 12-164,-15 58-349</inkml:trace>
  <inkml:trace contextRef="#ctx0" brushRef="#br0" timeOffset="51079.9216">4907 15907 1055,'-2'-4'487,"7"4"-364,5 0-114,14 8 70,14 5 65,11 11-61,10 11-31,-2 8-7,-4 5-21,-8-5-1,-12-2-13,-9-6-1,-9-12 6,-11 0 9,-5-6-1,-9 1 5,-7 3-10,-9-6-4,-6-4 1,-3-15-9,3-6-5,-3-17-1,7-9-22,9-11-22,8-15-17,12-5 17,13-11 31,7-1 2,11-3 4,2-7 5,2 1 2,-4 7 1,-6 9 8,-12 21 17,-8 22 5,-13 11-5,-8 10-1,-6 5-2,-6 3-5,-7 11-13,-2 4-5,0 7 0,7 9 0,0-1-1,11 2 0,3 2-5,9 4-15,6 7-48,2 7-57,9 6-84,8-2-64,3-2-197,47 63-63</inkml:trace>
  <inkml:trace contextRef="#ctx0" brushRef="#br0" timeOffset="51417.9409">5560 16221 763,'7'15'300,"-1"-3"-54,4 12-53,4-6-55,-6-9-1,-1-8-1,-1-2-29,1-5-38,3-6 0,-3-7-5,3-18-28,-1-13-12,-4-16-13,-5-8-11,-5 1 6,-6 8-6,-3 16 2,-5 20 5,-1 13 28,-4 14-5,0 11-15,-8 7-8,0 6-7,3 9-1,6 3-9,8 5-17,6-5-23,12 4-31,7-4-55,8-2-119,9-2-80,40 12-316</inkml:trace>
  <inkml:trace contextRef="#ctx0" brushRef="#br0" timeOffset="51808.9633">5742 16075 330,'0'1'980,"0"3"-856,6 2-113,0 8 1,8 6 34,0 10 17,6 5-10,0 9-28,4-4-13,0-9 44,-1-5-28,-5-10-11,-3-10-2,-7-6 39,-2-4 21,0-10 37,1-16-13,0-16-57,3-15-15,-4-15-3,-3 1-13,-1 4-4,-4 11 5,-4 17 3,-4 16 5,-4 12 1,-2 6 12,-6 2-3,-2 4-2,-4 3-4,1 8-10,4 1-13,2 3-1,4 4-8,4 7-31,4 5-24,5 11-25,8 6-118,5 8-140,25 72-368</inkml:trace>
  <inkml:trace contextRef="#ctx0" brushRef="#br0" timeOffset="52431.9989">6352 15840 926,'-1'-4'469,"-1"2"-352,-1-3-87,3 2 61,3 0 31,0-1-70,0 0-37,4-1-4,-4 5 7,2 4 9,-2-3-14,0 4 13,2 4 17,-3 3 26,2 11 0,-3 10-7,-1 4-25,0 10-20,-1 0-17,-3-1-3,2-4-11,-2-6-16,0-4-4,1-9-2,2-5-21,-1-11 10,2-4 19,2-6-14,2-8-54,-1-11-6,6-15 67,4-18 10,1-6 25,5 0 1,1 5 14,1 4 39,1 1 28,-1 2 8,2 2-30,0 6-19,-4 7-7,-7 14-1,-4 11-33,-3 9-1,-3 9-8,1 11 9,0 12 63,2 7 0,-1 5-38,-1 0-4,-1-12 8,0 5-14,-1-7-2,-1 2-7,-1 0-6,-1-2-21,0 3-34,2 3-58,2 1-188,1-2-61,13 24-546</inkml:trace>
  <inkml:trace contextRef="#ctx0" brushRef="#br0" timeOffset="53206.0432">6950 15846 994,'0'-6'282,"0"2"-167,2-8-83,-1 3 32,4 1 64,-2 1-52,0 4-53,-2 6-11,1 0 22,1 9 5,2 2 50,0 9 16,0 10-14,-2 5-26,-3 3-35,-2 4-11,1-2-4,-5-2-9,2-2-6,-1-6-9,3-11-12,-1-4-9,3-13 8,2-5 5,-1-3-17,1-5-37,3-15 13,5-13 32,0-13 10,5-6 16,5 4 1,-1 4-1,2 6 9,1 8 18,1 1 11,-1 3-7,-2 7 1,-3 3-7,-6 12-22,1 7-3,-6 7-13,0 5 13,-1 11 42,-3 12 22,-2 4-31,-1 3-7,-2-7-13,0-8-5,0-9-8,3-2 8,0-9-8,0 0-18,4-7-40,1 0-59,3-7-26,4-6 101,5-5 34,5-11 8,2-1 2,1 1 62,-2 1 16,-8 11 2,-6 10 1,-4 3-58,-3 9-19,-1 5-1,3 11 47,0 5 13,2 9-22,-1 4-19,-1-5-13,3-5-10,-3-7 6,-3 0-7,0-5-12,-1-4-29,0 4-28,-1 2-67,-2 6-196,-25 52-450</inkml:trace>
  <inkml:trace contextRef="#ctx0" brushRef="#br0" timeOffset="173253.9096">2243 7750 483,'2'-6'243,"-2"3"0,-2-2-33,-1 3-26,0 0 20,0 0-28,-1 1-25,4 1-44,-3 1-41,2-1-30,1 4-14,-2 0-15,2 9-7,-7 16 0,-1 16 0,-10 20 9,-7 16-1,-12 9-7,-37 61 7,-17 22-7,5-11 8,65-125-7,7-9-1,5-6 0,-11 15-1,13-21-14,5-10-58,5-15-48,10-15-55,9-24-314,85-162-206</inkml:trace>
  <inkml:trace contextRef="#ctx0" brushRef="#br0" timeOffset="173706.9355">2295 7806 961,'0'0'282,"2"5"-203,3 0-73,1 9-5,3 9 47,6 5 64,-2 7 8,5 6-48,1 3-34,5 0-11,3 1 6,3 3-21,4-2-3,2 2-3,4 4-5,-2 5 8,0 1 27,-5-2-10,-5-6-11,-8-6-6,-11-10 19,-3-8 19,-9-11 14,-3 2 17,-9-2-3,-9 0-18,-10-3-15,-2-5-10,-4-3-4,-2-4-14,-1-1-4,-3-5-4,-5-1 2,-8-3-7,-6-6 5,-5 0-5,0 0 5,7-5 0,7 7 0,12 6-5,14 2 0,9 0 1,9 6-2,11 0-7,2 0-53,12 6-48,10 4-5,19 0-151,120-3-366</inkml:trace>
  <inkml:trace contextRef="#ctx0" brushRef="#br0" timeOffset="174081.9569">3033 8053 1085,'0'0'378,"0"0"-198,0 0-140,4 1-1,0-1 53,10-1 13,10-6 30,13 2-41,11-4-49,1 3-21,2 4-9,-5 4 0,1 4-4,0 3-10,-2-1 0,2 0 0,-5 2 0,-3-4-1,-6-2 0,-10-4-28,-8 0-31,-6-2-46,-8-2-112,-6 2-158,-48 10-577</inkml:trace>
  <inkml:trace contextRef="#ctx0" brushRef="#br0" timeOffset="174382.9741">3073 8518 1193,'-1'-2'487,"1"2"-349,-2-1-93,4 2 24,2 1 25,2 2-34,16 4-3,10 3 8,14 1-23,9-2-12,2 4-9,0-5 0,-1 1 13,-7-1-8,-3-4-14,-12 1-5,-6 0-6,-10-6 0,-7 2 1,-3 0-1,-5 0-1,-1-2 2,-1 0-1,-1 0-1,0-2-28,-1 0-38,2 0-31,2-8-191,9-45-580</inkml:trace>
  <inkml:trace contextRef="#ctx0" brushRef="#br0" timeOffset="175321.0278">3941 7953 922,'0'-3'213,"0"0"-43,1 0-31,6-6-23,7 5-34,13-1 22,11 3 4,7 6-30,3 7-14,-2 6-31,-10 10-7,-7 2-13,-9 5 1,-6 4-8,-14 3 1,-10 11 8,-18 10 2,-14 7-5,-12 10-5,-2-6-6,7-8 1,7-15-1,12-16 0,15-15 5,7-9-4,4-7 4,5-3-5,4 0 1,10 0-1,12-2 14,19-3 21,9-1 2,9 0-7,2-6-10,-7 7-19,-5 0-1,-6 3 0,-7 2 0,-7-2-1,-4-1-23,-6-3-35,-7 0-49,-6-8-103,-4-8-168,-8-93-593</inkml:trace>
  <inkml:trace contextRef="#ctx0" brushRef="#br0" timeOffset="175809.0557">4559 8067 1127,'1'2'297,"1"0"-228,2 0-51,5 2 85,2 2 28,1 5-8,6 5-39,-2 9-26,0 7-20,-3 9 2,-9 11-5,-4 2-10,-13 12 4,0 1-13,-4-3-8,0-15-7,6-13 5,5-17-6,4-12 11,2-14 4,4-14-15,4-18-3,10-30-26,11-70-5,-16 88-1,13-46 13,4 6 14,6 12 1,4 11 6,0 15 0,-7 8 1,-5 20 6,-5 17 5,-7 13 1,2 19 4,-1 11 7,-3 16 4,2 6 3,-7 8-9,-1 0-5,-2 2 4,-3-1-2,-2-2-3,1-4-9,-2-9-6,-2-6 1,2-8-1,-1-8-14,1-10-43,-1-6-66,1-9-137,2-5-109,14-44-280</inkml:trace>
  <inkml:trace contextRef="#ctx0" brushRef="#br0" timeOffset="176079.0711">5190 8263 994,'9'-6'246,"3"0"-83,10 2 23,-3 4-24,0 10-25,-2 2-26,-1 6-47,-3 5-31,-6 5-18,-3 1-7,-8 4-1,-3 1-1,-3-1-4,-1-1 4,0-9-5,4-4 0,4-9 0,2-5 0,1-5 11,0 0-3,3-1-3,7-3-6,8 0-22,7-5-85,13 1-128,9-4-110,8-2-109,93-34 106</inkml:trace>
  <inkml:trace contextRef="#ctx0" brushRef="#br0" timeOffset="176469.0935">5903 8165 312,'-3'-14'375,"-4"2"-107,-5-15-83,-3 1 22,0 0-29,-4 1-10,1 0-58,-4 4-22,5 3-8,2 3-8,0 8-32,2 2-22,4 6-8,-3 3-10,6 8-6,-2 11-1,2 9 5,0 12 2,1 8 1,3 13 5,4 2-5,-1 3 0,3 0 8,1-13-1,1-5-7,2-16 5,-1-12-5,6-16 0,-2-6 8,2-8 0,3-7 5,-1-9-7,2-14 2,2-6-9,-2-8-6,2-8-26,-1-8-55,0-10-82,-2-16-145,4-71-144,-13-96-141</inkml:trace>
  <inkml:trace contextRef="#ctx0" brushRef="#br0" timeOffset="176695.1064">5870 7341 556,'-5'-17'371,"2"5"-44,-4-10-108,4 12-36,2 9-66,2 2-90,2 13-21,4 14 1,3 17 41,2 19-9,-1 11 3,0 11 9,0 60 23,-5 17-16,-6-117-13,0-4-21,4 46-4,-1-11-13,3 1 11,1-4-9,3-10-9,10-8-46,-2-11-176,4-12-296,43-22-696</inkml:trace>
  <inkml:trace contextRef="#ctx0" brushRef="#br0" timeOffset="176855.1155">6339 8101 1529,'0'0'468,"0"1"-402,-2-1-45,2 8 34,-3 2-8,-1 2-28,4 0-19,-3-1-55,3 1-194,-4 8-394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12-04T02:50:28.255"/>
    </inkml:context>
    <inkml:brush xml:id="br0">
      <inkml:brushProperty name="width" value="0.05292" units="cm"/>
      <inkml:brushProperty name="height" value="0.05292" units="cm"/>
      <inkml:brushProperty name="color" value="#7030A0"/>
    </inkml:brush>
    <inkml:context xml:id="ctx1">
      <inkml:inkSource xml:id="inkSrc2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1" timeString="2019-12-04T02:50:34.671"/>
    </inkml:context>
  </inkml:definitions>
  <inkml:trace contextRef="#ctx0" brushRef="#br0">14916 5093,'0'-33,"-33"33,0 0,33 0,-33 0,-33 0,32 0,-65 0,66 0,-33 0,33 0,-33 0,33 0,0 0,-33 0,-1 0,1 0,33 0,-33 0,0 0,0 0,33 0,-34 0,-98 0,132 0,0 0,-33 0,0 0,33 0,-34 0,34 0,-66 0,99 0,-33 0,-33 0,33 0,-33 0,0 0,-34 0,34 0,-66 0,99 0,-66 33,66-33,-34 0,1 0,0 33,33-33,0 0,-33 33,66-33,-66 0,0 0,-1 0,34 0,-66 33,66-33,-33 0,33 0,-33 0,33 0,33 0,-67 0,1 0,-33 0,-33 0,0 0,-67 0,67 0,33 0,-1 0,34 0,0 0,0 0,33 0,0 0,0 0,-33 0,32 0,-32 0,0 0,0 0,-33 34,33-34,-67 66,133-66,-99 0,33 0,0 0,0 0,0 0,-1 0,-32 0,66 0,-33 0,-33 0,66 0,0 0,33 0,-33 0,-1 0,1 0,-33 0,33 0,-66 0,66 0,-33 0,33 0,-33 0,32 0,1 0,-33 0,33 0,0 0,-33 0,-33 0,66 0,-33 0,-1 0,1 0,0 0,33 0,0 0,33 0,-33 0,-33 0,33 0,0 0,33 0,-67 0,67 0,-66 0,66 0,-33 0,33 0,-33 0,0-33</inkml:trace>
  <inkml:trace contextRef="#ctx0" brushRef="#br0" timeOffset="1847.1057">24705 3307,'34'-33,"-34"33,33 0,0 0,0 0,-33 0,33 0,0 0,0 0,33 0,-66 0,33 0,33 0,-33 0,67 0,-67 0,33 0,-33 0,33 0,0 0,33 0,1 0,-34 0,33 0,33 0,34 0,-1 0,-33 0,1 0,-34 0,-33 0,0 0,0 0,-33 0,34 0,32 0,-33 0,-33 0,66 0,0 0,1 0,-34 0,0 0,66 0,-66 0,0 0,-32 0,32 0,-33 33,99-33,-33 0,34 0,-67 33,0-33,-33 0,66 33,-99-33,33 0,33 0,-66 0,67 34,-67-34,33 0,0 0,0 0,0 0</inkml:trace>
  <inkml:trace contextRef="#ctx1" brushRef="#br0">29788 2363 572,'0'-9'225,"0"2"-69,3-6 5,-3 12-4,-3 1-49,3 4-108,0 13 17,0 9 19,0 17 63,3 16-12,-3 13-26,0 19-11,-3 66-5,-6 47 13,-7 69-14,-5-105-19,-2 26-7,-2-13-1,8-23-14,10-40-3,9-82-72,5-19-54,-3-3-44,4 7-77,1-25-58,12-132-232</inkml:trace>
  <inkml:trace contextRef="#ctx1" brushRef="#br0" timeOffset="405.0232">29957 2264 1176,'0'-3'187,"0"-3"-110,2-9-61,4 2 22,9-8 22,11-3-26,21-1-22,65-18-11,50-1-1,12 7 0,-56 16 1,-16 20-1,-63 5 0,-6 2-1,-8 8-13,22 8-7,-20 17-14,-15 12 35,-14 21 33,-27 79 18,-39 61 8,-16 46 17,36-62-20,10 21 13,13-41-23,13-23-5,5-10-11,11-28-9,0-70-6,1-12-8,2-8-1,4 22-1,-3-22-5,0-16-49,-3-13-17,-4-20 43,-4-23-316,-49-178-539</inkml:trace>
  <inkml:trace contextRef="#ctx1" brushRef="#br0" timeOffset="603.0345">29934 2810 1608,'1'-8'155,"4"1"-155,12-15-60,16 0 60,17-5 10,23-6 4,5 5-5,1 5-8,-12 7-1,-9 12-19,-12 10-131,-10 13-298,-3 44-238</inkml:trace>
  <inkml:trace contextRef="#ctx1" brushRef="#br0" timeOffset="916.0524">30118 3134 821,'-15'0'565,"3"-3"-464,-11 1-68,8-5 123,4-10 52,6-6-61,5-8-84,12-10-63,14-3-51,21-1 5,16 3 13,5 13 21,4 18 11,-10 19-25,-12 15-11,-12 12-1,-9 7 25,-8-1 13,-10 4 16,-11-5 7,-5-5 23,-12 2 16,-8-1 5,-17 1-20,-16-5-22,-8-6-11,-7-6-7,9-8-1,11-8-5,21-7-1,17-8-54,18-12-177,93-134-695</inkml:trace>
  <inkml:trace contextRef="#ctx1" brushRef="#br0" timeOffset="1126.0644">31201 2651 244,'-5'3'1145,"-1"7"-1013,-12 14-77,-7 13-10,-12 22 42,-6 10-3,-5 13-3,1 4-40,10-5-25,14-8-14,13-18-2,16-18-95,11-18-119,14-17-28,93-56-290</inkml:trace>
  <inkml:trace contextRef="#ctx1" brushRef="#br0" timeOffset="1352.0773">31295 3029 476,'-5'5'766,"-1"12"-643,-10 8-76,4 18 22,1 5 6,7 3 4,15-6 23,9-6-33,17-10-37,10-9 8,8-8 2,7-11-25,2-12 14,6-5-31,5-9-3,-3-16-40,-9-8-92,-13-6-39,-23-4-21,-24 1-348,-80-82-94</inkml:trace>
  <inkml:trace contextRef="#ctx1" brushRef="#br0" timeOffset="1454.0832">31565 2929 364,'-4'12'153,"3"6"-84,-2 11-12,3 7-19,4-3-38,7-4-14,47 16-214</inkml:trace>
  <inkml:trace contextRef="#ctx1" brushRef="#br0" timeOffset="1615.0924">31975 3266 539,'-3'22'192,"-2"-1"117,-4 19-78,-1 1-59,3 0-47,1-6-35,4-3-26,5-3-38,6-6-26,10-7-95,7-3-104,62-41-163</inkml:trace>
  <inkml:trace contextRef="#ctx1" brushRef="#br0" timeOffset="1840.1053">32565 2579 307,'0'13'840,"-2"11"-786,-2 24 39,-6 27 29,-9 71 5,-13 67-20,-14 39-31,13-106-29,7-13-29,11-88-18,12-9-29,-2-10-89,-1 24-25,6-21-100,24-46-257</inkml:trace>
  <inkml:trace contextRef="#ctx1" brushRef="#br0" timeOffset="2258.1292">32695 2327 1008,'5'0'165,"4"2"-122,16 2-29,11 0-2,16 6 3,9 0-8,10 3-5,2 2-1,-2 0 5,-8 4-6,-10-1-6,-11 2 6,-15 2-8,-10-3-14,-7-2-8,-4-1 30,-4 7 12,-2 5 38,-5 12 43,-5 14 10,-2 17 5,-18 70 6,-12 47-9,-3 34-12,11-81-30,6 9-22,-2 18-4,18-45 8,9-73-16,1-4-11,1-7-9,1 32 1,1-20-10,1-24 0,-1-18-5,1-18-4,-1-24-13,1-25-196,2-78-89,-5-167-631</inkml:trace>
  <inkml:trace contextRef="#ctx1" brushRef="#br0" timeOffset="2627.1503">32913 2909 899,'-7'12'102,"0"-2"-75,-7 2-16,6 4 7,3-12 48,3-3 39,4-2 7,3-3-4,3-12-108,10-3-21,8-14 20,8-8-14,3 5 14,-5 8-22,-9 11 14,-4 8 2,-5 13-16,-2 2 10,0 8-1,-1 11 14,-3 2 21,-1 10 26,-5-1 17,-2-2-11,-2-4-10,-6-8 7,-4-7-11,-9-1-5,-8-4-34,-16-3-3,-8 5-106,1-6-158,1-1-71,-38-2-119</inkml:trace>
  <inkml:trace contextRef="#ctx1" brushRef="#br0" timeOffset="3287.188">32742 3105 207,'-2'24'355,"-1"0"-113,-1 23-88,-2 6-17,-4-1 16,3-8-33,0-11-44,2-6-31,1-15-27,2-4-3,4-8 27,-2-5 51,4-7-84,5-12-9,9-7-69,7-7 62,7-2 7,5 4 0,-2 8 1,-7 8-2,-4 13 1,-3 14-15,-2 10-1,-2 11 16,-4 8 51,-3 4-2,-6 1 29,-5 4-37,-5-7-19,-4-4-5,-4-6 4,-5-5 1,-9-9-5,-4-6-17,-1-8-60,4-7-15,5-6-5,11-12-19,8-4-21,10-4-90,8-1-22,5 4 211,0 11 21,-2 11 21,-2 6 1,-6 8 44,1 10 47,-3 3 13,-4 8-8,-4 1 16,-4 5-16,-4 3-32,-2-1-29,-7 3-24,-2-2-21,-2-4 0,3-7-12,0-8-26,10-10-13,2-7 26,2-6 1,-2-5-2,3-1 13,4-1-14,5 8-14,8 3-35,6 6 64,12 6 0,14 9 43,1 7-7,0 2-18,-9 2 3,-11-2-21,-9-5-13,-12-9 11,-7 2 2,-20-4-10,-19 5-56,-22 7-382,-174 43-42</inkml:trace>
  <inkml:trace contextRef="#ctx1" brushRef="#br0" timeOffset="3485.1994">32301 4060 688,'4'-3'334,"3"3"-91,9 3-135,14 2 92,12 1-26,10 3 4,12 1-43,9 5-49,5 0-37,-1 5-13,-6 1-30,-13 2 2,-9 1-8,-11 1 0,-9-1-10,-11-2 1,-9-5-78,-3-5-78,-6-5-194,-15-3-330</inkml:trace>
  <inkml:trace contextRef="#ctx1" brushRef="#br0" timeOffset="16950.9695">20108 4908 1185,'0'0'276,"-3"0"-188,1 0-88,1 7-1,2 11 1,4 10 29,-1 13 5,2 14-4,5 3-4,-2-2-1,6 1-5,3 1-4,7 1 14,14-6 36,8-7-27,9-14-9,11-12-18,1-16 6,46-16 0,17-29 2,0-12 4,-90 35-9,2 3-6,85-27-2,7 9-7,-46 27 0,-4 16-1,-55 2 1,-5 8 0,-7 7-1,21 30-5,-11 17 5,-8 11 1,-1-3 0,-1-4 0,9-13 0,10-11 0,17-19 2,64-6-1,65-51 29,34-52 8,-78 9-5,1-1-9,-4 10-9,-11 0 0,-3 23-5,-12 15-4,-5 14-5,-1 10 5,-4 21-5,-59-13 0,-8-2 0,0-1 0,26 11-1,-14-3 0,-14-7-12,-5 1-35,-12-2-91,0-5-81,-11-10-469</inkml:trace>
  <inkml:trace contextRef="#ctx1" brushRef="#br0" timeOffset="24053.3758">19644 11706 600,'-3'0'611,"1"3"-453,1-2-91,-2 0 10,3 2 95,-3-3 55,1-4-50,-4-3-77,0-5-55,-2-6-10,1 4-7,4 0-2,3 9-10,-4 4-10,4 1-6,0 1-1,0 1-10,0 0 10,0 2-10,5 2 11,-1-2 0,2 1 0,1-2 2,-1 0-2,0-1 5,2 4-5,2-2 0,0 4 0,6-2 1,0-1 0,4 4 1,3-4 4,3 0 4,3-2 5,6 0-1,2-3 1,5 0 1,4 0-5,2-3-2,1 0-9,3-2 2,4-5 8,4-3 5,6-7-3,5 3-4,0-2-2,1 0-5,-7 9 5,-6 4-6,-7 6 1,-6 4-1,-6 6 0,-1 1 0,-6 0 0,0 2-2,2 1 2,3-6-1,4 1 1,5-2 0,3-7-1,5-2 1,-1-2 1,-1 0-1,-2-2 0,-8 4-1,-9-1 1,-6 2 0,-5-1 0,3 0 1,2 0 0,2-3 1,10-5-1,3 2 0,5-2 0,6 2-2,-3 0 2,-5 1 0,-2 0-1,-6 4 1,-5 0-1,-6 0 1,2-1-1,1 1 1,3-4 0,-2-1-1,5-3 0,-1-1 0,-1 2-1,-1 2 0,-6 0 1,-1 2 0,-4 2-5,-8 2 5,0 1-1,-2-1 1,3 0 0,7 0 0,5 0-1,9-3 1,0-2-1,3 5 0,-9-2 1,-7 4-2,-8 0 1,-8 0 0,-2 0 1,-4 3-2,-1-3 1,2 0 1,-1 0 0,7 1-7,1 1 6,1 2 1,5-1-15,-1 2 1,-1 1-4,-3-1-15,-2 4 21,-1-4 6,-3 3 0,-1-4 0,-2-1 0,0 1 5,1-1-5,1 1 5,-2-2 1,1 0 0,-2-2 0,0 0 0,3 0 1,-3-2 1,-3 2-1,3 0 10,0 0-4,0-2 1,0 2-8,-2-4-5,-2-3-49,2-7-102,-4-1-343,-31-40-329</inkml:trace>
  <inkml:trace contextRef="#ctx1" brushRef="#br0" timeOffset="26387.5093">17197 11469 656,'-1'-5'246,"-2"-4"-15,3-1-51,-2 0-10,2 0-16,-1 7 7,-2 1-37,3 1-59,0 1-44,4 0-12,6-4-9,6 1 1,13-4 9,7-4 14,9 0 17,6-1-8,5 1-17,7 1 1,0 5-8,3 2-2,-1 3-1,6 6-6,4 0 2,5 4 4,41 9-5,-79-9 0,40 3 8,-8 1-8,-4 1 0,-3-1 0,-6-4-1,-9 6 1,-4-4-1,-8 2 0,-4 0 0,-6-1 0,-5-2 0,-1-2 1,-6 2-1,2-4 1,0 0-1,-2-3 1,0 2-1,-1 1 1,-3-4 0,-3 0 0,-1 1 0,3 0 0,-6 1-1,3-2 0,3 3 0,0 1 0,0 0 1,1-3-1,2 2 0,2 0 0,6 1 2,2-3-2,6-2 1,1 0 0,-1 0 0,0-1 0,-4-1 0,-1 0 0,-3 0-1,-2 0 0,4-3 1,4-6 0,12-9 0,5-4 0,2-1 5,-2-2-5,-8 5-1,-7 9 0,-11 4-1,-6 3 0,-8 8-8,-2 0-14,-2-1 11,-2 4 3,3-7 8,-3 2 0,3 0 0,1 0 0,5 0 0,9-1 1,11-2-1,9-5 0,0-3-8,2-6-20,-5 5-47,-6 4-103,-11 6-104,4 28-337</inkml:trace>
  <inkml:trace contextRef="#ctx1" brushRef="#br0" timeOffset="100058.723">25709 11106 291,'-2'-2'231,"2"1"-54,0-2-50,-3 0 7,3 0 19,0 3-42,0 0-17,0 0-37,3 0-7,-3-1 1,0 1 0,0 0-5,2 0-17,-4 0-11,2 0-8,0 0-8,0 0-2,2 0-5,-2 0-60,1-3-68,4 2-40,2-5-52,3-4 6,2 1-21,12-29-132</inkml:trace>
  <inkml:trace contextRef="#ctx1" brushRef="#br0" timeOffset="100560.7518">25784 10989 235,'-4'0'215,"4"0"-25,-4-6-34,2 6 0,1-2 53,-1 1-17,2 1-38,-1 0-32,1 0-31,0 0-17,0 0-11,0 1-5,-2-1-7,1 6-15,-1-4-18,1 5-6,-5 6 2,0 3-5,0 8-2,-2-2-6,2 3 1,2 1-1,3 0-1,1-3 1,1 3 0,3-1-1,2-2 0,-1-7 1,3 0-2,-1-6 1,3-4 0,4-5 0,4-2 13,0-9 5,8-3 0,0-6-7,-1-6-5,0-5-5,-6-2 8,-2-4-3,-6-5-4,-8-6 8,-4 0 2,-7 2 9,-7 9 8,0 4 5,-3 6 4,-3 7-13,1 4 14,3 7-15,6 5-8,1 3-16,1 6-8,-1 3-1,1 9 8,-2 1 1,0 1-11,0 5-19,3 1-24,3 3-61,-1 3-133,-1 62-349</inkml:trace>
  <inkml:trace contextRef="#ctx1" brushRef="#br0" timeOffset="101489.8049">22119 12705 910,'-4'1'298,"-1"2"-122,-2 2-25,-5 3-8,3 2-37,3 3-28,-2-3-24,3 8-22,2-1-13,1 9 2,5 0-3,4 5-7,4-1-5,2-7-5,7-1-1,2-5 1,2-8 5,1-8 5,-1-3-5,0-12 6,-5-10 1,-2-11 2,-4-6-4,-5-12-5,-8 1 3,-8 4-8,-8 3 14,-2 9-7,-3 5 20,-3 7-2,2 9 4,3 8-3,3 4-12,1 9-14,2 8-1,1 11 0,-3 4 0,5 4-12,3 2-53,3-2-103,8 5-289,23 32-327</inkml:trace>
  <inkml:trace contextRef="#ctx1" brushRef="#br0" timeOffset="102224.8469">23259 13260 633,'-9'5'455,"4"-1"-303,-5 6-22,7-4 11,3-4 29,10-4-71,3 0 0,12-2 69,14-6-30,7 2-57,5 2-15,-6 0-23,-1 2-14,-1 4-10,-2 3-11,-1 1-7,0 3 1,0-2 2,1 6-4,-1-5-60,0 0-60,1-2-93,-4-2-252,21-14-325</inkml:trace>
  <inkml:trace contextRef="#ctx1" brushRef="#br0" timeOffset="102466.8608">23205 13890 1550,'0'0'492,"0"0"-418,0 0-74,11 0 20,15-4 56,15-2 23,15-8-28,12 0-29,3 4-20,-1 2-11,-4 4-11,-4 6 0,1 6-1,3 4-72,4-4-35,-3-2-167,3-3-267,65-30-382</inkml:trace>
  <inkml:trace contextRef="#ctx1" brushRef="#br0" timeOffset="102813.8806">24712 12848 330,'-1'0'1337,"-2"2"-1078,3-2-148,0 4-24,0 3-37,0 6-31,0 13 8,0 16-1,0 13-5,-2 10-6,-2 9 13,-2 6-11,-8 5-7,-5 7 5,-5 5-8,-4 4-7,1-3-36,10-6-72,3-11-111,11-14-90,6-22-7,7-26-35,-3-19 123,0-18 105,15-108-63</inkml:trace>
  <inkml:trace contextRef="#ctx1" brushRef="#br0" timeOffset="102972.8897">24657 13495 337,'7'-20'368,"1"3"-17,13-15-75,-2 11-50,5 3-32,0 0-47,6 3-29,3-1-34,5-2-34,8-1-20,2 1-20,6-4-2,0 6-8,-9 3-97,-13 7-202,-3 22-301</inkml:trace>
  <inkml:trace contextRef="#ctx1" brushRef="#br0" timeOffset="103163.9006">24719 13559 1256,'0'0'492,"0"2"-433,3 1 19,3 0 64,4 4 4,8 6-19,10 0-37,3 1-34,0 2-29,6-4-15,-3 1-3,2-6-9,5 0-47,1-6-101,4-2-190,72-36-733</inkml:trace>
  <inkml:trace contextRef="#ctx1" brushRef="#br0" timeOffset="103340.9108">25501 13593 1510,'0'2'230,"1"-2"-161,1 0 108,0 2 4,-1-4-59,-1 2-53,1-2-38,-1 0-15,0 1-16,2-6-100,1 7-368,6-3-785</inkml:trace>
  <inkml:trace contextRef="#ctx1" brushRef="#br0" timeOffset="103728.933">25937 13567 1244,'-1'-2'483,"-1"2"-303,0-1 21,6 1-57,6-5-72,26-4-43,61-17 1,86-22-5,44-8-4,-96 16 2,-14 10-13,-12 11-9,-19 4 7,-49 12-8,-3-1 0,-3 2-27,29-4-50,-11 6-40,-19 4-124,-13 1-279,-62 20-210</inkml:trace>
  <inkml:trace contextRef="#ctx1" brushRef="#br0" timeOffset="104148.957">26155 13867 1676,'6'-3'345,"9"-2"-265,14-5-31,16-1 28,18 2-19,8 6 2,-2 6-21,-8 2-12,-10 6-13,-15 3-13,-17-2 0,-11 14 10,-22 7 10,-15 20-5,-26 18-16,-65 55-9,-26-3-19,107-96-1,9-5 13,-22 17 9,20-20 7,21-8 0,13-11 0,15-4-6,14-6 6,24-4 1,60-14 16,26 3 1,-14 10 3,-86 7 13,-5 4-10,0-2-13,32-6-5,-11 0 1,-11 5-7,-13 1-17,-12 4-49,-9-1-45,-9 2-45,-9-5-70,-43-39-562</inkml:trace>
  <inkml:trace contextRef="#ctx1" brushRef="#br0" timeOffset="104554.9802">26027 12559 814,'10'-14'229,"2"-5"-1,13-14-9,5-2-19,3-3-29,0 5-27,-2 5-38,0 5-47,2 8-19,3 8-22,0 9-9,2 8-3,0 12-6,-2 7 2,-5 14 11,-4 4-2,-8 12 1,-2 5 0,-8 0 6,-7 1-6,-4-4-3,-10 1 0,-3-5-9,-5-5-13,-5-3-29,-5-9-88,0-10-362,-44-19-417</inkml:trace>
  <inkml:trace contextRef="#ctx1" brushRef="#br0" timeOffset="104757.9918">26453 12532 1265,'-3'2'353,"3"-1"-74,-1 2-93,-5 14-80,-8 13-20,-12 13 2,-12 16-29,-15 9-16,-9 5-17,-6-1-13,0-2-13,13-5-4,12-13-98,21-13-83,14-10-392,49-22-190</inkml:trace>
  <inkml:trace contextRef="#ctx1" brushRef="#br0" timeOffset="105207.0175">26817 12783 812,'0'14'469,"0"-5"-298,-3 16 66,2 3-5,-2 0-76,-2 10-72,2-2-36,0-2-16,0-1-14,0-3-8,0-11-1,-1-3-7,4-9 8,0-4-2,0-9 5,0-2-13,7-16-36,7-15-9,8-14 2,10-10-8,3-1 16,0 5 25,-6 14 10,-5 12 1,-6 7 33,-6 14 19,-1 1-16,4 5-8,1 8-14,2 3 4,4 11 5,0 4 20,0 7 1,-6 7-5,-6 7 10,-4-2-4,-6 3-5,-6 0-8,-4-5-11,0-3-13,3-8-9,-3-7-42,7-2-91,3-7-104,13 0-672</inkml:trace>
  <inkml:trace contextRef="#ctx0" brushRef="#br0" timeOffset="191087.9296">25929 5490,'33'0,"-33"0,66 33,-33 0,-33 0,34-33,32 0,-66 0,66 66,-33-66,0 0,66 0,-66 0,66 0,-65 0,65 0,-66 0,66 0,0 0,-66 0,67-33,-1 0,0-33,-33 33,33-33,-66 33,34 0,-1 0,-66 33,66-33,-66 33,33-33,-33 33,66 0,-66 0,33 0,-33 0,66 0,-33 33,34 66,-1 0,0 0,0 1,-33-100,-33 33,33-33,-33 0,66 0,33 0,-32-33,-1-1,33 1,-33-33,-33 33,33-33,-33 33,1 0,-34 33</inkml:trace>
  <inkml:trace contextRef="#ctx0" brushRef="#br0" timeOffset="194944.1502">6780 6615,'0'33,"0"0,0-33,0 33,33-33,33 33,33-33,1 0,-1 0,0 0,0 0,-33 0,-33 0,34 0,-67 0,33 0,0 0,0 0,66 0,-66 0,33 0,-33 0,67 0,-67 0,33 0,-33 0,0 0,33 0,-66 0,99 0,-66 0,34 0,-1 0,66-33,-33 33,0 0,100-33,-100 33,33 0,-32-33,-67 33,33 0,0 0,0 0,66 0,-65 0,65 0,66 0,-32 0,-1 0,-33 0,-99 0,100 0,65 0,-66 0,1 0,-1 0,33 0,-32 0,-34 0,33 0,-33 0,34 0,-34 0,33 0,-66 0,67 0,-34 0,-66 0,66 0,-33 0,0 0,34 0,-1 0,-33 0,0 0,33 0,-66 0,67 0,32 0,-66 0,66 0,-66 0,-32 0,65 0,-66 0,0 0,33 0,33 0,-66 0,34 0,-34 0,66 0,0 0,-33 0,33 0,-32 0,-34 0,0 0,0 0,0 0,66 0,-33 0,0 0,-33 0,34 0,32 0,-33 0,0 0,0 0,0 0,0 0,34 0,-1 0,0 0,-33 0,34 0,-1 0,99 66,-66-66,1 33,-67 0,66 0,-99-33,0 33,33-33,1 33,-34-33,0 0,66 0,-33 0,0 0,34 0,-67 0,66 66,-66-66,33 0,-33 0,66 0,-99 0,33 0,34 0,-67 0,33 0,0 0,0 0,-33 0,33 0,0 0,0 0,-33 0,33 0,33 0,-66 0,33 0,33 0,-33 0,1 0,-1 0,0 0,-33 0,33 0,0 0,0 0,-33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2-04T02:52:45.503"/>
    </inkml:context>
    <inkml:brush xml:id="br0">
      <inkml:brushProperty name="width" value="0.05292" units="cm"/>
      <inkml:brushProperty name="height" value="0.05292" units="cm"/>
      <inkml:brushProperty name="color" value="#7030A0"/>
    </inkml:brush>
    <inkml:context xml:id="ctx1">
      <inkml:inkSource xml:id="inkSrc2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1" timeString="2019-12-04T02:53:59.767"/>
    </inkml:context>
  </inkml:definitions>
  <inkml:trace contextRef="#ctx0" brushRef="#br0">29866 1470 228,'5'-4'180,"-3"3"-50,2-7 47,-1 7-21,-1-1-40,-1 1-47,4-2-32,2 0 28,7-5 16,8-7-29,4 2-29,4-6-11,-3 3-6,-6 1-5,-3 7-1,-9 2-23,-29 31-255</inkml:trace>
  <inkml:trace contextRef="#ctx0" brushRef="#br0" timeOffset="424.0243">29275 1298 97,'-11'-19'1337,"4"4"-1062,-10-18-106,11 16-53,3-1-26,12 2-44,12-7-34,22-3-11,14-1 1,16 4 8,3 6-9,-6 9 5,-10 11 0,-9 7-6,-11 7-2,-5 12-4,-10 9 5,-1 9 0,-5 13 1,-1 11 6,-2 14 6,-1 8-6,5 0 0,-5-3-5,1-12-1,-5-17 1,-1-13-1,-7-15-17,-4-8-28,-8-9-45,-6-6-6,-11-10-87,-4-13-360,-45-97-167</inkml:trace>
  <inkml:trace contextRef="#ctx0" brushRef="#br0" timeOffset="630.0361">29828 1264 668,'0'-8'258,"0"6"12,1-3-33,-2 5-46,-2 4-80,0 3-48,0 8-41,-4 15 38,-6 18 56,-6 17-19,-9 19-50,-3 6-26,-5-6-8,4-3-11,6-15-2,12-13-71,11-10-142,13-15-266,64-25-132</inkml:trace>
  <inkml:trace contextRef="#ctx0" brushRef="#br0" timeOffset="1005.0575">30303 1512 604,'1'6'126,"-1"5"61,1 10 83,-2 10-21,-2 17-9,-3 3-67,-3 4-82,0 2-20,2-9-40,0-8-20,6-15-1,1-14-8,3-8-2,5-13-13,4-17 6,8-15-5,9-26-11,24-68-8,-34 84-17,13-40 18,-3 12 24,-1 24 5,-5 20-5,-2 15-1,-2 12 7,4 11 12,-2 11 11,2 7-11,1 16 19,-2 12 13,-1 4-11,-6 5-21,-1-1-6,-8-1-6,2-10-24,-6-8-60,2-11-119,-2-8-179,12-20-513</inkml:trace>
  <inkml:trace contextRef="#ctx0" brushRef="#br0" timeOffset="1171.067">31065 1215 742,'10'-7'267,"1"-3"-153,10-2 37,8 1 14,4 0-61,3 3-64,9 3-31,3 3-9,6 4-64,2 4-257,23 33-631</inkml:trace>
  <inkml:trace contextRef="#ctx0" brushRef="#br0" timeOffset="1351.0773">31089 1719 1508,'4'0'225,"2"0"-138,15-10 17,16-4-13,16-11-49,15-8-22,6 6-11,0 9-9,-13 5-31,-11 14-173,-15 15-174,13 60-333</inkml:trace>
  <inkml:trace contextRef="#ctx0" brushRef="#br0" timeOffset="1800.103">32206 1729 698,'0'1'1052,"2"2"-956,-1 5-96,1 10 1,-2 8 50,-3 8 32,-1 7-4,0 8-35,-3 5-16,-2-1 5,0 0-13,-4-10-13,5-12-1,5-14-5,1-14 0,4-5 14,1-9-15,3-15-13,7-14-50,4-20 30,4-7-12,5 0 1,-2 3 26,0 13 11,2 9 7,-4 13 0,-4 10 9,-3 8 2,-3 13-2,-1 8-8,-2 10 0,-1 9 20,-2 11 12,0 4 8,-6 1-17,0 0-11,-3-9-2,3-5-11,3-2 0,1-9-8,-2 2-63,4-8-79,-2 4-184,6-5-316</inkml:trace>
  <inkml:trace contextRef="#ctx0" brushRef="#br0" timeOffset="2166.1239">31740 1337 1017,'6'-12'330,"8"3"-201,10-13-57,12 3 27,7-2-11,-3 8-22,7 3-25,8 5 8,16-2 34,53-10-25,21 1-29,-15 9-7,-44-2-5,-47 5 5,-6 1 2,-5 0-13,26-1-10,-9 1 0,-13 1 4,-13 0-5,-8 0-61,-11 2-89,-4 0-69,-69-4-252</inkml:trace>
  <inkml:trace contextRef="#ctx0" brushRef="#br0" timeOffset="2753.1575">32035 247 962,'-5'-3'318,"1"3"-129,-7 3-54,-8 5-36,-3 12-63,-10 15-15,-3 19 3,5 19 32,4 14-22,9 5-13,9-3-10,12-12-10,9-16 6,1-20-1,2-15 2,2-11-8,0-11 1,4-16 14,4-9-1,4-12-14,-2-14-11,-5-4-3,-6 0 5,-12 9 9,-7 13 2,-7 9 8,-6 8 23,-1 9-4,-6 4 5,-2 10-16,-4 10-17,-1 2 0,7 5-1,5 0 0,10-5-9,8-6-147,12-2-148,13-8-46,97-36-184</inkml:trace>
  <inkml:trace contextRef="#ctx0" brushRef="#br0" timeOffset="3085.1765">32378 519 838,'-4'11'188,"0"6"-94,-3 11 76,1 5-55,0-4-37,6-6-27,4-5-1,2-8 7,2-4 9,1-8-9,9-8-17,1-4-10,2-11-10,1-6-10,-3-5-10,-5-3-27,-5 4 4,-6 2 17,-4 4 6,-7 10 6,-2 6 24,-6 9 3,0 9-17,-5 7-10,-2 7-6,6 10 0,0 0-8,4 3 8,7-5-2,8-2-49,9-5-196,59 3-390</inkml:trace>
  <inkml:trace contextRef="#ctx0" brushRef="#br0" timeOffset="3392.1941">32895 598 1160,'0'0'279,"0"0"-130,2 0 31,0-2-53,4-2-59,7-2-47,9-8-3,8-5-18,7-8-3,-5-1-23,-7-1 7,-10 0 9,-6 3 10,-9-3 7,-8 4 13,-5 2 32,-11 10-2,-6 0-10,0 13-22,-7 8-7,7 3-10,8 6 0,5 5-1,8 4-14,7 4-98,4 8-236,29 59-349</inkml:trace>
  <inkml:trace contextRef="#ctx0" brushRef="#br0" timeOffset="4210.2409">31422 3351 947,'1'-2'318,"9"-4"-213,10-8-80,18 0 22,8-7 40,5-2 3,-3 1-26,-2 0-26,-6 7-22,-3 1-10,-11 4-6,-3 7-13,-11 4-119,-11 9-178,-50 65-58</inkml:trace>
  <inkml:trace contextRef="#ctx0" brushRef="#br0" timeOffset="4390.2511">31457 3627 1018,'10'-2'306,"0"1"-223,16-8 59,1 3 17,6-1-43,4-3-43,4 0-41,3 2-22,3-1-10,-3-5-18,-1-1-159,-3-3-171,51-49-434</inkml:trace>
  <inkml:trace contextRef="#ctx0" brushRef="#br0" timeOffset="4705.2692">32097 3024 796,'-9'13'360,"-3"10"-225,-6 21-12,-4 9-1,9 8-34,5-12-26,12-1-11,7-6-5,11-1-19,4-2-16,6-3-5,6-4 12,3-4-2,0-2-10,-2-6 3,-7-7-7,-6 0-1,-9-8 0,-10 0 0,-4 1 0,-13 2-1,-14 4 0,-14 11-25,-18 5-71,-8-1-39,-1-9 6,9-5-41,19-22-83,-6-66-307</inkml:trace>
  <inkml:trace contextRef="#ctx0" brushRef="#br0" timeOffset="4866.2784">32221 3247 696,'9'-12'318,"1"4"-111,11-7 45,-3 1-31,0 2-70,-1 5-55,0-2-46,6 5-29,1-2-21,10 3-18,6 9-252,63 27-488</inkml:trace>
  <inkml:trace contextRef="#ctx0" brushRef="#br0" timeOffset="5162.2953">32661 3498 595,'-4'7'964,"0"-2"-830,0 4-52,2 5 43,2-7-44,5-4-51,4 1-3,6-4 0,13-8-9,8-12-18,5-3-3,0-9-41,-11-7 14,-10 4 18,-9-4 12,-9 7 0,-7 1 8,-9 3 4,-10 9 30,-3 8-8,-10 12-14,-4 13-10,2 8-8,5 7-1,7 0-1,6 3-1,12 1-95,6-2-171,38 24-464</inkml:trace>
  <inkml:trace contextRef="#ctx0" brushRef="#br0" timeOffset="5464.3126">33064 3495 502,'0'11'222,"1"2"-54,-1 11-7,0-4 17,3-4-55,-1-10-69,2 0 74,1-12-16,4-6 17,9-14-46,1-9-50,-2-4-14,-1-5-1,-6 3-10,-8 2 13,-4 2 10,-5 5-4,-3 9 30,-5 9 2,-3 11-35,-5 6-14,-2 11-9,-2 11-1,5 5-46,5 5-190,16 47-369</inkml:trace>
  <inkml:trace contextRef="#ctx0" brushRef="#br0" timeOffset="6289.3598">33423 3253 856,'0'4'525,"0"-4"-449,2 0-76,1 7 1,3 2 7,3 6 28,-2 9 16,0 5-23,-2 5-5,-3 3 6,-8 2 6,-2 5 16,-5-4-20,-2-5-4,6-3-2,-7-5-8,8-10-9,2-6 0,3-5 3,2-6 4,2-6 10,2-5-26,3-11-8,5-17-43,5-7 26,6-11-20,7 0 15,-5 5 21,0 6 9,-4 15 1,-3 8 20,1 7 18,-5 8 3,2 0-1,-9 7-5,6 4-18,-5 4-17,2 9 1,1 12 5,-3 3 19,-7 11 10,-4 3-11,-3-4 2,0 4-10,-1-4-10,2-10-7,-3-3-27,5-5-85,1-4-160,3 25-431</inkml:trace>
  <inkml:trace contextRef="#ctx0" brushRef="#br0" timeOffset="6891.3942">33793 3609 315,'0'3'357,"0"3"-228,0 7 16,-1 3 32,-2 7-19,-3 3-34,-3 3-52,-2-3-34,3-1-10,-3 1-11,-2-2-8,2 1-2,1-6-6,1-3-1,0-2 0,3-8-49,3-3 11,3-3 20,3-7-22,3-5-89,5-7-2,5-3 56,5-2 45,-2 3 25,-1 7 5,-4 9 10,-7 1 13,0 8-5,-4 3 40,-3 9 79,-4 10-16,-9 7-34,-1 4-40,-4 0-23,5-8-17,7-13-6,-1-6-1,10-10 6,7-6 2,3-11 5,11-10-4,4-7-1,5-7-7,-10 5 9,-23 13 5,0 6 17,0 8 4,0 12-15,0 4-14,0 9 7,0 12 53,0 7 14,0 2-28,0 8-31,0 0-13,0-8-9,0-3-28,0-16-80,0-4-116,0 2-388</inkml:trace>
  <inkml:trace contextRef="#ctx0" brushRef="#br0" timeOffset="7881.4508">29249 2366 821,'-4'-3'214,"3"0"5,0-2-52,-2 5-58,3 0-41,4 2-31,3 4-29,9 7 2,12 9 44,14 9 18,6 6-27,3 6-13,2-2-10,-8-1-13,-6-6-3,-2-4 0,-10-8-5,-2-7 1,2-4 5,3-15 2,6-12 2,13-17-1,9-20-1,3-12-1,0 0-8,-11 8 1,-10 18-1,-13 20-1,-8 15-14,-1 16 5,0 14 4,2 10 6,6 6 0,1-1 1,-1-4 10,7-12 14,6-11 25,4-14-2,8-16 6,10-14-12,-1-9-23,-3-5-13,-4 2-6,-6 9-11,-6 8-103,-4 4-177,1 5-220,61-18-364</inkml:trace>
  <inkml:trace contextRef="#ctx1" brushRef="#br0">28410 5325,'0'0,"0"33,0 0,66 0,-33 0,0 0,0 0,0 33,0-66,0 66,33-32,-66-1,0 33,67-33,-67 0,0 33,33 33,0-33,33 67,-66 32,0-66,66 34,-33 65,66-33,-99-32,33-34,33 99,-32-98,-34 65,0-33,0-66,0 1,0-1,0 66,33-99,-33 33,33 33,0 1,-33-1,0 0,0 33,0 1,0-100,0 66,0 0,0 0,0-66,0 0,0 1,0 32,0-66,0 66,0 0,-33 0,-33 0,-1 34,-32-34,66 0,0-33,-66 66,99-99,-66 66,0-66,32 33,-32 0,33-33,0 33,-33 34,33-34,-33 0,0 0,33 0,-1-33,-32 0,33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2-04T02:55:04.674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7276 3181 845,'1'-2'309,"1"2"-244,4 0-32,3 3 33,0 3 42,5-2-8,3 0 4,9-5 67,6-12 6,10-12-44,15-14-35,6-16-52,10-6-17,6-6-13,45-33-15,7 4 12,-4 11-12,-97 65 1,-6 5 7,-14 8-3,14-9-6,-18 12-1,-12 10-26,-6 15-30,-16 20 43,-18 34 14,-51 88 14,-17 60-7,10-1-6,47-108-1,0 2-4,11-5 4,27-70 11,7-9-11,2-13 0,-9 23 0,12-29 2,6-9 13,3-5 16,0-11 71,-2-20-22,-2-25-67,-2-80-11,6-53 4,-1-59-1,-4 62-5,-6 31-12,0 36 10,7 73-19,-2 5-3,1 4 5,-2-29 5,2 24 14,2 16 0,2 18-29,2 11-41,7 10-22,10 16 67,11 9 24,8 16 0,6 5-5,3 7 5,-2 9-6,-2 15 7,16 74-1,-16 50 1,-25 9-1,-19-77 1,-1-23 0,1-76 5,-1-14-4,-1-6 6,-1 29 13,-1-22 8,-1-11-5,4-16 11,1-4 34,0-4 25,-5-7 13,-4-14-26,-12-18-59,-12-25-20,-9-21-1,-35-60 0,49 98-8,-29-48-5,4-6 13,-5 9 0,6 1-1,7 11 1,9 15 0,12 16-2,6 20-11,12 16-14,2 9-42,6 4-54,1 6-36,4 5-221,15 13 134,10 11-16,106 85-216</inkml:trace>
  <inkml:trace contextRef="#ctx0" brushRef="#br0" timeOffset="999.0571">18655 2851 609,'4'-8'614,"2"-4"-543,9-10-4,2-1 56,9 2-40,7-5-23,6-1-23,1 3-1,3 0-7,-5 5-11,-2 0-9,-1 5-8,-2 2 0,-3 6 0,-9 2-1,-5 4-9,-8 2-6,-7 2-15,-1 5-3,-3 5 25,-7 14 8,-6 15 47,-14 24 11,-9 19 11,-41 83 8,-24 38-8,-10-32-18,83-126-23,-3 0 5,3-2-10,-25 39-11,11-15-3,12-20-2,13-24-1,13-15-5,7-12 60,1-5 53,3-19 20,5-27-89,8-75-44,18-66-1,4-75-11,-10 56-17,0 26 1,-3 20 9,-5 13 7,-9 14 10,-6 28-12,-4 68 5,-2 16 7,0 10 0,0-17 1,3 17 0,-3 13-16,4 16-37,2 17-17,5 21 50,9 36 19,13 82 1,14 42 0,0 16 0,-26-49 0,-1 18-1,-13-25 0,3-48 1,-7-19-1,0-64 0,-1-11 1,0-6 0,2 22-1,-2-23 1,-2-10 13,0-10 73,-2-4 28,-6-10 13,-9-7-77,-13-20-29,-12-17-21,-14-20 0,-6-7 0,1-12-35,-31-65 10,15-12 10,55 125 4,3 10 10,-20-42 0,9 19 1,6 16 0,8 15-1,5 9 1,7 13-1,4 3-10,0 4 1,1 0-22,2 0-13,0-1 2,3 1 19,8-3 18,15-1 6,16-6 0,16 0 1,9-3-1,48-8 0,9 4 1,-90 11 0,-1 2-1,32-3 0,-13 3 1,-12 0-1,-15 3-1,-9 1-7,-12 1-59,-6 3-56,-1 4-108,-4 9-51,-11 50-215</inkml:trace>
  <inkml:trace contextRef="#ctx0" brushRef="#br0" timeOffset="1900.1086">19308 2676 1349,'-9'-7'254,"5"-2"-83,-3-6 0,5 0-26,4 4-94,5 0-27,10-5-23,11 3-1,9-3-6,9 0 5,4 0-1,4 4 2,3-5-6,4 1 5,2 0 0,0 3 0,-8 5-1,-3 6-4,-9 2 0,-11 4 0,-15 2-9,-6 1-10,-8 8-11,-6 4 10,-8 14 25,-11 21 1,-14 18 0,-41 73 10,-35 61 12,-34 76 5,38-125-9,7-20-4,21-26-7,50-70-6,7-10 0,8-6 8,-15 14 2,17-19 2,8-14 29,7-12 18,4-11 48,3-22-45,9-27-46,19-83-16,18-41 6,12-65-7,-24 61-12,-2 23-9,-2 25-3,-5 24 11,-13 10-4,-17 69-2,1 7 4,-4 13 14,4-30 1,-5 20 1,0 17-1,1 10 0,-1 6-13,4 8-65,3 18-11,9 24 62,7 27 27,17 78 0,0 29 0,-10 31 0,-14-44 0,5 20-5,-6-54 5,-1-17 0,-4-7 0,-3-76-2,-1-5 1,0-3 1,3 20 0,-4-18 6,-4-11 6,-1-15 22,-1-5 43,-2-4 34,-7-4 21,-11-20-77,-12-19-40,-15-16-13,-5-21 5,-31-62-1,2-24-6,7-44 0,32 77-1,12 13-12,3 17-11,20 63-5,0 10 16,1 6 4,-4-29-2,5 22-2,3 16-7,3 8-32,0 11-58,5 12-166,6 10 12,8 17 75,11 12-123,80 102-206</inkml:trace>
  <inkml:trace contextRef="#ctx0" brushRef="#br0" timeOffset="2885.165">20411 2537 1454,'-3'-19'200,"0"-3"-46,-2-17-55,5 7 2,8 5-50,8 7-34,16 5-17,11-1-6,9 5 5,9 4 0,11 2 0,1-4 0,0 8 1,-5 2-1,-6 3 0,-9 1-5,-5-2 5,-12 0 0,-12 1-11,-9-2-9,-10-1-11,-5 2 2,-5-2-49,-4 9 23,-10 8 56,-14 11 9,-17 20 12,-15 16-14,-63 70-5,-32 65 13,-19 75-14,65-78 0,6-47 0,11-23 1,65-86 5,13-14 2,7-7-8,-13 15 15,17-21 11,8-13 77,0-5 61,6-11 22,7-24-73,8-25-84,32-79-21,21-55-9,32-85-17,-29 83-26,6 20-31,-7 9-10,-16 26-9,-10 14 9,-12 20 0,-28 63 29,-6 10 41,-2 15 14,4-28 24,-6 27 5,0 15-16,0 6-13,0 13-34,7 16-32,0 24 48,7 22 7,12 76 11,11 25-1,-1 6 0,-17-64 1,-5-1 0,-12 2-8,-13 5 8,-7 10 0,-6 13 24,-5-44-1,13-48 7,2-10-11,1-3-4,-11 32-3,5-23 9,4-20 12,8-20 33,-2-8 36,-8-10-15,-8-12-37,-12-18-28,-5-19-13,-6-16-8,3-19 7,-19-84-7,1-50-1,1 9 1,30 88 5,10 9 4,2 6-10,13 71-17,1 7 7,2 7 2,-6-30 8,5 22 1,0 15 0,4 11-1,1 9-5,0 4-15,1 10-19,2 2-7,-1 13 28,4 6 10,3 4-1,4 0-9,5 1-19,3 2-13,9 2-34,12-2-57,8 4-156,110 47-308</inkml:trace>
  <inkml:trace contextRef="#ctx0" brushRef="#br0" timeOffset="3859.2207">21303 2451 349,'6'-16'599,"4"4"-482,7-16 40,-1 5 34,5 2-56,4 3-77,5 0-23,9 7-11,15 3-14,11 0 8,10 4 3,4 0-4,-7 0-4,-8 0 4,-6-2 1,-15 1 0,-7-1 7,-11-2-1,-6 0 6,-9 4 8,-5 0-4,-4 4-13,-2 0-21,-1 2 0,-3 4-51,-11 6-16,-14 18 56,-19 23 11,-60 60 1,-33 49 0,-29 68-1,54-48-2,16-25 2,26-56 6,44-75-5,10-7 8,12-8 30,-15 11-17,15-15 16,8-8 98,2-2 40,4-10-4,-1-18-91,7-28-61,11-73-12,27-52-8,16-23-9,-9 49-21,-2-3-12,-1 5-6,-8 30-9,-28 81 21,-1 10 17,-7 3 17,16-23 1,-8 15-5,-2 12 5,-2 15 0,-1 4-11,2 13-18,5 12-6,3 15 0,4 24 14,-1 17 14,1 21 7,6 62-5,-8 28 1,-8 12 4,-11-57 1,-5-6-2,-1-12 1,1-15 1,-2-61-2,-1-13 2,-1-5 6,-4 25 7,1-18 2,1-13 6,1-10 14,1-9 22,-4-2 28,-7-9-19,-7-7-21,-12-17-27,-7-13-6,-5-16-11,-3-19 1,4-5 4,-2-10-5,5-3 10,3 4-11,1-1 2,6 3-1,8 9-1,8 6 0,8 11-10,5 14-2,6 10-2,2 13 2,1 10 3,-3 7 8,-1 9-5,0 5-3,-4 0-6,2 0-6,0 4-53,2 3-14,4 12 35,0 4 1,7 9-49,5 6-77,6-1-73,6 2-113,54 30-28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2-04T02:55:43.286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27765 5632 1365,'-24'-7'162,"4"0"-80,-12-3-41,9 4 62,16 2 59,7 1-22,11-8-70,19-6-41,21-14-16,67-36-1,46-22 3,33-20-4,-58 28-2,-12-1-2,-2-1-1,-6 5-6,-12 19 0,-69 41 1,-14 8-2,-6 7 1,13-8-6,-19 22-2,-19 11 7,-14 17-5,-19 23 5,-13 22 1,-57 76 2,-18 44-2,-5 35 1,51-81-1,3-7 1,12 2-1,11-21-6,37-83 5,4-18 0,9-9 1,-13 17-1,11-25 1,8-14 6,0-21 56,0-30-35,3-79-20,8-68-5,8-35-2,-9 55 1,-7-41-1,-3-6-6,-4 41-3,-7 47 8,1 22 1,7 84 1,-1 8-1,3 5 1,-2-11 1,1 17-2,2 8-6,4 12-13,8 17 2,9 24 16,30 71 0,29 59 1,11 36 1,-31-58 0,-5 0 0,-7-12 0,-3 4 1,-11-8-2,-4 12 0,-7-28-1,-16-82 1,2-7 0,-5-12-2,4 19 2,-5-20 0,-4-19 9,-5-6 61,-4-15 23,-21-17-55,-11-22-26,-21-21-6,-53-55-5,-30-5 8,-25-8-9,64 63 0,3 21 0,1 15-1,14 11 1,-6 20-1,67 9 0,8 4 0,10-2-5,-12 1-3,22 10-63,19 9-61,23 11 13,56 28-102,53-10-309,13-53-288</inkml:trace>
  <inkml:trace contextRef="#ctx0" brushRef="#br0" timeOffset="901.0515">29503 5264 1617,'-9'-11'199,"0"3"-109,-5-13-61,3-2 17,10-1 7,12-12 17,9-3-23,20-3-29,13 3-11,14-5-6,10 6 0,46-28-1,14-11 0,9-13 0,-49 37 0,-59 34 1,-9 1 0,-7 7-1,20-12 0,-23 15-1,-12 1 1,-7 14 0,-11 5 0,-8 21-2,-11 21 2,-17 19 0,-5 20 0,-34 63 0,2 47 0,-1 64 1,34-71-1,-6-6 1,2-12 1,8-21-1,6-43 0,24-78-1,6-9 6,3-14 11,-8 17 8,10-21 35,3-14 59,1-25-43,1-28-50,-6-87-16,7-49-9,2-36 0,6 46-1,-4-25-12,-5-25-14,4 22 8,-8 0-7,-1 14 10,-5 57 7,2 97 8,0 9 1,1 14-1,-5-24 1,4 23-1,3 17 0,9 16-26,7 20 7,13 32 17,36 100 1,28 102 1,4 36-1,-35-79 0,-3-8 0,-1-25 1,-12-21 1,-4-23-1,-7-18 0,-17-78-1,-6-11 0,-2-7 0,2 26 1,1-23 0,-7-21 0,0-6 1,0-7 26,-7-7 32,-8-13-8,-20-17-36,-20-19-14,-57-59 5,-34-24-4,-24-8-1,48 47 0,4-24 0,12 0-1,12 9-8,55 69 1,6 10 6,10 5 0,-25-24 0,12 17 0,18 17 1,12 13-14,11 10-86,12 15-26,13 11 30,15 11-110,19 9-259,145 44-234</inkml:trace>
  <inkml:trace contextRef="#ctx0" brushRef="#br0" timeOffset="1779.1017">30734 5036 1346,'0'-22'111,"3"-3"-83,10-29-19,4-2-1,13-11 83,5 1 17,8 0-10,4 2-46,11 1-20,11 6-24,49-27-8,21 6 0,19 11 1,-55 33-1,-65 25 0,-5 0 0,-6 8-1,22-3 0,-21 9-14,-14 15 8,-16 12 7,-17 26 21,-32 70-2,-37 69-2,-27 59-8,26-80-8,6 31 5,-3 20-5,9-21 0,8-33 9,12-27-10,36-101 1,3-13 10,9-15 14,-11 18 38,10-28 84,6-21 23,1-25-121,-4-28-22,1-75-21,2-43 3,-5-49-8,-2 30-1,1-31-27,-1-26-3,0-43-3,5 63-3,-1 64 22,4 60 14,0 84-1,0 11-1,0 5 2,-1-15-1,2 19 1,2 13-15,6 17-17,9 24 23,11 27 9,31 91 0,23 83 0,12 70 0,-25-66-8,-7-39 8,0-11-9,-7-18-21,-1-29-14,-8-37 5,-24-67 11,-6-12-7,2-11 19,4 26 15,-7-24-1,-6-14 2,-5-10 37,-6-15 107,-2-18-88,-10-11-32,-11-21 6,-16-5-8,-14-12-13,-15-7-8,-49-44-1,-5 5 1,-6 12-2,41 50 1,8 17 0,43 24 0,2 5-1,5 1-1,-35-17 1,11 6 1,12 7-6,12 9 5,12 6-36,14 4-26,7 6-86,9 2-379,11 6 214,84 22-246</inkml:trace>
  <inkml:trace contextRef="#ctx0" brushRef="#br0" timeOffset="2733.1563">31913 4925 1575,'-1'-17'181,"7"0"-152,4-27-29,7-7 0,12-10 27,5-7 20,10 1-8,9-2-17,8 5-7,3-3 0,1 4-14,-2 10 0,-2 4 0,0 5 0,-2 6-1,-8 9 0,-8 11-1,-14 10 0,-10 4-19,-13 12-25,-8 2 0,-2 13 15,-6 9 23,-3 9 6,-2 16 1,-9 18 1,-14 70 0,-14 56 0,-15 41 13,20-72-5,-4 16 0,2-17 0,7-12 3,3-23 6,8-33-3,19-65 4,4-9 1,1-11 14,-9 17 22,10-15-4,3-14 17,3-7 45,0-13 17,-2-16-94,-1-25-30,0-25-7,-4-85-9,-8-61-11,-12-58-40,-3 66 3,-2-44 27,-4 20-3,-9 59 18,1 43 14,4 23 1,-1 13 0,24 67-1,4 7 1,2 9-6,-4-19 6,8 20 0,9 18-11,11 22-54,9 19 44,8 24 16,33 79 5,8 54 0,14 49 0,-27-53 0,5 2 0,-3-21-1,-3-28-39,-11-14-2,-7-15 18,-9-7 13,-21-62 10,-1 0 1,1-6-1,1 32 1,0-13 0,-6-15 1,-2-13-1,-2-9 0,-2-11 2,2-4 13,-4-5 30,-6-2 43,-4-9-29,-10-9-37,-12-13-8,-11-13 4,-7-10-6,-12-11 1,-1-11 8,-3-12-19,-32-63 4,17-25-6,17-23 2,48 155-1,10 13-1,0 8 0,-9-24 0,8 22-1,6 11-30,2 11-10,3 7-79,0 10-240,-1 12 9,-13 68-384</inkml:trace>
  <inkml:trace contextRef="#ctx0" brushRef="#br0" timeOffset="5503.3147">8347 5944 709,'-8'-20'196,"2"4"53,-7-22-30,1 7-48,0 10-46,3 5 7,3 10-92,3 5-40,0 2-19,0 7-10,-2 13 29,-3 11 0,-5 23-1,4 8 1,1 8 0,-1 14 1,3 9-1,-3 61 1,3 12 6,-1 14-7,7-56 0,0 2-6,0-5 6,3 2 0,-6-7 0,10-5 0,-5 13 0,-2 3-7,7 8 6,14 0 0,15-18-11,13 2 2,8-6 2,8-6-1,-30-63-7,2-8 15,-2-6-8,36 26 7,-10-20 1,-8-23-4,-10-12 5,-3-8 18,-1-6 3,4-9-6,0-5-3,3-2-3,1-4-8,2-2 0,0-7 8,2-6 3,-4-2 3,-2 4 8,-9-7 10,-3 2 21,-3-9 18,-5-11 22,-1-16 4,3-74-19,-13-41-8,-13-11-23,-12 66-15,-6 1-14,-9 3-7,-9-7-11,-13-9 0,-1 15-1,-8 13 0,0-39-11,0 13-8,1 25 1,30 83-5,-1 8 13,2 2-2,-22-29 4,-3 19-5,3 7-4,3 19-1,1 7 0,-2 8-1,2 10-5,0 2-3,2 9 12,4 3-17,1 2 19,3 4-2,2-4 15,-3 7 0,2 0 0,1 0-8,4 3-19,3-3-69,5 4-69,5 1-60,10 5-30,6 2-40,38 63-5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EB2611E-42E7-4CD5-B7A5-6BC4B83883E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xmlns="" id="{FE2E91DC-53D0-4BD1-9EDE-013048237C3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99624C25-0AA1-4DE0-B84C-B60865A90B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7CA81-B1B9-4B87-A5B2-EC6D79C00340}" type="datetimeFigureOut">
              <a:rPr lang="zh-CN" altLang="en-US" smtClean="0"/>
              <a:t>2019/12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B9E9B6AE-CD8B-4089-B52C-63101C0A19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F9E67B94-30C7-4639-B981-9389F579F1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177A7-9E04-4BC7-991F-8CA8461244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31533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43A3B316-ECCC-4F54-96BE-052F799BA5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CAD14FB4-913F-453D-A4F6-B4E67E506D0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24BF6AEC-FA82-4004-91D8-5C3BE385E8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7CA81-B1B9-4B87-A5B2-EC6D79C00340}" type="datetimeFigureOut">
              <a:rPr lang="zh-CN" altLang="en-US" smtClean="0"/>
              <a:t>2019/12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9B16ADD3-7344-4517-B32F-6D91A9C208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E963F067-1FE2-4603-A16B-9D5C509EE0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177A7-9E04-4BC7-991F-8CA8461244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18556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xmlns="" id="{9110E25A-3683-4C88-97C1-19C1432DD11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5E4D897E-E7D5-4018-81EE-5AAC2654A75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19663A48-8973-46E2-AA86-318BFA8F37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7CA81-B1B9-4B87-A5B2-EC6D79C00340}" type="datetimeFigureOut">
              <a:rPr lang="zh-CN" altLang="en-US" smtClean="0"/>
              <a:t>2019/12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8D512975-F53F-498C-8D56-3DDFA4CE9C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3D1CFB0B-D0F4-48E9-B6F0-B572243ADA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177A7-9E04-4BC7-991F-8CA8461244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32198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2/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6D9DBC-72CB-4E19-8E92-93CF1CD3BAD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447340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2/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F271BA-F253-434E-94B2-FF8598FEE23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214882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2/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4D5742-D10B-46F2-9747-D57D4C91EEA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913693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2/4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C846E2-F43C-4335-AB00-1DDB926D736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242882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2/4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28CA22-BBCA-4219-B088-71D9A5AABFC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111808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2/4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FDB92D-AB03-4FC7-8691-F0BDDDE1CCB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003779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2/4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56FF4D-9851-4FF7-B40E-C58B4D729A3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441580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2/4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3C214F-712F-4000-8964-0DB1E3C371B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08759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0A2E78FB-23B0-4120-9A19-E5A063BC6F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3AAA3C5A-DBDF-4762-94A5-2DF9AACBAA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5E4D35E0-95CD-40BB-86E7-E8EC0F6FD2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7CA81-B1B9-4B87-A5B2-EC6D79C00340}" type="datetimeFigureOut">
              <a:rPr lang="zh-CN" altLang="en-US" smtClean="0"/>
              <a:t>2019/12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89EED83F-F877-4003-9F5C-F9FAC14B11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4BCEF204-316B-4796-9DFC-2A0AC6A3B6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177A7-9E04-4BC7-991F-8CA8461244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586348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2/4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4882C2-DFFB-495C-B68F-3CB6D013B8C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791192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2/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724B1A-F9B3-4468-9E1B-43A93A47873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349260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2/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766AA3-4228-425D-AD48-DE7E074FA5A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70427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CA67112-FCFF-4DC0-A2CC-B3416BD1ED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86A83FD3-3872-4041-9CF2-77A942332CA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1A32ADA5-79B9-45C1-A21F-5D316BF769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7CA81-B1B9-4B87-A5B2-EC6D79C00340}" type="datetimeFigureOut">
              <a:rPr lang="zh-CN" altLang="en-US" smtClean="0"/>
              <a:t>2019/12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BF81B60B-9DC7-4922-AE62-BF27C436DE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19DC5965-A99D-40B9-8236-60F150DA9B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177A7-9E04-4BC7-991F-8CA8461244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69632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DB75DDF7-C0B0-4A7B-BC2A-60BA5F5886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4EFC1381-E930-40A5-8BFD-31D08C1D1CD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19E732C3-FD2F-43C5-8558-B988B3A96F7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38784441-8C3B-4CE0-A6B2-6A2A204A24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7CA81-B1B9-4B87-A5B2-EC6D79C00340}" type="datetimeFigureOut">
              <a:rPr lang="zh-CN" altLang="en-US" smtClean="0"/>
              <a:t>2019/12/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3B705C8D-D3AD-4FEF-87D1-F55A173585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EA8AE2F7-BEDD-406B-97BD-2CF52A23AC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177A7-9E04-4BC7-991F-8CA8461244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42063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3A2F8430-60EE-497E-9E4A-1C079777DE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57F654EF-FA72-4D0C-8FB0-E30D20778E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B293AEF7-A8A4-49AB-AB64-8052598772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xmlns="" id="{95E548D9-0C08-4FA5-AA23-A858B4B06A3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xmlns="" id="{70CF2824-F529-40B7-98EE-972D5A0E71A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xmlns="" id="{71361028-138D-4223-B611-014F98C8E8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7CA81-B1B9-4B87-A5B2-EC6D79C00340}" type="datetimeFigureOut">
              <a:rPr lang="zh-CN" altLang="en-US" smtClean="0"/>
              <a:t>2019/12/4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xmlns="" id="{0794711A-0838-425F-BE5A-4CA7A36712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xmlns="" id="{9B05DA27-BF3C-43C2-BF94-839D56B856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177A7-9E04-4BC7-991F-8CA8461244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65196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372CDC9-8DF4-4593-83EA-DBE385F4E2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90D7066B-2907-4DB3-A30B-5ABE1DFF23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7CA81-B1B9-4B87-A5B2-EC6D79C00340}" type="datetimeFigureOut">
              <a:rPr lang="zh-CN" altLang="en-US" smtClean="0"/>
              <a:t>2019/12/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C9B7E001-742E-4BA2-A35D-7C7ABA3D35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B158EBE4-049E-43F1-BF01-A00E19D67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177A7-9E04-4BC7-991F-8CA8461244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22962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xmlns="" id="{974B3C4E-843F-45AA-B2A7-B713C9E8FA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7CA81-B1B9-4B87-A5B2-EC6D79C00340}" type="datetimeFigureOut">
              <a:rPr lang="zh-CN" altLang="en-US" smtClean="0"/>
              <a:t>2019/12/4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xmlns="" id="{722715CD-90F7-4C90-AA92-ECD24B7955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6168D964-513C-4B48-9A8E-8DFA213DDF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177A7-9E04-4BC7-991F-8CA8461244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60023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F9AB66FC-DD1F-4457-9BF6-1F9CB95FAB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D769706E-B53F-4C3C-BAE2-C769D49E7E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FAD27864-2439-4218-81F8-241359886A4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E8CD2674-4C1A-4C42-B21F-AF3206FA00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7CA81-B1B9-4B87-A5B2-EC6D79C00340}" type="datetimeFigureOut">
              <a:rPr lang="zh-CN" altLang="en-US" smtClean="0"/>
              <a:t>2019/12/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154FE07B-A0A4-4834-B494-3C0FB49222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D328C816-A45F-4CC9-9F8D-DCB4B65837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177A7-9E04-4BC7-991F-8CA8461244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11198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AA69607E-10F5-4FAC-BC4F-AB77961672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xmlns="" id="{1CE0A285-54FC-4D3E-95F1-AE4AD1E0EDB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72981899-179C-49BA-B571-03F1F149CC9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47EC720D-B48F-4A00-A4B6-438425F329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7CA81-B1B9-4B87-A5B2-EC6D79C00340}" type="datetimeFigureOut">
              <a:rPr lang="zh-CN" altLang="en-US" smtClean="0"/>
              <a:t>2019/12/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7732C1E0-3EDD-472A-BA50-9482F14F5E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66297111-E9D8-477C-A45D-7C89680D56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177A7-9E04-4BC7-991F-8CA8461244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79702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hyperlink" Target="../&#24635;&#30446;&#24405;.ppt#-1,3,&#24187;&#28783;&#29255; 3" TargetMode="Externa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xmlns="" id="{B306C432-20D9-4CA8-96B3-F701770744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53163FCE-34FF-4375-9528-99E53680A9A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FB10387B-DBEE-43B1-91D5-86F5158AB9E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47CA81-B1B9-4B87-A5B2-EC6D79C00340}" type="datetimeFigureOut">
              <a:rPr lang="zh-CN" altLang="en-US" smtClean="0"/>
              <a:t>2019/12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374AB9D8-EE74-42D9-825F-D860123952A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F613E62A-A5D5-44EC-993A-FB4B3495C50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B177A7-9E04-4BC7-991F-8CA8461244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73573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12/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D85D9A3-08C0-435F-BB58-27053243F045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7" name="Group 17">
            <a:extLst>
              <a:ext uri="{FF2B5EF4-FFF2-40B4-BE49-F238E27FC236}">
                <a16:creationId xmlns:a16="http://schemas.microsoft.com/office/drawing/2014/main" xmlns="" id="{A2E43835-F176-442C-8F93-A5E206777A4E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1390651" cy="6858000"/>
            <a:chOff x="0" y="0"/>
            <a:chExt cx="657" cy="4320"/>
          </a:xfrm>
        </p:grpSpPr>
        <p:pic>
          <p:nvPicPr>
            <p:cNvPr id="8" name="Picture 18" descr="moban-2-3">
              <a:extLst>
                <a:ext uri="{FF2B5EF4-FFF2-40B4-BE49-F238E27FC236}">
                  <a16:creationId xmlns:a16="http://schemas.microsoft.com/office/drawing/2014/main" xmlns="" id="{AA350B8E-63CB-4315-A758-962675A8DDEB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91"/>
              <a:ext cx="385" cy="39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19" descr="moban-1-11">
              <a:extLst>
                <a:ext uri="{FF2B5EF4-FFF2-40B4-BE49-F238E27FC236}">
                  <a16:creationId xmlns:a16="http://schemas.microsoft.com/office/drawing/2014/main" xmlns="" id="{9CF858F0-303C-4C46-8798-146768D95788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657" cy="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" name="Oval 20">
            <a:extLst>
              <a:ext uri="{FF2B5EF4-FFF2-40B4-BE49-F238E27FC236}">
                <a16:creationId xmlns:a16="http://schemas.microsoft.com/office/drawing/2014/main" xmlns="" id="{A7C7C167-CB3B-4AE3-84D6-ABAE847DECF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096000" y="603250"/>
            <a:ext cx="5664200" cy="8255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11" name="Oval 21">
            <a:extLst>
              <a:ext uri="{FF2B5EF4-FFF2-40B4-BE49-F238E27FC236}">
                <a16:creationId xmlns:a16="http://schemas.microsoft.com/office/drawing/2014/main" xmlns="" id="{D7D0A625-3D73-4A06-B0D9-C6D53389FE4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685118" y="6324600"/>
            <a:ext cx="5099049" cy="714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12" name="Rectangle 23">
            <a:extLst>
              <a:ext uri="{FF2B5EF4-FFF2-40B4-BE49-F238E27FC236}">
                <a16:creationId xmlns:a16="http://schemas.microsoft.com/office/drawing/2014/main" xmlns="" id="{F39878ED-031D-4B8F-B242-EF3B9B4A8D7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900333" y="65088"/>
            <a:ext cx="549486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11-3 </a:t>
            </a:r>
            <a:r>
              <a:rPr kumimoji="1" lang="zh-CN" altLang="en-US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光程 薄膜干涉</a:t>
            </a:r>
          </a:p>
        </p:txBody>
      </p:sp>
      <p:pic>
        <p:nvPicPr>
          <p:cNvPr id="13" name="Picture 26" descr="BOOK05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485711C0-30F7-4D24-94E1-B77C47FBB28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58674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28">
            <a:hlinkClick r:id="rId16" action="ppaction://hlinkpres?slideindex=3&amp;slidetitle=幻灯片 3"/>
            <a:extLst>
              <a:ext uri="{FF2B5EF4-FFF2-40B4-BE49-F238E27FC236}">
                <a16:creationId xmlns:a16="http://schemas.microsoft.com/office/drawing/2014/main" xmlns="" id="{D0678C4D-5A4A-4B32-BA65-1693BCFD3191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-101600" y="87314"/>
            <a:ext cx="1200151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zh-CN" altLang="en-US" sz="1600" b="1">
                <a:solidFill>
                  <a:schemeClr val="bg1"/>
                </a:solidFill>
                <a:ea typeface="楷体_GB2312" pitchFamily="49" charset="-122"/>
              </a:rPr>
              <a:t>物理学</a:t>
            </a:r>
          </a:p>
          <a:p>
            <a:pPr algn="ctr" eaLnBrk="1" hangingPunct="1">
              <a:lnSpc>
                <a:spcPct val="120000"/>
              </a:lnSpc>
            </a:pPr>
            <a:r>
              <a:rPr lang="zh-CN" altLang="en-US" sz="1200" b="1">
                <a:solidFill>
                  <a:schemeClr val="bg1"/>
                </a:solidFill>
                <a:ea typeface="楷体_GB2312" pitchFamily="49" charset="-122"/>
              </a:rPr>
              <a:t>第五版</a:t>
            </a:r>
          </a:p>
        </p:txBody>
      </p:sp>
    </p:spTree>
    <p:extLst>
      <p:ext uri="{BB962C8B-B14F-4D97-AF65-F5344CB8AC3E}">
        <p14:creationId xmlns:p14="http://schemas.microsoft.com/office/powerpoint/2010/main" val="3943859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8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customXml" Target="../ink/ink5.xml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3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0.wmf"/><Relationship Id="rId17" Type="http://schemas.openxmlformats.org/officeDocument/2006/relationships/customXml" Target="../ink/ink6.xml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9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50.wmf"/><Relationship Id="rId26" Type="http://schemas.openxmlformats.org/officeDocument/2006/relationships/image" Target="../media/image54.e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44.bin"/><Relationship Id="rId25" Type="http://schemas.openxmlformats.org/officeDocument/2006/relationships/customXml" Target="../ink/ink7.xml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53.w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34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8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183.png"/><Relationship Id="rId7" Type="http://schemas.openxmlformats.org/officeDocument/2006/relationships/image" Target="../media/image60.wmf"/><Relationship Id="rId12" Type="http://schemas.openxmlformats.org/officeDocument/2006/relationships/image" Target="../media/image62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7.bin"/><Relationship Id="rId11" Type="http://schemas.openxmlformats.org/officeDocument/2006/relationships/customXml" Target="../ink/ink9.xml"/><Relationship Id="rId5" Type="http://schemas.openxmlformats.org/officeDocument/2006/relationships/image" Target="../media/image59.wmf"/><Relationship Id="rId10" Type="http://schemas.openxmlformats.org/officeDocument/2006/relationships/image" Target="../media/image8.png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emf"/><Relationship Id="rId5" Type="http://schemas.openxmlformats.org/officeDocument/2006/relationships/customXml" Target="../ink/ink10.xml"/><Relationship Id="rId4" Type="http://schemas.openxmlformats.org/officeDocument/2006/relationships/image" Target="../media/image6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32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6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75.bin"/><Relationship Id="rId21" Type="http://schemas.openxmlformats.org/officeDocument/2006/relationships/customXml" Target="../ink/ink11.xml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77.wmf"/><Relationship Id="rId22" Type="http://schemas.openxmlformats.org/officeDocument/2006/relationships/image" Target="../media/image8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84.e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75.wmf"/><Relationship Id="rId17" Type="http://schemas.openxmlformats.org/officeDocument/2006/relationships/customXml" Target="../ink/ink12.xml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7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70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7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91.bin"/><Relationship Id="rId21" Type="http://schemas.openxmlformats.org/officeDocument/2006/relationships/customXml" Target="../ink/ink13.xml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76.wmf"/><Relationship Id="rId20" Type="http://schemas.openxmlformats.org/officeDocument/2006/relationships/image" Target="../media/image86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79.wmf"/><Relationship Id="rId22" Type="http://schemas.openxmlformats.org/officeDocument/2006/relationships/image" Target="../media/image87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100.bin"/><Relationship Id="rId21" Type="http://schemas.openxmlformats.org/officeDocument/2006/relationships/oleObject" Target="../embeddings/oleObject109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10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76.wmf"/><Relationship Id="rId20" Type="http://schemas.openxmlformats.org/officeDocument/2006/relationships/image" Target="../media/image90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104.bin"/><Relationship Id="rId24" Type="http://schemas.openxmlformats.org/officeDocument/2006/relationships/image" Target="../media/image91.wmf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23" Type="http://schemas.openxmlformats.org/officeDocument/2006/relationships/oleObject" Target="../embeddings/oleObject110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108.bin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79.wmf"/><Relationship Id="rId22" Type="http://schemas.openxmlformats.org/officeDocument/2006/relationships/image" Target="../media/image6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111.bin"/><Relationship Id="rId21" Type="http://schemas.openxmlformats.org/officeDocument/2006/relationships/oleObject" Target="../embeddings/oleObject120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118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76.wmf"/><Relationship Id="rId20" Type="http://schemas.openxmlformats.org/officeDocument/2006/relationships/image" Target="../media/image90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119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79.wmf"/><Relationship Id="rId22" Type="http://schemas.openxmlformats.org/officeDocument/2006/relationships/image" Target="../media/image6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2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2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8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3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customXml" Target="../ink/ink2.xml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customXml" Target="../ink/ink3.xml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9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emf"/><Relationship Id="rId5" Type="http://schemas.openxmlformats.org/officeDocument/2006/relationships/customXml" Target="../ink/ink4.xml"/><Relationship Id="rId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0.wmf"/><Relationship Id="rId3" Type="http://schemas.openxmlformats.org/officeDocument/2006/relationships/oleObject" Target="../embeddings/oleObject18.bin"/><Relationship Id="rId7" Type="http://schemas.openxmlformats.org/officeDocument/2006/relationships/image" Target="../media/image8.png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image" Target="../media/image29.wmf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26.wmf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BCC07272-5468-4ADF-B34A-206FFD94E38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514350" indent="-51435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b="1" dirty="0">
                    <a:solidFill>
                      <a:srgbClr val="FF0000"/>
                    </a:solidFill>
                  </a:rPr>
                  <a:t>分析确定干涉光的路径</a:t>
                </a:r>
                <a:endParaRPr lang="en-US" altLang="zh-CN" b="1" dirty="0">
                  <a:solidFill>
                    <a:srgbClr val="FF0000"/>
                  </a:solidFill>
                </a:endParaRPr>
              </a:p>
              <a:p>
                <a:pPr marL="514350" indent="-51435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b="1" dirty="0">
                    <a:solidFill>
                      <a:srgbClr val="FF0000"/>
                    </a:solidFill>
                  </a:rPr>
                  <a:t>计算两个路径的光程差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Δ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（或者相位差</a:t>
                </a:r>
                <a14:m>
                  <m:oMath xmlns:m="http://schemas.openxmlformats.org/officeDocument/2006/math">
                    <m:r>
                      <a:rPr lang="zh-CN" altLang="en-US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∆</m:t>
                    </m:r>
                    <m:r>
                      <a:rPr lang="zh-CN" altLang="en-US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𝝋</m:t>
                    </m:r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</a:rPr>
                  <a:t>）。注意正确判断半波损失。</a:t>
                </a:r>
                <a:endParaRPr lang="en-US" altLang="zh-CN" b="1" dirty="0">
                  <a:solidFill>
                    <a:srgbClr val="FF0000"/>
                  </a:solidFill>
                </a:endParaRPr>
              </a:p>
              <a:p>
                <a:pPr marL="514350" indent="-51435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b="1" dirty="0">
                    <a:solidFill>
                      <a:srgbClr val="FF0000"/>
                    </a:solidFill>
                  </a:rPr>
                  <a:t>亮条纹位置：</a:t>
                </a:r>
                <a14:m>
                  <m:oMath xmlns:m="http://schemas.openxmlformats.org/officeDocument/2006/math">
                    <m:r>
                      <a:rPr lang="en-US" altLang="zh-CN" b="1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𝚫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sSub>
                      <m:sSubPr>
                        <m:ctrlP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zh-CN" alt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或者</m:t>
                    </m:r>
                    <m:r>
                      <a:rPr lang="zh-CN" alt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∆</m:t>
                    </m:r>
                    <m:r>
                      <a:rPr lang="zh-CN" alt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𝝋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zh-CN" alt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𝝅</m:t>
                    </m:r>
                  </m:oMath>
                </a14:m>
                <a:endParaRPr lang="en-US" altLang="zh-CN" b="1" dirty="0">
                  <a:solidFill>
                    <a:srgbClr val="FF0000"/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b="1" dirty="0">
                    <a:solidFill>
                      <a:srgbClr val="FF0000"/>
                    </a:solidFill>
                  </a:rPr>
                  <a:t>      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暗条纹位置：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𝚫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sSub>
                      <m:sSubPr>
                        <m:ctrlPr>
                          <a:rPr lang="en-US" altLang="zh-CN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zh-CN" alt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或者</m:t>
                    </m:r>
                    <m:r>
                      <a:rPr lang="zh-CN" alt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∆</m:t>
                    </m:r>
                    <m:r>
                      <a:rPr lang="zh-CN" alt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𝝋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zh-CN" alt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𝝅</m:t>
                    </m:r>
                  </m:oMath>
                </a14:m>
                <a:endParaRPr lang="en-US" altLang="zh-CN" b="1" dirty="0">
                  <a:solidFill>
                    <a:srgbClr val="FF0000"/>
                  </a:solidFill>
                </a:endParaRPr>
              </a:p>
              <a:p>
                <a:pPr marL="514350" indent="-514350">
                  <a:lnSpc>
                    <a:spcPct val="150000"/>
                  </a:lnSpc>
                  <a:buFont typeface="+mj-lt"/>
                  <a:buAutoNum type="arabicPeriod"/>
                </a:pP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BCC07272-5468-4ADF-B34A-206FFD94E38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AF126F43-27C8-4D2D-9E58-00BA33FB0E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7DD86C-4984-4246-AA35-74894BC13A23}" type="slidenum">
              <a:rPr lang="en-US" altLang="zh-CN" smtClean="0"/>
              <a:pPr/>
              <a:t>1</a:t>
            </a:fld>
            <a:endParaRPr lang="en-US" altLang="zh-CN"/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xmlns="" id="{BFAFB964-355D-4A7B-9937-55679B1025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84973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E376578-139A-495D-B26D-C46EE8E0FD68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8130" name="Group 2"/>
          <p:cNvGrpSpPr>
            <a:grpSpLocks/>
          </p:cNvGrpSpPr>
          <p:nvPr/>
        </p:nvGrpSpPr>
        <p:grpSpPr bwMode="auto">
          <a:xfrm>
            <a:off x="2209800" y="2667000"/>
            <a:ext cx="3581400" cy="3505200"/>
            <a:chOff x="336" y="1728"/>
            <a:chExt cx="2256" cy="2208"/>
          </a:xfrm>
        </p:grpSpPr>
        <p:sp>
          <p:nvSpPr>
            <p:cNvPr id="48131" name="Rectangle 3"/>
            <p:cNvSpPr>
              <a:spLocks noChangeArrowheads="1"/>
            </p:cNvSpPr>
            <p:nvPr/>
          </p:nvSpPr>
          <p:spPr bwMode="auto">
            <a:xfrm>
              <a:off x="336" y="1728"/>
              <a:ext cx="2256" cy="220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8132" name="Group 4"/>
            <p:cNvGrpSpPr>
              <a:grpSpLocks/>
            </p:cNvGrpSpPr>
            <p:nvPr/>
          </p:nvGrpSpPr>
          <p:grpSpPr bwMode="auto">
            <a:xfrm>
              <a:off x="1440" y="1776"/>
              <a:ext cx="288" cy="336"/>
              <a:chOff x="1200" y="1200"/>
              <a:chExt cx="288" cy="336"/>
            </a:xfrm>
          </p:grpSpPr>
          <p:sp>
            <p:nvSpPr>
              <p:cNvPr id="48133" name="Rectangle 5"/>
              <p:cNvSpPr>
                <a:spLocks noChangeArrowheads="1"/>
              </p:cNvSpPr>
              <p:nvPr/>
            </p:nvSpPr>
            <p:spPr bwMode="auto">
              <a:xfrm>
                <a:off x="1200" y="1200"/>
                <a:ext cx="288" cy="240"/>
              </a:xfrm>
              <a:prstGeom prst="rect">
                <a:avLst/>
              </a:prstGeom>
              <a:gradFill rotWithShape="0">
                <a:gsLst>
                  <a:gs pos="0">
                    <a:schemeClr val="accent1">
                      <a:gamma/>
                      <a:shade val="36078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36078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8134" name="AutoShape 6"/>
              <p:cNvSpPr>
                <a:spLocks noChangeArrowheads="1"/>
              </p:cNvSpPr>
              <p:nvPr/>
            </p:nvSpPr>
            <p:spPr bwMode="auto">
              <a:xfrm>
                <a:off x="1200" y="1440"/>
                <a:ext cx="288" cy="96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1">
                      <a:gamma/>
                      <a:shade val="2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26275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8135" name="Line 7"/>
            <p:cNvSpPr>
              <a:spLocks noChangeShapeType="1"/>
            </p:cNvSpPr>
            <p:nvPr/>
          </p:nvSpPr>
          <p:spPr bwMode="auto">
            <a:xfrm flipV="1">
              <a:off x="576" y="2544"/>
              <a:ext cx="336" cy="192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36" name="Line 8"/>
            <p:cNvSpPr>
              <a:spLocks noChangeShapeType="1"/>
            </p:cNvSpPr>
            <p:nvPr/>
          </p:nvSpPr>
          <p:spPr bwMode="auto">
            <a:xfrm>
              <a:off x="576" y="2736"/>
              <a:ext cx="336" cy="144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37" name="Rectangle 9"/>
            <p:cNvSpPr>
              <a:spLocks noChangeArrowheads="1"/>
            </p:cNvSpPr>
            <p:nvPr/>
          </p:nvSpPr>
          <p:spPr bwMode="auto">
            <a:xfrm rot="-3075295">
              <a:off x="1541" y="2261"/>
              <a:ext cx="61" cy="821"/>
            </a:xfrm>
            <a:prstGeom prst="rect">
              <a:avLst/>
            </a:prstGeom>
            <a:solidFill>
              <a:srgbClr val="B8FCEF">
                <a:alpha val="50000"/>
              </a:srgbClr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38" name="Line 10"/>
            <p:cNvSpPr>
              <a:spLocks noChangeShapeType="1"/>
            </p:cNvSpPr>
            <p:nvPr/>
          </p:nvSpPr>
          <p:spPr bwMode="auto">
            <a:xfrm>
              <a:off x="1824" y="2112"/>
              <a:ext cx="0" cy="1632"/>
            </a:xfrm>
            <a:prstGeom prst="line">
              <a:avLst/>
            </a:prstGeom>
            <a:noFill/>
            <a:ln w="19050">
              <a:solidFill>
                <a:srgbClr val="FF505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39" name="Line 11"/>
            <p:cNvSpPr>
              <a:spLocks noChangeShapeType="1"/>
            </p:cNvSpPr>
            <p:nvPr/>
          </p:nvSpPr>
          <p:spPr bwMode="auto">
            <a:xfrm>
              <a:off x="1336" y="2112"/>
              <a:ext cx="0" cy="1632"/>
            </a:xfrm>
            <a:prstGeom prst="line">
              <a:avLst/>
            </a:prstGeom>
            <a:noFill/>
            <a:ln w="19050">
              <a:solidFill>
                <a:srgbClr val="FF505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40" name="Line 12"/>
            <p:cNvSpPr>
              <a:spLocks noChangeShapeType="1"/>
            </p:cNvSpPr>
            <p:nvPr/>
          </p:nvSpPr>
          <p:spPr bwMode="auto">
            <a:xfrm>
              <a:off x="912" y="2880"/>
              <a:ext cx="912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41" name="Text Box 13"/>
            <p:cNvSpPr txBox="1">
              <a:spLocks noChangeArrowheads="1"/>
            </p:cNvSpPr>
            <p:nvPr/>
          </p:nvSpPr>
          <p:spPr bwMode="auto">
            <a:xfrm>
              <a:off x="336" y="2553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  <a:endPara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42" name="Text Box 14"/>
            <p:cNvSpPr txBox="1">
              <a:spLocks noChangeArrowheads="1"/>
            </p:cNvSpPr>
            <p:nvPr/>
          </p:nvSpPr>
          <p:spPr bwMode="auto">
            <a:xfrm>
              <a:off x="816" y="2160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</a:p>
          </p:txBody>
        </p:sp>
        <p:sp>
          <p:nvSpPr>
            <p:cNvPr id="48143" name="Line 15"/>
            <p:cNvSpPr>
              <a:spLocks noChangeShapeType="1"/>
            </p:cNvSpPr>
            <p:nvPr/>
          </p:nvSpPr>
          <p:spPr bwMode="auto">
            <a:xfrm>
              <a:off x="1330" y="3072"/>
              <a:ext cx="0" cy="33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44" name="Line 16"/>
            <p:cNvSpPr>
              <a:spLocks noChangeShapeType="1"/>
            </p:cNvSpPr>
            <p:nvPr/>
          </p:nvSpPr>
          <p:spPr bwMode="auto">
            <a:xfrm>
              <a:off x="1824" y="3072"/>
              <a:ext cx="0" cy="33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45" name="Line 17"/>
            <p:cNvSpPr>
              <a:spLocks noChangeShapeType="1"/>
            </p:cNvSpPr>
            <p:nvPr/>
          </p:nvSpPr>
          <p:spPr bwMode="auto">
            <a:xfrm>
              <a:off x="1104" y="2567"/>
              <a:ext cx="144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46" name="Line 18"/>
            <p:cNvSpPr>
              <a:spLocks noChangeShapeType="1"/>
            </p:cNvSpPr>
            <p:nvPr/>
          </p:nvSpPr>
          <p:spPr bwMode="auto">
            <a:xfrm>
              <a:off x="1104" y="2880"/>
              <a:ext cx="144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47" name="Line 19"/>
            <p:cNvSpPr>
              <a:spLocks noChangeShapeType="1"/>
            </p:cNvSpPr>
            <p:nvPr/>
          </p:nvSpPr>
          <p:spPr bwMode="auto">
            <a:xfrm>
              <a:off x="1824" y="2112"/>
              <a:ext cx="0" cy="33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48" name="Line 20"/>
            <p:cNvSpPr>
              <a:spLocks noChangeShapeType="1"/>
            </p:cNvSpPr>
            <p:nvPr/>
          </p:nvSpPr>
          <p:spPr bwMode="auto">
            <a:xfrm>
              <a:off x="576" y="2736"/>
              <a:ext cx="1008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49" name="Line 21"/>
            <p:cNvSpPr>
              <a:spLocks noChangeShapeType="1"/>
            </p:cNvSpPr>
            <p:nvPr/>
          </p:nvSpPr>
          <p:spPr bwMode="auto">
            <a:xfrm>
              <a:off x="1104" y="2736"/>
              <a:ext cx="144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50" name="Line 22"/>
            <p:cNvSpPr>
              <a:spLocks noChangeShapeType="1"/>
            </p:cNvSpPr>
            <p:nvPr/>
          </p:nvSpPr>
          <p:spPr bwMode="auto">
            <a:xfrm>
              <a:off x="1584" y="2112"/>
              <a:ext cx="0" cy="1584"/>
            </a:xfrm>
            <a:prstGeom prst="line">
              <a:avLst/>
            </a:prstGeom>
            <a:noFill/>
            <a:ln w="19050">
              <a:solidFill>
                <a:srgbClr val="FF505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51" name="Line 23"/>
            <p:cNvSpPr>
              <a:spLocks noChangeShapeType="1"/>
            </p:cNvSpPr>
            <p:nvPr/>
          </p:nvSpPr>
          <p:spPr bwMode="auto">
            <a:xfrm>
              <a:off x="1584" y="3072"/>
              <a:ext cx="0" cy="33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52" name="AutoShape 24"/>
            <p:cNvSpPr>
              <a:spLocks noChangeArrowheads="1"/>
            </p:cNvSpPr>
            <p:nvPr/>
          </p:nvSpPr>
          <p:spPr bwMode="auto">
            <a:xfrm rot="5443312">
              <a:off x="1512" y="3191"/>
              <a:ext cx="144" cy="863"/>
            </a:xfrm>
            <a:prstGeom prst="moon">
              <a:avLst>
                <a:gd name="adj" fmla="val 87500"/>
              </a:avLst>
            </a:prstGeom>
            <a:solidFill>
              <a:srgbClr val="FF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53" name="Rectangle 25"/>
            <p:cNvSpPr>
              <a:spLocks noChangeArrowheads="1"/>
            </p:cNvSpPr>
            <p:nvPr/>
          </p:nvSpPr>
          <p:spPr bwMode="auto">
            <a:xfrm>
              <a:off x="960" y="3648"/>
              <a:ext cx="1248" cy="240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54" name="Line 26"/>
            <p:cNvSpPr>
              <a:spLocks noChangeShapeType="1"/>
            </p:cNvSpPr>
            <p:nvPr/>
          </p:nvSpPr>
          <p:spPr bwMode="auto">
            <a:xfrm flipH="1">
              <a:off x="912" y="3552"/>
              <a:ext cx="624" cy="0"/>
            </a:xfrm>
            <a:prstGeom prst="line">
              <a:avLst/>
            </a:prstGeom>
            <a:noFill/>
            <a:ln w="9525">
              <a:solidFill>
                <a:srgbClr val="80008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55" name="Line 27"/>
            <p:cNvSpPr>
              <a:spLocks noChangeShapeType="1"/>
            </p:cNvSpPr>
            <p:nvPr/>
          </p:nvSpPr>
          <p:spPr bwMode="auto">
            <a:xfrm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56" name="Line 28"/>
            <p:cNvSpPr>
              <a:spLocks noChangeShapeType="1"/>
            </p:cNvSpPr>
            <p:nvPr/>
          </p:nvSpPr>
          <p:spPr bwMode="auto">
            <a:xfrm flipV="1">
              <a:off x="1104" y="3648"/>
              <a:ext cx="0" cy="19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48157" name="Object 29"/>
            <p:cNvGraphicFramePr>
              <a:graphicFrameLocks noChangeAspect="1"/>
            </p:cNvGraphicFramePr>
            <p:nvPr/>
          </p:nvGraphicFramePr>
          <p:xfrm>
            <a:off x="1980" y="3552"/>
            <a:ext cx="22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4" name="公式" r:id="rId3" imgW="215640" imgH="317160" progId="Equation.3">
                    <p:embed/>
                  </p:oleObj>
                </mc:Choice>
                <mc:Fallback>
                  <p:oleObj name="公式" r:id="rId3" imgW="215640" imgH="317160" progId="Equation.3">
                    <p:embed/>
                    <p:pic>
                      <p:nvPicPr>
                        <p:cNvPr id="48157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0" y="3552"/>
                          <a:ext cx="22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8" name="Object 30"/>
            <p:cNvGraphicFramePr>
              <a:graphicFrameLocks noChangeAspect="1"/>
            </p:cNvGraphicFramePr>
            <p:nvPr/>
          </p:nvGraphicFramePr>
          <p:xfrm>
            <a:off x="1980" y="3312"/>
            <a:ext cx="22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5" name="公式" r:id="rId5" imgW="241200" imgH="317160" progId="Equation.3">
                    <p:embed/>
                  </p:oleObj>
                </mc:Choice>
                <mc:Fallback>
                  <p:oleObj name="公式" r:id="rId5" imgW="241200" imgH="317160" progId="Equation.3">
                    <p:embed/>
                    <p:pic>
                      <p:nvPicPr>
                        <p:cNvPr id="48158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0" y="3312"/>
                          <a:ext cx="22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9" name="Object 31"/>
            <p:cNvGraphicFramePr>
              <a:graphicFrameLocks noChangeAspect="1"/>
            </p:cNvGraphicFramePr>
            <p:nvPr/>
          </p:nvGraphicFramePr>
          <p:xfrm>
            <a:off x="732" y="3456"/>
            <a:ext cx="22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6" name="Equation" r:id="rId7" imgW="126720" imgH="190440" progId="Equation.3">
                    <p:embed/>
                  </p:oleObj>
                </mc:Choice>
                <mc:Fallback>
                  <p:oleObj name="Equation" r:id="rId7" imgW="126720" imgH="190440" progId="Equation.3">
                    <p:embed/>
                    <p:pic>
                      <p:nvPicPr>
                        <p:cNvPr id="48159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2" y="3456"/>
                          <a:ext cx="22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8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60" name="Line 32"/>
            <p:cNvSpPr>
              <a:spLocks noChangeShapeType="1"/>
            </p:cNvSpPr>
            <p:nvPr/>
          </p:nvSpPr>
          <p:spPr bwMode="auto">
            <a:xfrm>
              <a:off x="912" y="2569"/>
              <a:ext cx="432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61" name="Oval 33"/>
            <p:cNvSpPr>
              <a:spLocks noChangeArrowheads="1"/>
            </p:cNvSpPr>
            <p:nvPr/>
          </p:nvSpPr>
          <p:spPr bwMode="auto">
            <a:xfrm>
              <a:off x="864" y="2448"/>
              <a:ext cx="144" cy="576"/>
            </a:xfrm>
            <a:prstGeom prst="ellipse">
              <a:avLst/>
            </a:prstGeom>
            <a:solidFill>
              <a:srgbClr val="00FF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62" name="Line 34"/>
            <p:cNvSpPr>
              <a:spLocks noChangeShapeType="1"/>
            </p:cNvSpPr>
            <p:nvPr/>
          </p:nvSpPr>
          <p:spPr bwMode="auto">
            <a:xfrm>
              <a:off x="1584" y="2112"/>
              <a:ext cx="0" cy="33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63" name="Freeform 35"/>
            <p:cNvSpPr>
              <a:spLocks/>
            </p:cNvSpPr>
            <p:nvPr/>
          </p:nvSpPr>
          <p:spPr bwMode="auto">
            <a:xfrm>
              <a:off x="1330" y="2112"/>
              <a:ext cx="1" cy="324"/>
            </a:xfrm>
            <a:custGeom>
              <a:avLst/>
              <a:gdLst>
                <a:gd name="T0" fmla="*/ 0 w 1"/>
                <a:gd name="T1" fmla="*/ 0 h 324"/>
                <a:gd name="T2" fmla="*/ 0 w 1"/>
                <a:gd name="T3" fmla="*/ 324 h 3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24">
                  <a:moveTo>
                    <a:pt x="0" y="0"/>
                  </a:moveTo>
                  <a:lnTo>
                    <a:pt x="0" y="324"/>
                  </a:lnTo>
                </a:path>
              </a:pathLst>
            </a:custGeom>
            <a:noFill/>
            <a:ln w="19050">
              <a:solidFill>
                <a:srgbClr val="FF66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8165" name="Text Box 37"/>
          <p:cNvSpPr txBox="1">
            <a:spLocks noChangeArrowheads="1"/>
          </p:cNvSpPr>
          <p:nvPr/>
        </p:nvSpPr>
        <p:spPr bwMode="auto">
          <a:xfrm>
            <a:off x="1981200" y="762001"/>
            <a:ext cx="8458200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如图所示为测量油膜折射率的实验装置，在平面玻璃片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上放一油滴，并展开成圆形油膜，在波长                   的单色光垂直入射</a:t>
            </a:r>
          </a:p>
        </p:txBody>
      </p:sp>
      <p:graphicFrame>
        <p:nvGraphicFramePr>
          <p:cNvPr id="48166" name="Object 38"/>
          <p:cNvGraphicFramePr>
            <a:graphicFrameLocks noChangeAspect="1"/>
          </p:cNvGraphicFramePr>
          <p:nvPr/>
        </p:nvGraphicFramePr>
        <p:xfrm>
          <a:off x="5027613" y="2081214"/>
          <a:ext cx="182721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公式" r:id="rId9" imgW="749160" imgH="177480" progId="Equation.3">
                  <p:embed/>
                </p:oleObj>
              </mc:Choice>
              <mc:Fallback>
                <p:oleObj name="公式" r:id="rId9" imgW="749160" imgH="177480" progId="Equation.3">
                  <p:embed/>
                  <p:pic>
                    <p:nvPicPr>
                      <p:cNvPr id="48166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2081214"/>
                        <a:ext cx="1827212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67" name="Text Box 39"/>
          <p:cNvSpPr txBox="1">
            <a:spLocks noChangeArrowheads="1"/>
          </p:cNvSpPr>
          <p:nvPr/>
        </p:nvSpPr>
        <p:spPr bwMode="auto">
          <a:xfrm>
            <a:off x="5165726" y="5653088"/>
            <a:ext cx="1006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</a:p>
        </p:txBody>
      </p:sp>
      <p:grpSp>
        <p:nvGrpSpPr>
          <p:cNvPr id="48168" name="Group 40"/>
          <p:cNvGrpSpPr>
            <a:grpSpLocks/>
          </p:cNvGrpSpPr>
          <p:nvPr/>
        </p:nvGrpSpPr>
        <p:grpSpPr bwMode="auto">
          <a:xfrm>
            <a:off x="5943600" y="2514601"/>
            <a:ext cx="4419600" cy="3597275"/>
            <a:chOff x="4368" y="1574"/>
            <a:chExt cx="2784" cy="2266"/>
          </a:xfrm>
        </p:grpSpPr>
        <p:graphicFrame>
          <p:nvGraphicFramePr>
            <p:cNvPr id="48169" name="Object 41"/>
            <p:cNvGraphicFramePr>
              <a:graphicFrameLocks noChangeAspect="1"/>
            </p:cNvGraphicFramePr>
            <p:nvPr/>
          </p:nvGraphicFramePr>
          <p:xfrm>
            <a:off x="5040" y="3140"/>
            <a:ext cx="864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8" name="公式" r:id="rId11" imgW="927000" imgH="317160" progId="Equation.3">
                    <p:embed/>
                  </p:oleObj>
                </mc:Choice>
                <mc:Fallback>
                  <p:oleObj name="公式" r:id="rId11" imgW="927000" imgH="317160" progId="Equation.3">
                    <p:embed/>
                    <p:pic>
                      <p:nvPicPr>
                        <p:cNvPr id="48169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3140"/>
                          <a:ext cx="864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170" name="Group 42"/>
            <p:cNvGrpSpPr>
              <a:grpSpLocks/>
            </p:cNvGrpSpPr>
            <p:nvPr/>
          </p:nvGrpSpPr>
          <p:grpSpPr bwMode="auto">
            <a:xfrm>
              <a:off x="4368" y="1574"/>
              <a:ext cx="2784" cy="2266"/>
              <a:chOff x="4368" y="1574"/>
              <a:chExt cx="2784" cy="2266"/>
            </a:xfrm>
          </p:grpSpPr>
          <p:graphicFrame>
            <p:nvGraphicFramePr>
              <p:cNvPr id="48171" name="Object 43"/>
              <p:cNvGraphicFramePr>
                <a:graphicFrameLocks noChangeAspect="1"/>
              </p:cNvGraphicFramePr>
              <p:nvPr/>
            </p:nvGraphicFramePr>
            <p:xfrm>
              <a:off x="4752" y="2784"/>
              <a:ext cx="912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99" name="公式" r:id="rId13" imgW="901440" imgH="317160" progId="Equation.3">
                      <p:embed/>
                    </p:oleObj>
                  </mc:Choice>
                  <mc:Fallback>
                    <p:oleObj name="公式" r:id="rId13" imgW="901440" imgH="317160" progId="Equation.3">
                      <p:embed/>
                      <p:pic>
                        <p:nvPicPr>
                          <p:cNvPr id="48171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2784"/>
                            <a:ext cx="912" cy="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72" name="Text Box 44"/>
              <p:cNvSpPr txBox="1">
                <a:spLocks noChangeArrowheads="1"/>
              </p:cNvSpPr>
              <p:nvPr/>
            </p:nvSpPr>
            <p:spPr bwMode="auto">
              <a:xfrm>
                <a:off x="4368" y="1574"/>
                <a:ext cx="2784" cy="22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下，从反射光中可观察到油膜所形成的干涉条纹．已知玻璃的折射率为                ，油膜的折射率                ，问：当油膜中心最高点与玻璃</a:t>
                </a:r>
              </a:p>
            </p:txBody>
          </p:sp>
        </p:grpSp>
      </p:grpSp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2" name="墨迹 1"/>
              <p14:cNvContentPartPr/>
              <p14:nvPr/>
            </p14:nvContentPartPr>
            <p14:xfrm>
              <a:off x="649800" y="2499840"/>
              <a:ext cx="9294840" cy="344304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40080" y="2495880"/>
                <a:ext cx="9313920" cy="3455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60038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CF91A1D-7998-4D1E-BCB5-3D58742352ED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9154" name="Group 2"/>
          <p:cNvGrpSpPr>
            <a:grpSpLocks/>
          </p:cNvGrpSpPr>
          <p:nvPr/>
        </p:nvGrpSpPr>
        <p:grpSpPr bwMode="auto">
          <a:xfrm>
            <a:off x="2209800" y="2667000"/>
            <a:ext cx="3581400" cy="3505200"/>
            <a:chOff x="336" y="1728"/>
            <a:chExt cx="2256" cy="2208"/>
          </a:xfrm>
        </p:grpSpPr>
        <p:sp>
          <p:nvSpPr>
            <p:cNvPr id="49155" name="Rectangle 3"/>
            <p:cNvSpPr>
              <a:spLocks noChangeArrowheads="1"/>
            </p:cNvSpPr>
            <p:nvPr/>
          </p:nvSpPr>
          <p:spPr bwMode="auto">
            <a:xfrm>
              <a:off x="336" y="1728"/>
              <a:ext cx="2256" cy="220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9156" name="Group 4"/>
            <p:cNvGrpSpPr>
              <a:grpSpLocks/>
            </p:cNvGrpSpPr>
            <p:nvPr/>
          </p:nvGrpSpPr>
          <p:grpSpPr bwMode="auto">
            <a:xfrm>
              <a:off x="1440" y="1776"/>
              <a:ext cx="288" cy="336"/>
              <a:chOff x="1200" y="1200"/>
              <a:chExt cx="288" cy="336"/>
            </a:xfrm>
          </p:grpSpPr>
          <p:sp>
            <p:nvSpPr>
              <p:cNvPr id="49157" name="Rectangle 5"/>
              <p:cNvSpPr>
                <a:spLocks noChangeArrowheads="1"/>
              </p:cNvSpPr>
              <p:nvPr/>
            </p:nvSpPr>
            <p:spPr bwMode="auto">
              <a:xfrm>
                <a:off x="1200" y="1200"/>
                <a:ext cx="288" cy="240"/>
              </a:xfrm>
              <a:prstGeom prst="rect">
                <a:avLst/>
              </a:prstGeom>
              <a:gradFill rotWithShape="0">
                <a:gsLst>
                  <a:gs pos="0">
                    <a:schemeClr val="accent1">
                      <a:gamma/>
                      <a:shade val="36078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36078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9158" name="AutoShape 6"/>
              <p:cNvSpPr>
                <a:spLocks noChangeArrowheads="1"/>
              </p:cNvSpPr>
              <p:nvPr/>
            </p:nvSpPr>
            <p:spPr bwMode="auto">
              <a:xfrm>
                <a:off x="1200" y="1440"/>
                <a:ext cx="288" cy="96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1">
                      <a:gamma/>
                      <a:shade val="2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26275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9159" name="Line 7"/>
            <p:cNvSpPr>
              <a:spLocks noChangeShapeType="1"/>
            </p:cNvSpPr>
            <p:nvPr/>
          </p:nvSpPr>
          <p:spPr bwMode="auto">
            <a:xfrm flipV="1">
              <a:off x="576" y="2544"/>
              <a:ext cx="336" cy="192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160" name="Line 8"/>
            <p:cNvSpPr>
              <a:spLocks noChangeShapeType="1"/>
            </p:cNvSpPr>
            <p:nvPr/>
          </p:nvSpPr>
          <p:spPr bwMode="auto">
            <a:xfrm>
              <a:off x="576" y="2736"/>
              <a:ext cx="336" cy="144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161" name="Rectangle 9"/>
            <p:cNvSpPr>
              <a:spLocks noChangeArrowheads="1"/>
            </p:cNvSpPr>
            <p:nvPr/>
          </p:nvSpPr>
          <p:spPr bwMode="auto">
            <a:xfrm rot="-3075295">
              <a:off x="1541" y="2261"/>
              <a:ext cx="61" cy="821"/>
            </a:xfrm>
            <a:prstGeom prst="rect">
              <a:avLst/>
            </a:prstGeom>
            <a:solidFill>
              <a:srgbClr val="B8FCEF">
                <a:alpha val="50000"/>
              </a:srgbClr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162" name="Line 10"/>
            <p:cNvSpPr>
              <a:spLocks noChangeShapeType="1"/>
            </p:cNvSpPr>
            <p:nvPr/>
          </p:nvSpPr>
          <p:spPr bwMode="auto">
            <a:xfrm>
              <a:off x="1824" y="2112"/>
              <a:ext cx="0" cy="1632"/>
            </a:xfrm>
            <a:prstGeom prst="line">
              <a:avLst/>
            </a:prstGeom>
            <a:noFill/>
            <a:ln w="19050">
              <a:solidFill>
                <a:srgbClr val="FF505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163" name="Line 11"/>
            <p:cNvSpPr>
              <a:spLocks noChangeShapeType="1"/>
            </p:cNvSpPr>
            <p:nvPr/>
          </p:nvSpPr>
          <p:spPr bwMode="auto">
            <a:xfrm>
              <a:off x="1336" y="2112"/>
              <a:ext cx="0" cy="1632"/>
            </a:xfrm>
            <a:prstGeom prst="line">
              <a:avLst/>
            </a:prstGeom>
            <a:noFill/>
            <a:ln w="19050">
              <a:solidFill>
                <a:srgbClr val="FF505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164" name="Line 12"/>
            <p:cNvSpPr>
              <a:spLocks noChangeShapeType="1"/>
            </p:cNvSpPr>
            <p:nvPr/>
          </p:nvSpPr>
          <p:spPr bwMode="auto">
            <a:xfrm>
              <a:off x="912" y="2880"/>
              <a:ext cx="912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165" name="Text Box 13"/>
            <p:cNvSpPr txBox="1">
              <a:spLocks noChangeArrowheads="1"/>
            </p:cNvSpPr>
            <p:nvPr/>
          </p:nvSpPr>
          <p:spPr bwMode="auto">
            <a:xfrm>
              <a:off x="336" y="2553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  <a:endPara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166" name="Text Box 14"/>
            <p:cNvSpPr txBox="1">
              <a:spLocks noChangeArrowheads="1"/>
            </p:cNvSpPr>
            <p:nvPr/>
          </p:nvSpPr>
          <p:spPr bwMode="auto">
            <a:xfrm>
              <a:off x="816" y="2160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</a:p>
          </p:txBody>
        </p:sp>
        <p:sp>
          <p:nvSpPr>
            <p:cNvPr id="49167" name="Line 15"/>
            <p:cNvSpPr>
              <a:spLocks noChangeShapeType="1"/>
            </p:cNvSpPr>
            <p:nvPr/>
          </p:nvSpPr>
          <p:spPr bwMode="auto">
            <a:xfrm>
              <a:off x="1330" y="3072"/>
              <a:ext cx="0" cy="33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168" name="Line 16"/>
            <p:cNvSpPr>
              <a:spLocks noChangeShapeType="1"/>
            </p:cNvSpPr>
            <p:nvPr/>
          </p:nvSpPr>
          <p:spPr bwMode="auto">
            <a:xfrm>
              <a:off x="1824" y="3072"/>
              <a:ext cx="0" cy="33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169" name="Line 17"/>
            <p:cNvSpPr>
              <a:spLocks noChangeShapeType="1"/>
            </p:cNvSpPr>
            <p:nvPr/>
          </p:nvSpPr>
          <p:spPr bwMode="auto">
            <a:xfrm>
              <a:off x="1104" y="2567"/>
              <a:ext cx="144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170" name="Line 18"/>
            <p:cNvSpPr>
              <a:spLocks noChangeShapeType="1"/>
            </p:cNvSpPr>
            <p:nvPr/>
          </p:nvSpPr>
          <p:spPr bwMode="auto">
            <a:xfrm>
              <a:off x="1104" y="2880"/>
              <a:ext cx="144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171" name="Line 19"/>
            <p:cNvSpPr>
              <a:spLocks noChangeShapeType="1"/>
            </p:cNvSpPr>
            <p:nvPr/>
          </p:nvSpPr>
          <p:spPr bwMode="auto">
            <a:xfrm>
              <a:off x="1824" y="2112"/>
              <a:ext cx="0" cy="33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172" name="Line 20"/>
            <p:cNvSpPr>
              <a:spLocks noChangeShapeType="1"/>
            </p:cNvSpPr>
            <p:nvPr/>
          </p:nvSpPr>
          <p:spPr bwMode="auto">
            <a:xfrm>
              <a:off x="576" y="2736"/>
              <a:ext cx="1008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173" name="Line 21"/>
            <p:cNvSpPr>
              <a:spLocks noChangeShapeType="1"/>
            </p:cNvSpPr>
            <p:nvPr/>
          </p:nvSpPr>
          <p:spPr bwMode="auto">
            <a:xfrm>
              <a:off x="1104" y="2736"/>
              <a:ext cx="144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174" name="Line 22"/>
            <p:cNvSpPr>
              <a:spLocks noChangeShapeType="1"/>
            </p:cNvSpPr>
            <p:nvPr/>
          </p:nvSpPr>
          <p:spPr bwMode="auto">
            <a:xfrm>
              <a:off x="1584" y="2112"/>
              <a:ext cx="0" cy="1584"/>
            </a:xfrm>
            <a:prstGeom prst="line">
              <a:avLst/>
            </a:prstGeom>
            <a:noFill/>
            <a:ln w="19050">
              <a:solidFill>
                <a:srgbClr val="FF505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175" name="Line 23"/>
            <p:cNvSpPr>
              <a:spLocks noChangeShapeType="1"/>
            </p:cNvSpPr>
            <p:nvPr/>
          </p:nvSpPr>
          <p:spPr bwMode="auto">
            <a:xfrm>
              <a:off x="1584" y="3072"/>
              <a:ext cx="0" cy="33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176" name="AutoShape 24"/>
            <p:cNvSpPr>
              <a:spLocks noChangeArrowheads="1"/>
            </p:cNvSpPr>
            <p:nvPr/>
          </p:nvSpPr>
          <p:spPr bwMode="auto">
            <a:xfrm rot="5443312">
              <a:off x="1512" y="3191"/>
              <a:ext cx="144" cy="863"/>
            </a:xfrm>
            <a:prstGeom prst="moon">
              <a:avLst>
                <a:gd name="adj" fmla="val 87500"/>
              </a:avLst>
            </a:prstGeom>
            <a:solidFill>
              <a:srgbClr val="FF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177" name="Rectangle 25"/>
            <p:cNvSpPr>
              <a:spLocks noChangeArrowheads="1"/>
            </p:cNvSpPr>
            <p:nvPr/>
          </p:nvSpPr>
          <p:spPr bwMode="auto">
            <a:xfrm>
              <a:off x="960" y="3648"/>
              <a:ext cx="1248" cy="240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178" name="Line 26"/>
            <p:cNvSpPr>
              <a:spLocks noChangeShapeType="1"/>
            </p:cNvSpPr>
            <p:nvPr/>
          </p:nvSpPr>
          <p:spPr bwMode="auto">
            <a:xfrm flipH="1">
              <a:off x="912" y="3552"/>
              <a:ext cx="624" cy="0"/>
            </a:xfrm>
            <a:prstGeom prst="line">
              <a:avLst/>
            </a:prstGeom>
            <a:noFill/>
            <a:ln w="9525">
              <a:solidFill>
                <a:srgbClr val="80008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179" name="Line 27"/>
            <p:cNvSpPr>
              <a:spLocks noChangeShapeType="1"/>
            </p:cNvSpPr>
            <p:nvPr/>
          </p:nvSpPr>
          <p:spPr bwMode="auto">
            <a:xfrm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180" name="Line 28"/>
            <p:cNvSpPr>
              <a:spLocks noChangeShapeType="1"/>
            </p:cNvSpPr>
            <p:nvPr/>
          </p:nvSpPr>
          <p:spPr bwMode="auto">
            <a:xfrm flipV="1">
              <a:off x="1104" y="3648"/>
              <a:ext cx="0" cy="19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49181" name="Object 29"/>
            <p:cNvGraphicFramePr>
              <a:graphicFrameLocks noChangeAspect="1"/>
            </p:cNvGraphicFramePr>
            <p:nvPr/>
          </p:nvGraphicFramePr>
          <p:xfrm>
            <a:off x="1980" y="3552"/>
            <a:ext cx="22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2" name="公式" r:id="rId3" imgW="215640" imgH="317160" progId="Equation.3">
                    <p:embed/>
                  </p:oleObj>
                </mc:Choice>
                <mc:Fallback>
                  <p:oleObj name="公式" r:id="rId3" imgW="215640" imgH="317160" progId="Equation.3">
                    <p:embed/>
                    <p:pic>
                      <p:nvPicPr>
                        <p:cNvPr id="49181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0" y="3552"/>
                          <a:ext cx="22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82" name="Object 30"/>
            <p:cNvGraphicFramePr>
              <a:graphicFrameLocks noChangeAspect="1"/>
            </p:cNvGraphicFramePr>
            <p:nvPr/>
          </p:nvGraphicFramePr>
          <p:xfrm>
            <a:off x="1980" y="3312"/>
            <a:ext cx="22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3" name="公式" r:id="rId5" imgW="241200" imgH="317160" progId="Equation.3">
                    <p:embed/>
                  </p:oleObj>
                </mc:Choice>
                <mc:Fallback>
                  <p:oleObj name="公式" r:id="rId5" imgW="241200" imgH="317160" progId="Equation.3">
                    <p:embed/>
                    <p:pic>
                      <p:nvPicPr>
                        <p:cNvPr id="49182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0" y="3312"/>
                          <a:ext cx="22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83" name="Object 31"/>
            <p:cNvGraphicFramePr>
              <a:graphicFrameLocks noChangeAspect="1"/>
            </p:cNvGraphicFramePr>
            <p:nvPr/>
          </p:nvGraphicFramePr>
          <p:xfrm>
            <a:off x="732" y="3456"/>
            <a:ext cx="22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4" name="Equation" r:id="rId7" imgW="126720" imgH="190440" progId="Equation.3">
                    <p:embed/>
                  </p:oleObj>
                </mc:Choice>
                <mc:Fallback>
                  <p:oleObj name="Equation" r:id="rId7" imgW="126720" imgH="190440" progId="Equation.3">
                    <p:embed/>
                    <p:pic>
                      <p:nvPicPr>
                        <p:cNvPr id="49183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2" y="3456"/>
                          <a:ext cx="22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8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84" name="Line 32"/>
            <p:cNvSpPr>
              <a:spLocks noChangeShapeType="1"/>
            </p:cNvSpPr>
            <p:nvPr/>
          </p:nvSpPr>
          <p:spPr bwMode="auto">
            <a:xfrm>
              <a:off x="912" y="2569"/>
              <a:ext cx="432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185" name="Oval 33"/>
            <p:cNvSpPr>
              <a:spLocks noChangeArrowheads="1"/>
            </p:cNvSpPr>
            <p:nvPr/>
          </p:nvSpPr>
          <p:spPr bwMode="auto">
            <a:xfrm>
              <a:off x="864" y="2448"/>
              <a:ext cx="144" cy="576"/>
            </a:xfrm>
            <a:prstGeom prst="ellipse">
              <a:avLst/>
            </a:prstGeom>
            <a:solidFill>
              <a:srgbClr val="00FF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186" name="Line 34"/>
            <p:cNvSpPr>
              <a:spLocks noChangeShapeType="1"/>
            </p:cNvSpPr>
            <p:nvPr/>
          </p:nvSpPr>
          <p:spPr bwMode="auto">
            <a:xfrm>
              <a:off x="1584" y="2112"/>
              <a:ext cx="0" cy="33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187" name="Freeform 35"/>
            <p:cNvSpPr>
              <a:spLocks/>
            </p:cNvSpPr>
            <p:nvPr/>
          </p:nvSpPr>
          <p:spPr bwMode="auto">
            <a:xfrm>
              <a:off x="1330" y="2112"/>
              <a:ext cx="1" cy="324"/>
            </a:xfrm>
            <a:custGeom>
              <a:avLst/>
              <a:gdLst>
                <a:gd name="T0" fmla="*/ 0 w 1"/>
                <a:gd name="T1" fmla="*/ 0 h 324"/>
                <a:gd name="T2" fmla="*/ 0 w 1"/>
                <a:gd name="T3" fmla="*/ 324 h 3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24">
                  <a:moveTo>
                    <a:pt x="0" y="0"/>
                  </a:moveTo>
                  <a:lnTo>
                    <a:pt x="0" y="324"/>
                  </a:lnTo>
                </a:path>
              </a:pathLst>
            </a:custGeom>
            <a:noFill/>
            <a:ln w="19050">
              <a:solidFill>
                <a:srgbClr val="FF66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9188" name="Group 36"/>
          <p:cNvGrpSpPr>
            <a:grpSpLocks/>
          </p:cNvGrpSpPr>
          <p:nvPr/>
        </p:nvGrpSpPr>
        <p:grpSpPr bwMode="auto">
          <a:xfrm>
            <a:off x="2362200" y="685801"/>
            <a:ext cx="8001000" cy="1844675"/>
            <a:chOff x="2304" y="1440"/>
            <a:chExt cx="5040" cy="1162"/>
          </a:xfrm>
        </p:grpSpPr>
        <p:graphicFrame>
          <p:nvGraphicFramePr>
            <p:cNvPr id="49189" name="Object 37"/>
            <p:cNvGraphicFramePr>
              <a:graphicFrameLocks noChangeAspect="1"/>
            </p:cNvGraphicFramePr>
            <p:nvPr/>
          </p:nvGraphicFramePr>
          <p:xfrm>
            <a:off x="4272" y="1488"/>
            <a:ext cx="1584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5" name="Equation" r:id="rId9" imgW="977760" imgH="203040" progId="Equation.3">
                    <p:embed/>
                  </p:oleObj>
                </mc:Choice>
                <mc:Fallback>
                  <p:oleObj name="Equation" r:id="rId9" imgW="977760" imgH="203040" progId="Equation.3">
                    <p:embed/>
                    <p:pic>
                      <p:nvPicPr>
                        <p:cNvPr id="49189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488"/>
                          <a:ext cx="1584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90" name="Rectangle 38"/>
            <p:cNvSpPr>
              <a:spLocks noChangeArrowheads="1"/>
            </p:cNvSpPr>
            <p:nvPr/>
          </p:nvSpPr>
          <p:spPr bwMode="auto">
            <a:xfrm>
              <a:off x="2304" y="1440"/>
              <a:ext cx="5040" cy="1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片的上表面相距                            时，干涉条纹是如何分布的？可看到几条明纹？明纹所在处的油膜厚度为多少 </a:t>
              </a: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?</a:t>
              </a:r>
            </a:p>
          </p:txBody>
        </p:sp>
      </p:grpSp>
      <p:sp>
        <p:nvSpPr>
          <p:cNvPr id="49191" name="Text Box 39"/>
          <p:cNvSpPr txBox="1">
            <a:spLocks noChangeArrowheads="1"/>
          </p:cNvSpPr>
          <p:nvPr/>
        </p:nvSpPr>
        <p:spPr bwMode="auto">
          <a:xfrm>
            <a:off x="5165726" y="5653088"/>
            <a:ext cx="1006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</a:p>
        </p:txBody>
      </p:sp>
      <p:sp>
        <p:nvSpPr>
          <p:cNvPr id="49192" name="Text Box 40"/>
          <p:cNvSpPr txBox="1">
            <a:spLocks noChangeArrowheads="1"/>
          </p:cNvSpPr>
          <p:nvPr/>
        </p:nvSpPr>
        <p:spPr bwMode="auto">
          <a:xfrm>
            <a:off x="5867400" y="2743200"/>
            <a:ext cx="457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条纹为同心圆</a:t>
            </a:r>
          </a:p>
        </p:txBody>
      </p:sp>
      <p:grpSp>
        <p:nvGrpSpPr>
          <p:cNvPr id="49202" name="Group 50"/>
          <p:cNvGrpSpPr>
            <a:grpSpLocks/>
          </p:cNvGrpSpPr>
          <p:nvPr/>
        </p:nvGrpSpPr>
        <p:grpSpPr bwMode="auto">
          <a:xfrm>
            <a:off x="6096000" y="3538539"/>
            <a:ext cx="4572000" cy="2535237"/>
            <a:chOff x="2880" y="2229"/>
            <a:chExt cx="2880" cy="1597"/>
          </a:xfrm>
        </p:grpSpPr>
        <p:graphicFrame>
          <p:nvGraphicFramePr>
            <p:cNvPr id="49197" name="Object 45"/>
            <p:cNvGraphicFramePr>
              <a:graphicFrameLocks noChangeAspect="1"/>
            </p:cNvGraphicFramePr>
            <p:nvPr/>
          </p:nvGraphicFramePr>
          <p:xfrm>
            <a:off x="2906" y="2229"/>
            <a:ext cx="2011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6" name="Equation" r:id="rId11" imgW="965160" imgH="228600" progId="Equation.3">
                    <p:embed/>
                  </p:oleObj>
                </mc:Choice>
                <mc:Fallback>
                  <p:oleObj name="Equation" r:id="rId11" imgW="965160" imgH="228600" progId="Equation.3">
                    <p:embed/>
                    <p:pic>
                      <p:nvPicPr>
                        <p:cNvPr id="49197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6" y="2229"/>
                          <a:ext cx="2011" cy="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201" name="Group 49"/>
            <p:cNvGrpSpPr>
              <a:grpSpLocks/>
            </p:cNvGrpSpPr>
            <p:nvPr/>
          </p:nvGrpSpPr>
          <p:grpSpPr bwMode="auto">
            <a:xfrm>
              <a:off x="2880" y="2304"/>
              <a:ext cx="2880" cy="1522"/>
              <a:chOff x="2880" y="2304"/>
              <a:chExt cx="2880" cy="1522"/>
            </a:xfrm>
          </p:grpSpPr>
          <p:graphicFrame>
            <p:nvGraphicFramePr>
              <p:cNvPr id="49194" name="Object 42"/>
              <p:cNvGraphicFramePr>
                <a:graphicFrameLocks noChangeAspect="1"/>
              </p:cNvGraphicFramePr>
              <p:nvPr/>
            </p:nvGraphicFramePr>
            <p:xfrm>
              <a:off x="2880" y="2652"/>
              <a:ext cx="1366" cy="7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27" name="Equation" r:id="rId13" imgW="685800" imgH="431640" progId="Equation.3">
                      <p:embed/>
                    </p:oleObj>
                  </mc:Choice>
                  <mc:Fallback>
                    <p:oleObj name="Equation" r:id="rId13" imgW="685800" imgH="431640" progId="Equation.3">
                      <p:embed/>
                      <p:pic>
                        <p:nvPicPr>
                          <p:cNvPr id="49194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2652"/>
                            <a:ext cx="1366" cy="7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95" name="Object 43"/>
              <p:cNvGraphicFramePr>
                <a:graphicFrameLocks noChangeAspect="1"/>
              </p:cNvGraphicFramePr>
              <p:nvPr/>
            </p:nvGraphicFramePr>
            <p:xfrm>
              <a:off x="2904" y="3444"/>
              <a:ext cx="1506" cy="3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28" name="Equation" r:id="rId15" imgW="736560" imgH="203040" progId="Equation.3">
                      <p:embed/>
                    </p:oleObj>
                  </mc:Choice>
                  <mc:Fallback>
                    <p:oleObj name="Equation" r:id="rId15" imgW="736560" imgH="203040" progId="Equation.3">
                      <p:embed/>
                      <p:pic>
                        <p:nvPicPr>
                          <p:cNvPr id="49195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04" y="3444"/>
                            <a:ext cx="1506" cy="3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198" name="Text Box 46"/>
              <p:cNvSpPr txBox="1">
                <a:spLocks noChangeArrowheads="1"/>
              </p:cNvSpPr>
              <p:nvPr/>
            </p:nvSpPr>
            <p:spPr bwMode="auto">
              <a:xfrm>
                <a:off x="4948" y="2304"/>
                <a:ext cx="81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明纹</a:t>
                </a:r>
              </a:p>
            </p:txBody>
          </p:sp>
        </p:grpSp>
      </p:grpSp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2" name="墨迹 1"/>
              <p14:cNvContentPartPr/>
              <p14:nvPr/>
            </p14:nvContentPartPr>
            <p14:xfrm>
              <a:off x="2440800" y="723960"/>
              <a:ext cx="9554040" cy="446796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431440" y="716040"/>
                <a:ext cx="9570240" cy="4486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29818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56EE151-2B1C-44E6-BEDF-A97F50949426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5791201" y="1066800"/>
            <a:ext cx="2143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油膜边缘</a:t>
            </a: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7620000" y="1143000"/>
          <a:ext cx="21732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3" imgW="850680" imgH="228600" progId="Equation.3">
                  <p:embed/>
                </p:oleObj>
              </mc:Choice>
              <mc:Fallback>
                <p:oleObj name="Equation" r:id="rId3" imgW="850680" imgH="228600" progId="Equation.3">
                  <p:embed/>
                  <p:pic>
                    <p:nvPicPr>
                      <p:cNvPr id="50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143000"/>
                        <a:ext cx="21732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80" name="Group 4"/>
          <p:cNvGrpSpPr>
            <a:grpSpLocks/>
          </p:cNvGrpSpPr>
          <p:nvPr/>
        </p:nvGrpSpPr>
        <p:grpSpPr bwMode="auto">
          <a:xfrm>
            <a:off x="2209800" y="1295400"/>
            <a:ext cx="3581400" cy="4800600"/>
            <a:chOff x="240" y="816"/>
            <a:chExt cx="2256" cy="3024"/>
          </a:xfrm>
        </p:grpSpPr>
        <p:grpSp>
          <p:nvGrpSpPr>
            <p:cNvPr id="50181" name="Group 5"/>
            <p:cNvGrpSpPr>
              <a:grpSpLocks/>
            </p:cNvGrpSpPr>
            <p:nvPr/>
          </p:nvGrpSpPr>
          <p:grpSpPr bwMode="auto">
            <a:xfrm>
              <a:off x="240" y="816"/>
              <a:ext cx="2256" cy="3024"/>
              <a:chOff x="240" y="720"/>
              <a:chExt cx="2256" cy="3024"/>
            </a:xfrm>
          </p:grpSpPr>
          <p:sp>
            <p:nvSpPr>
              <p:cNvPr id="50182" name="Rectangle 6"/>
              <p:cNvSpPr>
                <a:spLocks noChangeArrowheads="1"/>
              </p:cNvSpPr>
              <p:nvPr/>
            </p:nvSpPr>
            <p:spPr bwMode="auto">
              <a:xfrm>
                <a:off x="240" y="720"/>
                <a:ext cx="2256" cy="30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50183" name="Group 7"/>
              <p:cNvGrpSpPr>
                <a:grpSpLocks/>
              </p:cNvGrpSpPr>
              <p:nvPr/>
            </p:nvGrpSpPr>
            <p:grpSpPr bwMode="auto">
              <a:xfrm>
                <a:off x="672" y="1467"/>
                <a:ext cx="1392" cy="768"/>
                <a:chOff x="672" y="1467"/>
                <a:chExt cx="1392" cy="768"/>
              </a:xfrm>
            </p:grpSpPr>
            <p:sp>
              <p:nvSpPr>
                <p:cNvPr id="50184" name="Line 8"/>
                <p:cNvSpPr>
                  <a:spLocks noChangeShapeType="1"/>
                </p:cNvSpPr>
                <p:nvPr/>
              </p:nvSpPr>
              <p:spPr bwMode="auto">
                <a:xfrm>
                  <a:off x="672" y="1467"/>
                  <a:ext cx="0" cy="768"/>
                </a:xfrm>
                <a:prstGeom prst="line">
                  <a:avLst/>
                </a:prstGeom>
                <a:noFill/>
                <a:ln w="28575">
                  <a:solidFill>
                    <a:srgbClr val="FF6600"/>
                  </a:solidFill>
                  <a:round/>
                  <a:headEnd type="triangle" w="sm" len="lg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0185" name="Line 9"/>
                <p:cNvSpPr>
                  <a:spLocks noChangeShapeType="1"/>
                </p:cNvSpPr>
                <p:nvPr/>
              </p:nvSpPr>
              <p:spPr bwMode="auto">
                <a:xfrm>
                  <a:off x="1728" y="1467"/>
                  <a:ext cx="0" cy="768"/>
                </a:xfrm>
                <a:prstGeom prst="line">
                  <a:avLst/>
                </a:prstGeom>
                <a:noFill/>
                <a:ln w="28575">
                  <a:solidFill>
                    <a:srgbClr val="FF6600"/>
                  </a:solidFill>
                  <a:round/>
                  <a:headEnd type="triangle" w="sm" len="lg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0186" name="Line 10"/>
                <p:cNvSpPr>
                  <a:spLocks noChangeShapeType="1"/>
                </p:cNvSpPr>
                <p:nvPr/>
              </p:nvSpPr>
              <p:spPr bwMode="auto">
                <a:xfrm>
                  <a:off x="2064" y="1467"/>
                  <a:ext cx="0" cy="768"/>
                </a:xfrm>
                <a:prstGeom prst="line">
                  <a:avLst/>
                </a:prstGeom>
                <a:noFill/>
                <a:ln w="28575">
                  <a:solidFill>
                    <a:srgbClr val="FF6600"/>
                  </a:solidFill>
                  <a:round/>
                  <a:headEnd type="triangle" w="sm" len="lg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0187" name="Line 11"/>
                <p:cNvSpPr>
                  <a:spLocks noChangeShapeType="1"/>
                </p:cNvSpPr>
                <p:nvPr/>
              </p:nvSpPr>
              <p:spPr bwMode="auto">
                <a:xfrm>
                  <a:off x="1369" y="1467"/>
                  <a:ext cx="0" cy="768"/>
                </a:xfrm>
                <a:prstGeom prst="line">
                  <a:avLst/>
                </a:prstGeom>
                <a:noFill/>
                <a:ln w="28575">
                  <a:solidFill>
                    <a:srgbClr val="FF6600"/>
                  </a:solidFill>
                  <a:round/>
                  <a:headEnd type="triangle" w="sm" len="lg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0188" name="Line 12"/>
                <p:cNvSpPr>
                  <a:spLocks noChangeShapeType="1"/>
                </p:cNvSpPr>
                <p:nvPr/>
              </p:nvSpPr>
              <p:spPr bwMode="auto">
                <a:xfrm>
                  <a:off x="1008" y="1467"/>
                  <a:ext cx="0" cy="768"/>
                </a:xfrm>
                <a:prstGeom prst="line">
                  <a:avLst/>
                </a:prstGeom>
                <a:noFill/>
                <a:ln w="28575">
                  <a:solidFill>
                    <a:srgbClr val="FF6600"/>
                  </a:solidFill>
                  <a:round/>
                  <a:headEnd type="triangle" w="sm" len="lg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50189" name="Group 13"/>
              <p:cNvGrpSpPr>
                <a:grpSpLocks/>
              </p:cNvGrpSpPr>
              <p:nvPr/>
            </p:nvGrpSpPr>
            <p:grpSpPr bwMode="auto">
              <a:xfrm>
                <a:off x="672" y="1339"/>
                <a:ext cx="1392" cy="965"/>
                <a:chOff x="672" y="1339"/>
                <a:chExt cx="1392" cy="965"/>
              </a:xfrm>
            </p:grpSpPr>
            <p:sp>
              <p:nvSpPr>
                <p:cNvPr id="50190" name="Line 14"/>
                <p:cNvSpPr>
                  <a:spLocks noChangeShapeType="1"/>
                </p:cNvSpPr>
                <p:nvPr/>
              </p:nvSpPr>
              <p:spPr bwMode="auto">
                <a:xfrm>
                  <a:off x="672" y="1344"/>
                  <a:ext cx="0" cy="960"/>
                </a:xfrm>
                <a:prstGeom prst="line">
                  <a:avLst/>
                </a:prstGeom>
                <a:noFill/>
                <a:ln w="28575">
                  <a:solidFill>
                    <a:srgbClr val="FF6600"/>
                  </a:solidFill>
                  <a:round/>
                  <a:headEnd type="non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0191" name="Line 15"/>
                <p:cNvSpPr>
                  <a:spLocks noChangeShapeType="1"/>
                </p:cNvSpPr>
                <p:nvPr/>
              </p:nvSpPr>
              <p:spPr bwMode="auto">
                <a:xfrm>
                  <a:off x="1728" y="1339"/>
                  <a:ext cx="0" cy="960"/>
                </a:xfrm>
                <a:prstGeom prst="line">
                  <a:avLst/>
                </a:prstGeom>
                <a:noFill/>
                <a:ln w="28575">
                  <a:solidFill>
                    <a:srgbClr val="FF6600"/>
                  </a:solidFill>
                  <a:round/>
                  <a:headEnd type="non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0192" name="Line 16"/>
                <p:cNvSpPr>
                  <a:spLocks noChangeShapeType="1"/>
                </p:cNvSpPr>
                <p:nvPr/>
              </p:nvSpPr>
              <p:spPr bwMode="auto">
                <a:xfrm>
                  <a:off x="2064" y="1339"/>
                  <a:ext cx="0" cy="960"/>
                </a:xfrm>
                <a:prstGeom prst="line">
                  <a:avLst/>
                </a:prstGeom>
                <a:noFill/>
                <a:ln w="28575">
                  <a:solidFill>
                    <a:srgbClr val="FF6600"/>
                  </a:solidFill>
                  <a:round/>
                  <a:headEnd type="non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0193" name="Line 17"/>
                <p:cNvSpPr>
                  <a:spLocks noChangeShapeType="1"/>
                </p:cNvSpPr>
                <p:nvPr/>
              </p:nvSpPr>
              <p:spPr bwMode="auto">
                <a:xfrm>
                  <a:off x="1378" y="1339"/>
                  <a:ext cx="0" cy="960"/>
                </a:xfrm>
                <a:prstGeom prst="line">
                  <a:avLst/>
                </a:prstGeom>
                <a:noFill/>
                <a:ln w="28575">
                  <a:solidFill>
                    <a:srgbClr val="FF6600"/>
                  </a:solidFill>
                  <a:round/>
                  <a:headEnd type="non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0194" name="Line 18"/>
                <p:cNvSpPr>
                  <a:spLocks noChangeShapeType="1"/>
                </p:cNvSpPr>
                <p:nvPr/>
              </p:nvSpPr>
              <p:spPr bwMode="auto">
                <a:xfrm>
                  <a:off x="1008" y="1339"/>
                  <a:ext cx="0" cy="960"/>
                </a:xfrm>
                <a:prstGeom prst="line">
                  <a:avLst/>
                </a:prstGeom>
                <a:noFill/>
                <a:ln w="28575">
                  <a:solidFill>
                    <a:srgbClr val="FF6600"/>
                  </a:solidFill>
                  <a:round/>
                  <a:headEnd type="non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50195" name="AutoShape 19"/>
              <p:cNvSpPr>
                <a:spLocks noChangeArrowheads="1"/>
              </p:cNvSpPr>
              <p:nvPr/>
            </p:nvSpPr>
            <p:spPr bwMode="auto">
              <a:xfrm rot="5369656">
                <a:off x="1112" y="1376"/>
                <a:ext cx="512" cy="1709"/>
              </a:xfrm>
              <a:prstGeom prst="moon">
                <a:avLst>
                  <a:gd name="adj" fmla="val 87500"/>
                </a:avLst>
              </a:prstGeom>
              <a:solidFill>
                <a:srgbClr val="F4F698">
                  <a:alpha val="50000"/>
                </a:srgb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0196" name="Rectangle 20"/>
              <p:cNvSpPr>
                <a:spLocks noChangeArrowheads="1"/>
              </p:cNvSpPr>
              <p:nvPr/>
            </p:nvSpPr>
            <p:spPr bwMode="auto">
              <a:xfrm>
                <a:off x="288" y="2299"/>
                <a:ext cx="2159" cy="320"/>
              </a:xfrm>
              <a:prstGeom prst="rect">
                <a:avLst/>
              </a:prstGeom>
              <a:solidFill>
                <a:srgbClr val="B8FCFC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0197" name="Line 21"/>
              <p:cNvSpPr>
                <a:spLocks noChangeShapeType="1"/>
              </p:cNvSpPr>
              <p:nvPr/>
            </p:nvSpPr>
            <p:spPr bwMode="auto">
              <a:xfrm flipH="1" flipV="1">
                <a:off x="384" y="1968"/>
                <a:ext cx="985" cy="11"/>
              </a:xfrm>
              <a:prstGeom prst="line">
                <a:avLst/>
              </a:prstGeom>
              <a:noFill/>
              <a:ln w="28575">
                <a:solidFill>
                  <a:srgbClr val="990099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0198" name="Line 22"/>
              <p:cNvSpPr>
                <a:spLocks noChangeShapeType="1"/>
              </p:cNvSpPr>
              <p:nvPr/>
            </p:nvSpPr>
            <p:spPr bwMode="auto">
              <a:xfrm flipV="1">
                <a:off x="576" y="1979"/>
                <a:ext cx="0" cy="320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prstDash val="dash"/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50199" name="Object 23"/>
              <p:cNvGraphicFramePr>
                <a:graphicFrameLocks noChangeAspect="1"/>
              </p:cNvGraphicFramePr>
              <p:nvPr/>
            </p:nvGraphicFramePr>
            <p:xfrm>
              <a:off x="336" y="1968"/>
              <a:ext cx="432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63" name="Equation" r:id="rId5" imgW="126720" imgH="190440" progId="Equation.3">
                      <p:embed/>
                    </p:oleObj>
                  </mc:Choice>
                  <mc:Fallback>
                    <p:oleObj name="Equation" r:id="rId5" imgW="126720" imgH="190440" progId="Equation.3">
                      <p:embed/>
                      <p:pic>
                        <p:nvPicPr>
                          <p:cNvPr id="50199" name="Object 23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" y="1968"/>
                            <a:ext cx="432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0200" name="Group 24"/>
            <p:cNvGrpSpPr>
              <a:grpSpLocks/>
            </p:cNvGrpSpPr>
            <p:nvPr/>
          </p:nvGrpSpPr>
          <p:grpSpPr bwMode="auto">
            <a:xfrm>
              <a:off x="1369" y="2112"/>
              <a:ext cx="359" cy="235"/>
              <a:chOff x="1369" y="2011"/>
              <a:chExt cx="404" cy="240"/>
            </a:xfrm>
          </p:grpSpPr>
          <p:sp>
            <p:nvSpPr>
              <p:cNvPr id="50201" name="Line 25"/>
              <p:cNvSpPr>
                <a:spLocks noChangeShapeType="1"/>
              </p:cNvSpPr>
              <p:nvPr/>
            </p:nvSpPr>
            <p:spPr bwMode="auto">
              <a:xfrm flipH="1">
                <a:off x="1369" y="2016"/>
                <a:ext cx="404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50202" name="Object 26"/>
              <p:cNvGraphicFramePr>
                <a:graphicFrameLocks noChangeAspect="1"/>
              </p:cNvGraphicFramePr>
              <p:nvPr/>
            </p:nvGraphicFramePr>
            <p:xfrm>
              <a:off x="1440" y="2011"/>
              <a:ext cx="261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64" name="Equation" r:id="rId7" imgW="152280" imgH="177480" progId="Equation.3">
                      <p:embed/>
                    </p:oleObj>
                  </mc:Choice>
                  <mc:Fallback>
                    <p:oleObj name="Equation" r:id="rId7" imgW="152280" imgH="177480" progId="Equation.3">
                      <p:embed/>
                      <p:pic>
                        <p:nvPicPr>
                          <p:cNvPr id="50202" name="Object 26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2011"/>
                            <a:ext cx="261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0203" name="Group 27"/>
            <p:cNvGrpSpPr>
              <a:grpSpLocks/>
            </p:cNvGrpSpPr>
            <p:nvPr/>
          </p:nvGrpSpPr>
          <p:grpSpPr bwMode="auto">
            <a:xfrm>
              <a:off x="1144" y="2075"/>
              <a:ext cx="584" cy="1216"/>
              <a:chOff x="1144" y="1979"/>
              <a:chExt cx="584" cy="1216"/>
            </a:xfrm>
          </p:grpSpPr>
          <p:sp>
            <p:nvSpPr>
              <p:cNvPr id="50204" name="Line 28"/>
              <p:cNvSpPr>
                <a:spLocks noChangeShapeType="1"/>
              </p:cNvSpPr>
              <p:nvPr/>
            </p:nvSpPr>
            <p:spPr bwMode="auto">
              <a:xfrm>
                <a:off x="1369" y="1979"/>
                <a:ext cx="0" cy="1216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0205" name="Line 29"/>
              <p:cNvSpPr>
                <a:spLocks noChangeShapeType="1"/>
              </p:cNvSpPr>
              <p:nvPr/>
            </p:nvSpPr>
            <p:spPr bwMode="auto">
              <a:xfrm flipV="1">
                <a:off x="1369" y="2016"/>
                <a:ext cx="359" cy="1179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50206" name="Object 30"/>
              <p:cNvGraphicFramePr>
                <a:graphicFrameLocks noChangeAspect="1"/>
              </p:cNvGraphicFramePr>
              <p:nvPr/>
            </p:nvGraphicFramePr>
            <p:xfrm>
              <a:off x="1548" y="2747"/>
              <a:ext cx="180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65" name="Equation" r:id="rId9" imgW="215640" imgH="228600" progId="Equation.3">
                      <p:embed/>
                    </p:oleObj>
                  </mc:Choice>
                  <mc:Fallback>
                    <p:oleObj name="Equation" r:id="rId9" imgW="215640" imgH="228600" progId="Equation.3">
                      <p:embed/>
                      <p:pic>
                        <p:nvPicPr>
                          <p:cNvPr id="50206" name="Object 30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8" y="2747"/>
                            <a:ext cx="180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207" name="Object 31"/>
              <p:cNvGraphicFramePr>
                <a:graphicFrameLocks noChangeAspect="1"/>
              </p:cNvGraphicFramePr>
              <p:nvPr/>
            </p:nvGraphicFramePr>
            <p:xfrm>
              <a:off x="1144" y="2939"/>
              <a:ext cx="248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66" name="Equation" r:id="rId11" imgW="164880" imgH="190440" progId="Equation.3">
                      <p:embed/>
                    </p:oleObj>
                  </mc:Choice>
                  <mc:Fallback>
                    <p:oleObj name="Equation" r:id="rId11" imgW="164880" imgH="190440" progId="Equation.3">
                      <p:embed/>
                      <p:pic>
                        <p:nvPicPr>
                          <p:cNvPr id="50207" name="Object 31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44" y="2939"/>
                            <a:ext cx="248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0209" name="Line 33"/>
          <p:cNvSpPr>
            <a:spLocks noChangeShapeType="1"/>
          </p:cNvSpPr>
          <p:nvPr/>
        </p:nvSpPr>
        <p:spPr bwMode="auto">
          <a:xfrm flipH="1">
            <a:off x="4106863" y="3352800"/>
            <a:ext cx="1676400" cy="0"/>
          </a:xfrm>
          <a:prstGeom prst="line">
            <a:avLst/>
          </a:prstGeom>
          <a:noFill/>
          <a:ln w="19050">
            <a:solidFill>
              <a:srgbClr val="990099"/>
            </a:solidFill>
            <a:prstDash val="dash"/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0211" name="Object 35"/>
          <p:cNvGraphicFramePr>
            <a:graphicFrameLocks noChangeAspect="1"/>
          </p:cNvGraphicFramePr>
          <p:nvPr/>
        </p:nvGraphicFramePr>
        <p:xfrm>
          <a:off x="5326064" y="3352800"/>
          <a:ext cx="6937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13" imgW="190440" imgH="253800" progId="Equation.3">
                  <p:embed/>
                </p:oleObj>
              </mc:Choice>
              <mc:Fallback>
                <p:oleObj name="Equation" r:id="rId13" imgW="190440" imgH="253800" progId="Equation.3">
                  <p:embed/>
                  <p:pic>
                    <p:nvPicPr>
                      <p:cNvPr id="50211" name="Object 3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4" y="3352800"/>
                        <a:ext cx="6937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12" name="Line 36"/>
          <p:cNvSpPr>
            <a:spLocks noChangeShapeType="1"/>
          </p:cNvSpPr>
          <p:nvPr/>
        </p:nvSpPr>
        <p:spPr bwMode="auto">
          <a:xfrm flipV="1">
            <a:off x="5334000" y="3352800"/>
            <a:ext cx="0" cy="4572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0213" name="Object 37"/>
          <p:cNvGraphicFramePr>
            <a:graphicFrameLocks noChangeAspect="1"/>
          </p:cNvGraphicFramePr>
          <p:nvPr/>
        </p:nvGraphicFramePr>
        <p:xfrm>
          <a:off x="6243638" y="1676400"/>
          <a:ext cx="39687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15" imgW="1180800" imgH="215640" progId="Equation.3">
                  <p:embed/>
                </p:oleObj>
              </mc:Choice>
              <mc:Fallback>
                <p:oleObj name="Equation" r:id="rId15" imgW="1180800" imgH="215640" progId="Equation.3">
                  <p:embed/>
                  <p:pic>
                    <p:nvPicPr>
                      <p:cNvPr id="5021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638" y="1676400"/>
                        <a:ext cx="396875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4" name="Object 38"/>
          <p:cNvGraphicFramePr>
            <a:graphicFrameLocks noChangeAspect="1"/>
          </p:cNvGraphicFramePr>
          <p:nvPr/>
        </p:nvGraphicFramePr>
        <p:xfrm>
          <a:off x="6199188" y="2360614"/>
          <a:ext cx="39560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17" imgW="1218960" imgH="215640" progId="Equation.3">
                  <p:embed/>
                </p:oleObj>
              </mc:Choice>
              <mc:Fallback>
                <p:oleObj name="Equation" r:id="rId17" imgW="1218960" imgH="215640" progId="Equation.3">
                  <p:embed/>
                  <p:pic>
                    <p:nvPicPr>
                      <p:cNvPr id="5021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188" y="2360614"/>
                        <a:ext cx="39560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5" name="Object 39"/>
          <p:cNvGraphicFramePr>
            <a:graphicFrameLocks noChangeAspect="1"/>
          </p:cNvGraphicFramePr>
          <p:nvPr/>
        </p:nvGraphicFramePr>
        <p:xfrm>
          <a:off x="6178551" y="3090863"/>
          <a:ext cx="394811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19" imgW="1206360" imgH="228600" progId="Equation.3">
                  <p:embed/>
                </p:oleObj>
              </mc:Choice>
              <mc:Fallback>
                <p:oleObj name="Equation" r:id="rId19" imgW="1206360" imgH="228600" progId="Equation.3">
                  <p:embed/>
                  <p:pic>
                    <p:nvPicPr>
                      <p:cNvPr id="5021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1" y="3090863"/>
                        <a:ext cx="394811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6" name="Object 40"/>
          <p:cNvGraphicFramePr>
            <a:graphicFrameLocks noChangeAspect="1"/>
          </p:cNvGraphicFramePr>
          <p:nvPr/>
        </p:nvGraphicFramePr>
        <p:xfrm>
          <a:off x="6213475" y="3805239"/>
          <a:ext cx="39560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21" imgW="1282680" imgH="215640" progId="Equation.3">
                  <p:embed/>
                </p:oleObj>
              </mc:Choice>
              <mc:Fallback>
                <p:oleObj name="Equation" r:id="rId21" imgW="1282680" imgH="215640" progId="Equation.3">
                  <p:embed/>
                  <p:pic>
                    <p:nvPicPr>
                      <p:cNvPr id="5021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3475" y="3805239"/>
                        <a:ext cx="395605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17" name="Group 41"/>
          <p:cNvGrpSpPr>
            <a:grpSpLocks/>
          </p:cNvGrpSpPr>
          <p:nvPr/>
        </p:nvGrpSpPr>
        <p:grpSpPr bwMode="auto">
          <a:xfrm>
            <a:off x="5791201" y="4495801"/>
            <a:ext cx="4359275" cy="1260475"/>
            <a:chOff x="2736" y="2832"/>
            <a:chExt cx="2746" cy="794"/>
          </a:xfrm>
        </p:grpSpPr>
        <p:sp>
          <p:nvSpPr>
            <p:cNvPr id="50218" name="Text Box 42"/>
            <p:cNvSpPr txBox="1">
              <a:spLocks noChangeArrowheads="1"/>
            </p:cNvSpPr>
            <p:nvPr/>
          </p:nvSpPr>
          <p:spPr bwMode="auto">
            <a:xfrm>
              <a:off x="2736" y="2832"/>
              <a:ext cx="2746" cy="7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由于                            故可观察到</a:t>
              </a: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四条明纹</a:t>
              </a: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.</a:t>
              </a:r>
            </a:p>
          </p:txBody>
        </p:sp>
        <p:graphicFrame>
          <p:nvGraphicFramePr>
            <p:cNvPr id="50219" name="Object 43"/>
            <p:cNvGraphicFramePr>
              <a:graphicFrameLocks noChangeAspect="1"/>
            </p:cNvGraphicFramePr>
            <p:nvPr/>
          </p:nvGraphicFramePr>
          <p:xfrm>
            <a:off x="3360" y="2880"/>
            <a:ext cx="1728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2" name="Equation" r:id="rId23" imgW="990360" imgH="215640" progId="Equation.3">
                    <p:embed/>
                  </p:oleObj>
                </mc:Choice>
                <mc:Fallback>
                  <p:oleObj name="Equation" r:id="rId23" imgW="990360" imgH="215640" progId="Equation.3">
                    <p:embed/>
                    <p:pic>
                      <p:nvPicPr>
                        <p:cNvPr id="50219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880"/>
                          <a:ext cx="1728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2" name="墨迹 1"/>
              <p14:cNvContentPartPr/>
              <p14:nvPr/>
            </p14:nvContentPartPr>
            <p14:xfrm>
              <a:off x="10167840" y="87840"/>
              <a:ext cx="2024640" cy="365112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0158480" y="80280"/>
                <a:ext cx="2043360" cy="3668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30782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50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50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50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8A3E307-AC96-4E36-B951-0229E71E97B2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2209800" y="990600"/>
            <a:ext cx="3962400" cy="5181600"/>
          </a:xfrm>
          <a:prstGeom prst="rect">
            <a:avLst/>
          </a:prstGeom>
          <a:solidFill>
            <a:schemeClr val="bg1"/>
          </a:solidFill>
          <a:ln w="9525">
            <a:solidFill>
              <a:srgbClr val="0066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1204" name="Group 4"/>
          <p:cNvGrpSpPr>
            <a:grpSpLocks/>
          </p:cNvGrpSpPr>
          <p:nvPr/>
        </p:nvGrpSpPr>
        <p:grpSpPr bwMode="auto">
          <a:xfrm>
            <a:off x="3505200" y="1290638"/>
            <a:ext cx="1600200" cy="901700"/>
            <a:chOff x="1008" y="672"/>
            <a:chExt cx="1008" cy="576"/>
          </a:xfrm>
        </p:grpSpPr>
        <p:sp>
          <p:nvSpPr>
            <p:cNvPr id="51205" name="Line 5"/>
            <p:cNvSpPr>
              <a:spLocks noChangeShapeType="1"/>
            </p:cNvSpPr>
            <p:nvPr/>
          </p:nvSpPr>
          <p:spPr bwMode="auto">
            <a:xfrm>
              <a:off x="1008" y="672"/>
              <a:ext cx="0" cy="576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06" name="Line 6"/>
            <p:cNvSpPr>
              <a:spLocks noChangeShapeType="1"/>
            </p:cNvSpPr>
            <p:nvPr/>
          </p:nvSpPr>
          <p:spPr bwMode="auto">
            <a:xfrm>
              <a:off x="1776" y="672"/>
              <a:ext cx="0" cy="576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07" name="Line 7"/>
            <p:cNvSpPr>
              <a:spLocks noChangeShapeType="1"/>
            </p:cNvSpPr>
            <p:nvPr/>
          </p:nvSpPr>
          <p:spPr bwMode="auto">
            <a:xfrm>
              <a:off x="2016" y="672"/>
              <a:ext cx="0" cy="576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08" name="Line 8"/>
            <p:cNvSpPr>
              <a:spLocks noChangeShapeType="1"/>
            </p:cNvSpPr>
            <p:nvPr/>
          </p:nvSpPr>
          <p:spPr bwMode="auto">
            <a:xfrm>
              <a:off x="1488" y="672"/>
              <a:ext cx="0" cy="576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09" name="Line 9"/>
            <p:cNvSpPr>
              <a:spLocks noChangeShapeType="1"/>
            </p:cNvSpPr>
            <p:nvPr/>
          </p:nvSpPr>
          <p:spPr bwMode="auto">
            <a:xfrm>
              <a:off x="1248" y="672"/>
              <a:ext cx="0" cy="576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1210" name="Line 10"/>
          <p:cNvSpPr>
            <a:spLocks noChangeShapeType="1"/>
          </p:cNvSpPr>
          <p:nvPr/>
        </p:nvSpPr>
        <p:spPr bwMode="auto">
          <a:xfrm>
            <a:off x="3505200" y="1141414"/>
            <a:ext cx="0" cy="1125537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11" name="Line 11"/>
          <p:cNvSpPr>
            <a:spLocks noChangeShapeType="1"/>
          </p:cNvSpPr>
          <p:nvPr/>
        </p:nvSpPr>
        <p:spPr bwMode="auto">
          <a:xfrm>
            <a:off x="4724400" y="1141414"/>
            <a:ext cx="0" cy="1125537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12" name="Line 12"/>
          <p:cNvSpPr>
            <a:spLocks noChangeShapeType="1"/>
          </p:cNvSpPr>
          <p:nvPr/>
        </p:nvSpPr>
        <p:spPr bwMode="auto">
          <a:xfrm>
            <a:off x="5105400" y="1141414"/>
            <a:ext cx="0" cy="1125537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13" name="Line 13"/>
          <p:cNvSpPr>
            <a:spLocks noChangeShapeType="1"/>
          </p:cNvSpPr>
          <p:nvPr/>
        </p:nvSpPr>
        <p:spPr bwMode="auto">
          <a:xfrm>
            <a:off x="4267200" y="1141414"/>
            <a:ext cx="0" cy="1125537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14" name="Line 14"/>
          <p:cNvSpPr>
            <a:spLocks noChangeShapeType="1"/>
          </p:cNvSpPr>
          <p:nvPr/>
        </p:nvSpPr>
        <p:spPr bwMode="auto">
          <a:xfrm>
            <a:off x="3886200" y="1141414"/>
            <a:ext cx="0" cy="1125537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15" name="AutoShape 15"/>
          <p:cNvSpPr>
            <a:spLocks noChangeArrowheads="1"/>
          </p:cNvSpPr>
          <p:nvPr/>
        </p:nvSpPr>
        <p:spPr bwMode="auto">
          <a:xfrm rot="5369656">
            <a:off x="3965576" y="739776"/>
            <a:ext cx="600075" cy="2895600"/>
          </a:xfrm>
          <a:prstGeom prst="moon">
            <a:avLst>
              <a:gd name="adj" fmla="val 87500"/>
            </a:avLst>
          </a:prstGeom>
          <a:solidFill>
            <a:srgbClr val="E7F7B9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16" name="Rectangle 16"/>
          <p:cNvSpPr>
            <a:spLocks noChangeArrowheads="1"/>
          </p:cNvSpPr>
          <p:nvPr/>
        </p:nvSpPr>
        <p:spPr bwMode="auto">
          <a:xfrm>
            <a:off x="2438400" y="2266950"/>
            <a:ext cx="3657600" cy="376238"/>
          </a:xfrm>
          <a:prstGeom prst="rect">
            <a:avLst/>
          </a:prstGeom>
          <a:solidFill>
            <a:srgbClr val="B8FCFC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17" name="Line 17"/>
          <p:cNvSpPr>
            <a:spLocks noChangeShapeType="1"/>
          </p:cNvSpPr>
          <p:nvPr/>
        </p:nvSpPr>
        <p:spPr bwMode="auto">
          <a:xfrm>
            <a:off x="4267200" y="1892301"/>
            <a:ext cx="0" cy="142557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18" name="Line 18"/>
          <p:cNvSpPr>
            <a:spLocks noChangeShapeType="1"/>
          </p:cNvSpPr>
          <p:nvPr/>
        </p:nvSpPr>
        <p:spPr bwMode="auto">
          <a:xfrm flipV="1">
            <a:off x="4267200" y="1981201"/>
            <a:ext cx="457200" cy="133667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19" name="Line 19"/>
          <p:cNvSpPr>
            <a:spLocks noChangeShapeType="1"/>
          </p:cNvSpPr>
          <p:nvPr/>
        </p:nvSpPr>
        <p:spPr bwMode="auto">
          <a:xfrm flipH="1">
            <a:off x="4191000" y="1943100"/>
            <a:ext cx="1752600" cy="0"/>
          </a:xfrm>
          <a:prstGeom prst="line">
            <a:avLst/>
          </a:prstGeom>
          <a:noFill/>
          <a:ln w="19050">
            <a:solidFill>
              <a:srgbClr val="CC00CC"/>
            </a:solidFill>
            <a:prstDash val="dash"/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20" name="Line 20"/>
          <p:cNvSpPr>
            <a:spLocks noChangeShapeType="1"/>
          </p:cNvSpPr>
          <p:nvPr/>
        </p:nvSpPr>
        <p:spPr bwMode="auto">
          <a:xfrm flipH="1" flipV="1">
            <a:off x="4267200" y="1943100"/>
            <a:ext cx="457200" cy="14288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21" name="Line 21"/>
          <p:cNvSpPr>
            <a:spLocks noChangeShapeType="1"/>
          </p:cNvSpPr>
          <p:nvPr/>
        </p:nvSpPr>
        <p:spPr bwMode="auto">
          <a:xfrm flipH="1">
            <a:off x="2819400" y="1892300"/>
            <a:ext cx="1447800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23" name="Line 23"/>
          <p:cNvSpPr>
            <a:spLocks noChangeShapeType="1"/>
          </p:cNvSpPr>
          <p:nvPr/>
        </p:nvSpPr>
        <p:spPr bwMode="auto">
          <a:xfrm flipV="1">
            <a:off x="5638800" y="1924050"/>
            <a:ext cx="0" cy="36195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1224" name="Object 24"/>
          <p:cNvGraphicFramePr>
            <a:graphicFrameLocks noChangeAspect="1"/>
          </p:cNvGraphicFramePr>
          <p:nvPr/>
        </p:nvGraphicFramePr>
        <p:xfrm>
          <a:off x="4343401" y="1447801"/>
          <a:ext cx="3349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3" imgW="152280" imgH="177480" progId="Equation.3">
                  <p:embed/>
                </p:oleObj>
              </mc:Choice>
              <mc:Fallback>
                <p:oleObj name="Equation" r:id="rId3" imgW="152280" imgH="177480" progId="Equation.3">
                  <p:embed/>
                  <p:pic>
                    <p:nvPicPr>
                      <p:cNvPr id="51224" name="Object 2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1" y="1447801"/>
                        <a:ext cx="33496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5" name="Object 25"/>
          <p:cNvGraphicFramePr>
            <a:graphicFrameLocks noChangeAspect="1"/>
          </p:cNvGraphicFramePr>
          <p:nvPr/>
        </p:nvGraphicFramePr>
        <p:xfrm>
          <a:off x="4572001" y="2792414"/>
          <a:ext cx="3603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5" imgW="215640" imgH="228600" progId="Equation.3">
                  <p:embed/>
                </p:oleObj>
              </mc:Choice>
              <mc:Fallback>
                <p:oleObj name="Equation" r:id="rId5" imgW="215640" imgH="228600" progId="Equation.3">
                  <p:embed/>
                  <p:pic>
                    <p:nvPicPr>
                      <p:cNvPr id="51225" name="Object 2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1" y="2792414"/>
                        <a:ext cx="360363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6" name="Object 26"/>
          <p:cNvGraphicFramePr>
            <a:graphicFrameLocks noChangeAspect="1"/>
          </p:cNvGraphicFramePr>
          <p:nvPr/>
        </p:nvGraphicFramePr>
        <p:xfrm>
          <a:off x="3886200" y="3017839"/>
          <a:ext cx="3302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7" imgW="164880" imgH="190440" progId="Equation.3">
                  <p:embed/>
                </p:oleObj>
              </mc:Choice>
              <mc:Fallback>
                <p:oleObj name="Equation" r:id="rId7" imgW="164880" imgH="190440" progId="Equation.3">
                  <p:embed/>
                  <p:pic>
                    <p:nvPicPr>
                      <p:cNvPr id="51226" name="Object 2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017839"/>
                        <a:ext cx="3302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7" name="Object 27"/>
          <p:cNvGraphicFramePr>
            <a:graphicFrameLocks noChangeAspect="1"/>
          </p:cNvGraphicFramePr>
          <p:nvPr/>
        </p:nvGraphicFramePr>
        <p:xfrm>
          <a:off x="2438400" y="1797050"/>
          <a:ext cx="5334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9" imgW="126720" imgH="190440" progId="Equation.3">
                  <p:embed/>
                </p:oleObj>
              </mc:Choice>
              <mc:Fallback>
                <p:oleObj name="Equation" r:id="rId9" imgW="126720" imgH="190440" progId="Equation.3">
                  <p:embed/>
                  <p:pic>
                    <p:nvPicPr>
                      <p:cNvPr id="51227" name="Object 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97050"/>
                        <a:ext cx="5334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8" name="Object 28"/>
          <p:cNvGraphicFramePr>
            <a:graphicFrameLocks noChangeAspect="1"/>
          </p:cNvGraphicFramePr>
          <p:nvPr/>
        </p:nvGraphicFramePr>
        <p:xfrm>
          <a:off x="5638800" y="1892301"/>
          <a:ext cx="6937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11" imgW="190440" imgH="253800" progId="Equation.3">
                  <p:embed/>
                </p:oleObj>
              </mc:Choice>
              <mc:Fallback>
                <p:oleObj name="Equation" r:id="rId11" imgW="190440" imgH="253800" progId="Equation.3">
                  <p:embed/>
                  <p:pic>
                    <p:nvPicPr>
                      <p:cNvPr id="51228" name="Object 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892301"/>
                        <a:ext cx="69373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29" name="Group 29"/>
          <p:cNvGrpSpPr>
            <a:grpSpLocks/>
          </p:cNvGrpSpPr>
          <p:nvPr/>
        </p:nvGrpSpPr>
        <p:grpSpPr bwMode="auto">
          <a:xfrm>
            <a:off x="3402014" y="3425826"/>
            <a:ext cx="1855787" cy="1770063"/>
            <a:chOff x="864" y="2064"/>
            <a:chExt cx="1200" cy="1200"/>
          </a:xfrm>
        </p:grpSpPr>
        <p:sp>
          <p:nvSpPr>
            <p:cNvPr id="51230" name="Oval 30"/>
            <p:cNvSpPr>
              <a:spLocks noChangeArrowheads="1"/>
            </p:cNvSpPr>
            <p:nvPr/>
          </p:nvSpPr>
          <p:spPr bwMode="auto">
            <a:xfrm>
              <a:off x="864" y="2064"/>
              <a:ext cx="1200" cy="1200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31" name="Oval 31"/>
            <p:cNvSpPr>
              <a:spLocks noChangeArrowheads="1"/>
            </p:cNvSpPr>
            <p:nvPr/>
          </p:nvSpPr>
          <p:spPr bwMode="auto">
            <a:xfrm>
              <a:off x="894" y="2094"/>
              <a:ext cx="1140" cy="114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32" name="Oval 32"/>
            <p:cNvSpPr>
              <a:spLocks noChangeArrowheads="1"/>
            </p:cNvSpPr>
            <p:nvPr/>
          </p:nvSpPr>
          <p:spPr bwMode="auto">
            <a:xfrm>
              <a:off x="926" y="2125"/>
              <a:ext cx="1076" cy="1078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33" name="Oval 33"/>
            <p:cNvSpPr>
              <a:spLocks noChangeArrowheads="1"/>
            </p:cNvSpPr>
            <p:nvPr/>
          </p:nvSpPr>
          <p:spPr bwMode="auto">
            <a:xfrm>
              <a:off x="991" y="2187"/>
              <a:ext cx="946" cy="953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34" name="Oval 34"/>
            <p:cNvSpPr>
              <a:spLocks noChangeArrowheads="1"/>
            </p:cNvSpPr>
            <p:nvPr/>
          </p:nvSpPr>
          <p:spPr bwMode="auto">
            <a:xfrm>
              <a:off x="956" y="2157"/>
              <a:ext cx="1016" cy="1014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35" name="Oval 35"/>
            <p:cNvSpPr>
              <a:spLocks noChangeArrowheads="1"/>
            </p:cNvSpPr>
            <p:nvPr/>
          </p:nvSpPr>
          <p:spPr bwMode="auto">
            <a:xfrm>
              <a:off x="1014" y="2215"/>
              <a:ext cx="900" cy="896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36" name="Oval 36"/>
            <p:cNvSpPr>
              <a:spLocks noChangeArrowheads="1"/>
            </p:cNvSpPr>
            <p:nvPr/>
          </p:nvSpPr>
          <p:spPr bwMode="auto">
            <a:xfrm>
              <a:off x="1060" y="2260"/>
              <a:ext cx="808" cy="80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37" name="Oval 37"/>
            <p:cNvSpPr>
              <a:spLocks noChangeArrowheads="1"/>
            </p:cNvSpPr>
            <p:nvPr/>
          </p:nvSpPr>
          <p:spPr bwMode="auto">
            <a:xfrm>
              <a:off x="1129" y="2329"/>
              <a:ext cx="670" cy="669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38" name="Oval 38"/>
            <p:cNvSpPr>
              <a:spLocks noChangeArrowheads="1"/>
            </p:cNvSpPr>
            <p:nvPr/>
          </p:nvSpPr>
          <p:spPr bwMode="auto">
            <a:xfrm>
              <a:off x="1207" y="2419"/>
              <a:ext cx="514" cy="49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39" name="Oval 39"/>
            <p:cNvSpPr>
              <a:spLocks noChangeArrowheads="1"/>
            </p:cNvSpPr>
            <p:nvPr/>
          </p:nvSpPr>
          <p:spPr bwMode="auto">
            <a:xfrm>
              <a:off x="1335" y="2535"/>
              <a:ext cx="258" cy="240"/>
            </a:xfrm>
            <a:prstGeom prst="ellipse">
              <a:avLst/>
            </a:prstGeom>
            <a:gradFill rotWithShape="0">
              <a:gsLst>
                <a:gs pos="0">
                  <a:srgbClr val="FFCC00"/>
                </a:gs>
                <a:gs pos="100000">
                  <a:srgbClr val="FFCC00">
                    <a:gamma/>
                    <a:shade val="5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FFCC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40" name="Oval 40"/>
            <p:cNvSpPr>
              <a:spLocks noChangeArrowheads="1"/>
            </p:cNvSpPr>
            <p:nvPr/>
          </p:nvSpPr>
          <p:spPr bwMode="auto">
            <a:xfrm>
              <a:off x="1344" y="2534"/>
              <a:ext cx="240" cy="240"/>
            </a:xfrm>
            <a:prstGeom prst="ellipse">
              <a:avLst/>
            </a:prstGeom>
            <a:solidFill>
              <a:srgbClr val="656709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51241" name="Object 41"/>
          <p:cNvGraphicFramePr>
            <a:graphicFrameLocks noChangeAspect="1"/>
          </p:cNvGraphicFramePr>
          <p:nvPr/>
        </p:nvGraphicFramePr>
        <p:xfrm>
          <a:off x="6400800" y="3406776"/>
          <a:ext cx="28956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13" imgW="1574640" imgH="253800" progId="Equation.3">
                  <p:embed/>
                </p:oleObj>
              </mc:Choice>
              <mc:Fallback>
                <p:oleObj name="Equation" r:id="rId13" imgW="1574640" imgH="253800" progId="Equation.3">
                  <p:embed/>
                  <p:pic>
                    <p:nvPicPr>
                      <p:cNvPr id="5124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406776"/>
                        <a:ext cx="28956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2" name="Object 42"/>
          <p:cNvGraphicFramePr>
            <a:graphicFrameLocks noChangeAspect="1"/>
          </p:cNvGraphicFramePr>
          <p:nvPr/>
        </p:nvGraphicFramePr>
        <p:xfrm>
          <a:off x="6477000" y="4254500"/>
          <a:ext cx="2209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15" imgW="1803240" imgH="406080" progId="Equation.3">
                  <p:embed/>
                </p:oleObj>
              </mc:Choice>
              <mc:Fallback>
                <p:oleObj name="Equation" r:id="rId15" imgW="1803240" imgH="406080" progId="Equation.3">
                  <p:embed/>
                  <p:pic>
                    <p:nvPicPr>
                      <p:cNvPr id="5124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254500"/>
                        <a:ext cx="2209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3" name="Object 43"/>
          <p:cNvGraphicFramePr>
            <a:graphicFrameLocks noChangeAspect="1"/>
          </p:cNvGraphicFramePr>
          <p:nvPr/>
        </p:nvGraphicFramePr>
        <p:xfrm>
          <a:off x="6400800" y="4876800"/>
          <a:ext cx="2667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17" imgW="1549080" imgH="825480" progId="Equation.3">
                  <p:embed/>
                </p:oleObj>
              </mc:Choice>
              <mc:Fallback>
                <p:oleObj name="Equation" r:id="rId17" imgW="1549080" imgH="825480" progId="Equation.3">
                  <p:embed/>
                  <p:pic>
                    <p:nvPicPr>
                      <p:cNvPr id="5124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876800"/>
                        <a:ext cx="26670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44" name="Group 44"/>
          <p:cNvGrpSpPr>
            <a:grpSpLocks/>
          </p:cNvGrpSpPr>
          <p:nvPr/>
        </p:nvGrpSpPr>
        <p:grpSpPr bwMode="auto">
          <a:xfrm>
            <a:off x="2514600" y="5489576"/>
            <a:ext cx="3429000" cy="530225"/>
            <a:chOff x="384" y="3501"/>
            <a:chExt cx="2160" cy="339"/>
          </a:xfrm>
        </p:grpSpPr>
        <p:sp>
          <p:nvSpPr>
            <p:cNvPr id="51245" name="AutoShape 45"/>
            <p:cNvSpPr>
              <a:spLocks noChangeArrowheads="1"/>
            </p:cNvSpPr>
            <p:nvPr/>
          </p:nvSpPr>
          <p:spPr bwMode="auto">
            <a:xfrm rot="5369656">
              <a:off x="1342" y="2591"/>
              <a:ext cx="195" cy="2016"/>
            </a:xfrm>
            <a:prstGeom prst="moon">
              <a:avLst>
                <a:gd name="adj" fmla="val 87500"/>
              </a:avLst>
            </a:prstGeom>
            <a:solidFill>
              <a:srgbClr val="F4F698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46" name="Rectangle 46"/>
            <p:cNvSpPr>
              <a:spLocks noChangeArrowheads="1"/>
            </p:cNvSpPr>
            <p:nvPr/>
          </p:nvSpPr>
          <p:spPr bwMode="auto">
            <a:xfrm>
              <a:off x="384" y="3648"/>
              <a:ext cx="2160" cy="192"/>
            </a:xfrm>
            <a:prstGeom prst="rect">
              <a:avLst/>
            </a:prstGeom>
            <a:solidFill>
              <a:srgbClr val="B8FCF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1247" name="Group 47"/>
          <p:cNvGrpSpPr>
            <a:grpSpLocks/>
          </p:cNvGrpSpPr>
          <p:nvPr/>
        </p:nvGrpSpPr>
        <p:grpSpPr bwMode="auto">
          <a:xfrm>
            <a:off x="6400800" y="990600"/>
            <a:ext cx="2209800" cy="762000"/>
            <a:chOff x="336" y="2208"/>
            <a:chExt cx="1392" cy="480"/>
          </a:xfrm>
        </p:grpSpPr>
        <p:sp>
          <p:nvSpPr>
            <p:cNvPr id="51248" name="AutoShape 48"/>
            <p:cNvSpPr>
              <a:spLocks noChangeArrowheads="1"/>
            </p:cNvSpPr>
            <p:nvPr/>
          </p:nvSpPr>
          <p:spPr bwMode="auto">
            <a:xfrm>
              <a:off x="336" y="2208"/>
              <a:ext cx="768" cy="480"/>
            </a:xfrm>
            <a:prstGeom prst="horizontalScroll">
              <a:avLst>
                <a:gd name="adj" fmla="val 1175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68392" dir="17508085" algn="ctr" rotWithShape="0">
                <a:schemeClr val="tx2"/>
              </a:outerShdw>
            </a:effec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49" name="Text Box 49"/>
            <p:cNvSpPr txBox="1">
              <a:spLocks noChangeArrowheads="1"/>
            </p:cNvSpPr>
            <p:nvPr/>
          </p:nvSpPr>
          <p:spPr bwMode="auto">
            <a:xfrm>
              <a:off x="480" y="2256"/>
              <a:ext cx="12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讨论</a:t>
              </a:r>
            </a:p>
          </p:txBody>
        </p:sp>
      </p:grpSp>
      <p:grpSp>
        <p:nvGrpSpPr>
          <p:cNvPr id="51255" name="Group 55"/>
          <p:cNvGrpSpPr>
            <a:grpSpLocks/>
          </p:cNvGrpSpPr>
          <p:nvPr/>
        </p:nvGrpSpPr>
        <p:grpSpPr bwMode="auto">
          <a:xfrm>
            <a:off x="6172200" y="1828800"/>
            <a:ext cx="4038600" cy="1371600"/>
            <a:chOff x="2928" y="1152"/>
            <a:chExt cx="2544" cy="864"/>
          </a:xfrm>
        </p:grpSpPr>
        <p:sp>
          <p:nvSpPr>
            <p:cNvPr id="51251" name="Rectangle 51"/>
            <p:cNvSpPr>
              <a:spLocks noChangeArrowheads="1"/>
            </p:cNvSpPr>
            <p:nvPr/>
          </p:nvSpPr>
          <p:spPr bwMode="auto">
            <a:xfrm>
              <a:off x="2976" y="1200"/>
              <a:ext cx="2448" cy="816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52" name="Text Box 52"/>
            <p:cNvSpPr txBox="1">
              <a:spLocks noChangeArrowheads="1"/>
            </p:cNvSpPr>
            <p:nvPr/>
          </p:nvSpPr>
          <p:spPr bwMode="auto">
            <a:xfrm>
              <a:off x="2928" y="1152"/>
              <a:ext cx="2544" cy="7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4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油滴展开时，条纹间距变大，条纹数减少</a:t>
              </a:r>
            </a:p>
          </p:txBody>
        </p:sp>
      </p:grpSp>
      <p:sp>
        <p:nvSpPr>
          <p:cNvPr id="51256" name="Line 56"/>
          <p:cNvSpPr>
            <a:spLocks noChangeShapeType="1"/>
          </p:cNvSpPr>
          <p:nvPr/>
        </p:nvSpPr>
        <p:spPr bwMode="auto">
          <a:xfrm flipV="1">
            <a:off x="2895600" y="1828800"/>
            <a:ext cx="0" cy="4572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41534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51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5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51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DDB1815-646F-46CA-B64A-EFE7931C58B5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2286000" y="882651"/>
            <a:ext cx="489012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Blip>
                <a:blip r:embed="rId2"/>
              </a:buBlip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　薄膜干涉总结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2286000" y="1844825"/>
            <a:ext cx="777044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l"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等倾干涉：厚度均匀的膜，干涉亮纹出现在一系列特定入射角度上。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l"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等厚干涉：厚度不均匀的膜，干涉亮纹出现在厚度相等的位置上。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9" name="Group 6"/>
          <p:cNvGrpSpPr>
            <a:grpSpLocks/>
          </p:cNvGrpSpPr>
          <p:nvPr/>
        </p:nvGrpSpPr>
        <p:grpSpPr bwMode="auto">
          <a:xfrm>
            <a:off x="2315510" y="4395143"/>
            <a:ext cx="3322712" cy="2251720"/>
            <a:chOff x="672" y="1920"/>
            <a:chExt cx="2592" cy="1872"/>
          </a:xfrm>
        </p:grpSpPr>
        <p:sp>
          <p:nvSpPr>
            <p:cNvPr id="50" name="Rectangle 7"/>
            <p:cNvSpPr>
              <a:spLocks noChangeArrowheads="1"/>
            </p:cNvSpPr>
            <p:nvPr/>
          </p:nvSpPr>
          <p:spPr bwMode="auto">
            <a:xfrm>
              <a:off x="672" y="1920"/>
              <a:ext cx="2592" cy="18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Rectangle 8"/>
            <p:cNvSpPr>
              <a:spLocks noChangeArrowheads="1"/>
            </p:cNvSpPr>
            <p:nvPr/>
          </p:nvSpPr>
          <p:spPr bwMode="auto">
            <a:xfrm>
              <a:off x="925" y="2786"/>
              <a:ext cx="2056" cy="14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Rectangle 9"/>
            <p:cNvSpPr>
              <a:spLocks noChangeArrowheads="1"/>
            </p:cNvSpPr>
            <p:nvPr/>
          </p:nvSpPr>
          <p:spPr bwMode="auto">
            <a:xfrm rot="21051304">
              <a:off x="899" y="2468"/>
              <a:ext cx="2054" cy="141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3" name="Group 10"/>
            <p:cNvGrpSpPr>
              <a:grpSpLocks/>
            </p:cNvGrpSpPr>
            <p:nvPr/>
          </p:nvGrpSpPr>
          <p:grpSpPr bwMode="auto">
            <a:xfrm>
              <a:off x="925" y="2998"/>
              <a:ext cx="2027" cy="371"/>
              <a:chOff x="1056" y="3072"/>
              <a:chExt cx="1920" cy="336"/>
            </a:xfrm>
          </p:grpSpPr>
          <p:sp>
            <p:nvSpPr>
              <p:cNvPr id="54" name="Rectangle 11"/>
              <p:cNvSpPr>
                <a:spLocks noChangeArrowheads="1"/>
              </p:cNvSpPr>
              <p:nvPr/>
            </p:nvSpPr>
            <p:spPr bwMode="auto">
              <a:xfrm>
                <a:off x="1056" y="3072"/>
                <a:ext cx="1885" cy="334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5" name="Rectangle 12"/>
              <p:cNvSpPr>
                <a:spLocks noChangeArrowheads="1"/>
              </p:cNvSpPr>
              <p:nvPr/>
            </p:nvSpPr>
            <p:spPr bwMode="auto">
              <a:xfrm>
                <a:off x="1622" y="3073"/>
                <a:ext cx="89" cy="334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6" name="Rectangle 13"/>
              <p:cNvSpPr>
                <a:spLocks noChangeArrowheads="1"/>
              </p:cNvSpPr>
              <p:nvPr/>
            </p:nvSpPr>
            <p:spPr bwMode="auto">
              <a:xfrm>
                <a:off x="1435" y="3073"/>
                <a:ext cx="89" cy="334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" name="Rectangle 14"/>
              <p:cNvSpPr>
                <a:spLocks noChangeArrowheads="1"/>
              </p:cNvSpPr>
              <p:nvPr/>
            </p:nvSpPr>
            <p:spPr bwMode="auto">
              <a:xfrm>
                <a:off x="1058" y="3073"/>
                <a:ext cx="90" cy="334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8" name="Rectangle 15"/>
              <p:cNvSpPr>
                <a:spLocks noChangeArrowheads="1"/>
              </p:cNvSpPr>
              <p:nvPr/>
            </p:nvSpPr>
            <p:spPr bwMode="auto">
              <a:xfrm>
                <a:off x="1810" y="3073"/>
                <a:ext cx="89" cy="334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9" name="Rectangle 16"/>
              <p:cNvSpPr>
                <a:spLocks noChangeArrowheads="1"/>
              </p:cNvSpPr>
              <p:nvPr/>
            </p:nvSpPr>
            <p:spPr bwMode="auto">
              <a:xfrm>
                <a:off x="1246" y="3073"/>
                <a:ext cx="89" cy="334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0" name="Rectangle 17"/>
              <p:cNvSpPr>
                <a:spLocks noChangeArrowheads="1"/>
              </p:cNvSpPr>
              <p:nvPr/>
            </p:nvSpPr>
            <p:spPr bwMode="auto">
              <a:xfrm>
                <a:off x="1998" y="3073"/>
                <a:ext cx="89" cy="334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1" name="Rectangle 18"/>
              <p:cNvSpPr>
                <a:spLocks noChangeArrowheads="1"/>
              </p:cNvSpPr>
              <p:nvPr/>
            </p:nvSpPr>
            <p:spPr bwMode="auto">
              <a:xfrm>
                <a:off x="2186" y="3073"/>
                <a:ext cx="89" cy="334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" name="Rectangle 19"/>
              <p:cNvSpPr>
                <a:spLocks noChangeArrowheads="1"/>
              </p:cNvSpPr>
              <p:nvPr/>
            </p:nvSpPr>
            <p:spPr bwMode="auto">
              <a:xfrm>
                <a:off x="2374" y="3073"/>
                <a:ext cx="89" cy="334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3" name="Rectangle 20"/>
              <p:cNvSpPr>
                <a:spLocks noChangeArrowheads="1"/>
              </p:cNvSpPr>
              <p:nvPr/>
            </p:nvSpPr>
            <p:spPr bwMode="auto">
              <a:xfrm>
                <a:off x="2561" y="3073"/>
                <a:ext cx="89" cy="334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64" name="Group 21"/>
              <p:cNvGrpSpPr>
                <a:grpSpLocks/>
              </p:cNvGrpSpPr>
              <p:nvPr/>
            </p:nvGrpSpPr>
            <p:grpSpPr bwMode="auto">
              <a:xfrm>
                <a:off x="2332" y="3072"/>
                <a:ext cx="326" cy="336"/>
                <a:chOff x="192" y="3168"/>
                <a:chExt cx="672" cy="480"/>
              </a:xfrm>
            </p:grpSpPr>
            <p:sp>
              <p:nvSpPr>
                <p:cNvPr id="79" name="Rectangle 22"/>
                <p:cNvSpPr>
                  <a:spLocks noChangeArrowheads="1"/>
                </p:cNvSpPr>
                <p:nvPr/>
              </p:nvSpPr>
              <p:spPr bwMode="auto">
                <a:xfrm>
                  <a:off x="192" y="3168"/>
                  <a:ext cx="384" cy="480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61">
                        <a:gamma/>
                        <a:shade val="16078"/>
                        <a:invGamma/>
                      </a:srgbClr>
                    </a:gs>
                    <a:gs pos="100000">
                      <a:srgbClr val="FFFF61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0" name="Rectangle 23"/>
                <p:cNvSpPr>
                  <a:spLocks noChangeArrowheads="1"/>
                </p:cNvSpPr>
                <p:nvPr/>
              </p:nvSpPr>
              <p:spPr bwMode="auto">
                <a:xfrm>
                  <a:off x="480" y="3168"/>
                  <a:ext cx="384" cy="480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61"/>
                    </a:gs>
                    <a:gs pos="100000">
                      <a:srgbClr val="FFFF61">
                        <a:gamma/>
                        <a:shade val="16078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65" name="Group 24"/>
              <p:cNvGrpSpPr>
                <a:grpSpLocks/>
              </p:cNvGrpSpPr>
              <p:nvPr/>
            </p:nvGrpSpPr>
            <p:grpSpPr bwMode="auto">
              <a:xfrm>
                <a:off x="1375" y="3072"/>
                <a:ext cx="336" cy="336"/>
                <a:chOff x="192" y="3168"/>
                <a:chExt cx="672" cy="480"/>
              </a:xfrm>
            </p:grpSpPr>
            <p:sp>
              <p:nvSpPr>
                <p:cNvPr id="77" name="Rectangle 25"/>
                <p:cNvSpPr>
                  <a:spLocks noChangeArrowheads="1"/>
                </p:cNvSpPr>
                <p:nvPr/>
              </p:nvSpPr>
              <p:spPr bwMode="auto">
                <a:xfrm>
                  <a:off x="192" y="3168"/>
                  <a:ext cx="384" cy="480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61">
                        <a:gamma/>
                        <a:shade val="16078"/>
                        <a:invGamma/>
                      </a:srgbClr>
                    </a:gs>
                    <a:gs pos="100000">
                      <a:srgbClr val="FFFF61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8" name="Rectangle 26"/>
                <p:cNvSpPr>
                  <a:spLocks noChangeArrowheads="1"/>
                </p:cNvSpPr>
                <p:nvPr/>
              </p:nvSpPr>
              <p:spPr bwMode="auto">
                <a:xfrm>
                  <a:off x="480" y="3168"/>
                  <a:ext cx="384" cy="480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61"/>
                    </a:gs>
                    <a:gs pos="100000">
                      <a:srgbClr val="FFFF61">
                        <a:gamma/>
                        <a:shade val="16078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66" name="Group 27"/>
              <p:cNvGrpSpPr>
                <a:grpSpLocks/>
              </p:cNvGrpSpPr>
              <p:nvPr/>
            </p:nvGrpSpPr>
            <p:grpSpPr bwMode="auto">
              <a:xfrm>
                <a:off x="1694" y="3072"/>
                <a:ext cx="335" cy="336"/>
                <a:chOff x="192" y="3168"/>
                <a:chExt cx="672" cy="480"/>
              </a:xfrm>
            </p:grpSpPr>
            <p:sp>
              <p:nvSpPr>
                <p:cNvPr id="75" name="Rectangle 28"/>
                <p:cNvSpPr>
                  <a:spLocks noChangeArrowheads="1"/>
                </p:cNvSpPr>
                <p:nvPr/>
              </p:nvSpPr>
              <p:spPr bwMode="auto">
                <a:xfrm>
                  <a:off x="192" y="3168"/>
                  <a:ext cx="384" cy="480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61">
                        <a:gamma/>
                        <a:shade val="16078"/>
                        <a:invGamma/>
                      </a:srgbClr>
                    </a:gs>
                    <a:gs pos="100000">
                      <a:srgbClr val="FFFF61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6" name="Rectangle 29"/>
                <p:cNvSpPr>
                  <a:spLocks noChangeArrowheads="1"/>
                </p:cNvSpPr>
                <p:nvPr/>
              </p:nvSpPr>
              <p:spPr bwMode="auto">
                <a:xfrm>
                  <a:off x="480" y="3168"/>
                  <a:ext cx="384" cy="480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61"/>
                    </a:gs>
                    <a:gs pos="100000">
                      <a:srgbClr val="FFFF61">
                        <a:gamma/>
                        <a:shade val="16078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67" name="Group 30"/>
              <p:cNvGrpSpPr>
                <a:grpSpLocks/>
              </p:cNvGrpSpPr>
              <p:nvPr/>
            </p:nvGrpSpPr>
            <p:grpSpPr bwMode="auto">
              <a:xfrm>
                <a:off x="2014" y="3072"/>
                <a:ext cx="334" cy="336"/>
                <a:chOff x="192" y="3168"/>
                <a:chExt cx="672" cy="480"/>
              </a:xfrm>
            </p:grpSpPr>
            <p:sp>
              <p:nvSpPr>
                <p:cNvPr id="73" name="Rectangle 31"/>
                <p:cNvSpPr>
                  <a:spLocks noChangeArrowheads="1"/>
                </p:cNvSpPr>
                <p:nvPr/>
              </p:nvSpPr>
              <p:spPr bwMode="auto">
                <a:xfrm>
                  <a:off x="192" y="3168"/>
                  <a:ext cx="384" cy="480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61">
                        <a:gamma/>
                        <a:shade val="16078"/>
                        <a:invGamma/>
                      </a:srgbClr>
                    </a:gs>
                    <a:gs pos="100000">
                      <a:srgbClr val="FFFF61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4" name="Rectangle 32"/>
                <p:cNvSpPr>
                  <a:spLocks noChangeArrowheads="1"/>
                </p:cNvSpPr>
                <p:nvPr/>
              </p:nvSpPr>
              <p:spPr bwMode="auto">
                <a:xfrm>
                  <a:off x="480" y="3168"/>
                  <a:ext cx="384" cy="480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61"/>
                    </a:gs>
                    <a:gs pos="100000">
                      <a:srgbClr val="FFFF61">
                        <a:gamma/>
                        <a:shade val="16078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68" name="Rectangle 33"/>
              <p:cNvSpPr>
                <a:spLocks noChangeArrowheads="1"/>
              </p:cNvSpPr>
              <p:nvPr/>
            </p:nvSpPr>
            <p:spPr bwMode="auto">
              <a:xfrm>
                <a:off x="1056" y="3072"/>
                <a:ext cx="192" cy="336"/>
              </a:xfrm>
              <a:prstGeom prst="rect">
                <a:avLst/>
              </a:prstGeom>
              <a:gradFill rotWithShape="0">
                <a:gsLst>
                  <a:gs pos="0">
                    <a:srgbClr val="FFFF61">
                      <a:gamma/>
                      <a:shade val="16078"/>
                      <a:invGamma/>
                    </a:srgbClr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9" name="Rectangle 34"/>
              <p:cNvSpPr>
                <a:spLocks noChangeArrowheads="1"/>
              </p:cNvSpPr>
              <p:nvPr/>
            </p:nvSpPr>
            <p:spPr bwMode="auto">
              <a:xfrm>
                <a:off x="1199" y="3072"/>
                <a:ext cx="192" cy="336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100000">
                    <a:srgbClr val="FFFF61">
                      <a:gamma/>
                      <a:shade val="16078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70" name="Group 35"/>
              <p:cNvGrpSpPr>
                <a:grpSpLocks/>
              </p:cNvGrpSpPr>
              <p:nvPr/>
            </p:nvGrpSpPr>
            <p:grpSpPr bwMode="auto">
              <a:xfrm>
                <a:off x="2640" y="3072"/>
                <a:ext cx="336" cy="336"/>
                <a:chOff x="192" y="3168"/>
                <a:chExt cx="672" cy="480"/>
              </a:xfrm>
            </p:grpSpPr>
            <p:sp>
              <p:nvSpPr>
                <p:cNvPr id="71" name="Rectangle 36"/>
                <p:cNvSpPr>
                  <a:spLocks noChangeArrowheads="1"/>
                </p:cNvSpPr>
                <p:nvPr/>
              </p:nvSpPr>
              <p:spPr bwMode="auto">
                <a:xfrm>
                  <a:off x="192" y="3168"/>
                  <a:ext cx="384" cy="480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61">
                        <a:gamma/>
                        <a:shade val="16078"/>
                        <a:invGamma/>
                      </a:srgbClr>
                    </a:gs>
                    <a:gs pos="100000">
                      <a:srgbClr val="FFFF61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2" name="Rectangle 37"/>
                <p:cNvSpPr>
                  <a:spLocks noChangeArrowheads="1"/>
                </p:cNvSpPr>
                <p:nvPr/>
              </p:nvSpPr>
              <p:spPr bwMode="auto">
                <a:xfrm>
                  <a:off x="480" y="3168"/>
                  <a:ext cx="384" cy="480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61"/>
                    </a:gs>
                    <a:gs pos="100000">
                      <a:srgbClr val="FFFF61">
                        <a:gamma/>
                        <a:shade val="16078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</p:grpSp>
      <p:grpSp>
        <p:nvGrpSpPr>
          <p:cNvPr id="81" name="Group 4"/>
          <p:cNvGrpSpPr>
            <a:grpSpLocks/>
          </p:cNvGrpSpPr>
          <p:nvPr/>
        </p:nvGrpSpPr>
        <p:grpSpPr bwMode="auto">
          <a:xfrm>
            <a:off x="6860309" y="4222770"/>
            <a:ext cx="2270605" cy="2443212"/>
            <a:chOff x="3485" y="576"/>
            <a:chExt cx="1968" cy="2352"/>
          </a:xfrm>
        </p:grpSpPr>
        <p:sp>
          <p:nvSpPr>
            <p:cNvPr id="82" name="Rectangle 5"/>
            <p:cNvSpPr>
              <a:spLocks noChangeArrowheads="1"/>
            </p:cNvSpPr>
            <p:nvPr/>
          </p:nvSpPr>
          <p:spPr bwMode="auto">
            <a:xfrm>
              <a:off x="3485" y="576"/>
              <a:ext cx="1968" cy="235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83" name="Group 6"/>
            <p:cNvGrpSpPr>
              <a:grpSpLocks/>
            </p:cNvGrpSpPr>
            <p:nvPr/>
          </p:nvGrpSpPr>
          <p:grpSpPr bwMode="auto">
            <a:xfrm>
              <a:off x="3917" y="2016"/>
              <a:ext cx="864" cy="864"/>
              <a:chOff x="3888" y="1728"/>
              <a:chExt cx="1440" cy="1440"/>
            </a:xfrm>
          </p:grpSpPr>
          <p:sp>
            <p:nvSpPr>
              <p:cNvPr id="100" name="Oval 7"/>
              <p:cNvSpPr>
                <a:spLocks noChangeArrowheads="1"/>
              </p:cNvSpPr>
              <p:nvPr/>
            </p:nvSpPr>
            <p:spPr bwMode="auto">
              <a:xfrm>
                <a:off x="3888" y="1728"/>
                <a:ext cx="1440" cy="1440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1" name="Oval 8"/>
              <p:cNvSpPr>
                <a:spLocks noChangeArrowheads="1"/>
              </p:cNvSpPr>
              <p:nvPr/>
            </p:nvSpPr>
            <p:spPr bwMode="auto">
              <a:xfrm>
                <a:off x="3920" y="1761"/>
                <a:ext cx="1376" cy="1374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2" name="Oval 9"/>
              <p:cNvSpPr>
                <a:spLocks noChangeArrowheads="1"/>
              </p:cNvSpPr>
              <p:nvPr/>
            </p:nvSpPr>
            <p:spPr bwMode="auto">
              <a:xfrm>
                <a:off x="3953" y="1793"/>
                <a:ext cx="1310" cy="1310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3" name="Oval 10"/>
              <p:cNvSpPr>
                <a:spLocks noChangeArrowheads="1"/>
              </p:cNvSpPr>
              <p:nvPr/>
            </p:nvSpPr>
            <p:spPr bwMode="auto">
              <a:xfrm>
                <a:off x="3985" y="1826"/>
                <a:ext cx="1246" cy="1244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4" name="Oval 11"/>
              <p:cNvSpPr>
                <a:spLocks noChangeArrowheads="1"/>
              </p:cNvSpPr>
              <p:nvPr/>
            </p:nvSpPr>
            <p:spPr bwMode="auto">
              <a:xfrm>
                <a:off x="4018" y="1858"/>
                <a:ext cx="1180" cy="1180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5" name="Oval 12"/>
              <p:cNvSpPr>
                <a:spLocks noChangeArrowheads="1"/>
              </p:cNvSpPr>
              <p:nvPr/>
            </p:nvSpPr>
            <p:spPr bwMode="auto">
              <a:xfrm>
                <a:off x="4051" y="1891"/>
                <a:ext cx="1114" cy="1114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6" name="Oval 13"/>
              <p:cNvSpPr>
                <a:spLocks noChangeArrowheads="1"/>
              </p:cNvSpPr>
              <p:nvPr/>
            </p:nvSpPr>
            <p:spPr bwMode="auto">
              <a:xfrm>
                <a:off x="4085" y="1925"/>
                <a:ext cx="1046" cy="1046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7" name="Oval 14"/>
              <p:cNvSpPr>
                <a:spLocks noChangeArrowheads="1"/>
              </p:cNvSpPr>
              <p:nvPr/>
            </p:nvSpPr>
            <p:spPr bwMode="auto">
              <a:xfrm>
                <a:off x="4151" y="1990"/>
                <a:ext cx="914" cy="916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8" name="Oval 15"/>
              <p:cNvSpPr>
                <a:spLocks noChangeArrowheads="1"/>
              </p:cNvSpPr>
              <p:nvPr/>
            </p:nvSpPr>
            <p:spPr bwMode="auto">
              <a:xfrm>
                <a:off x="4118" y="1958"/>
                <a:ext cx="980" cy="980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9" name="Oval 16"/>
              <p:cNvSpPr>
                <a:spLocks noChangeArrowheads="1"/>
              </p:cNvSpPr>
              <p:nvPr/>
            </p:nvSpPr>
            <p:spPr bwMode="auto">
              <a:xfrm>
                <a:off x="4165" y="2006"/>
                <a:ext cx="886" cy="884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0" name="Oval 17"/>
              <p:cNvSpPr>
                <a:spLocks noChangeArrowheads="1"/>
              </p:cNvSpPr>
              <p:nvPr/>
            </p:nvSpPr>
            <p:spPr bwMode="auto">
              <a:xfrm>
                <a:off x="4216" y="2055"/>
                <a:ext cx="784" cy="786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1" name="Oval 18"/>
              <p:cNvSpPr>
                <a:spLocks noChangeArrowheads="1"/>
              </p:cNvSpPr>
              <p:nvPr/>
            </p:nvSpPr>
            <p:spPr bwMode="auto">
              <a:xfrm>
                <a:off x="4280" y="2121"/>
                <a:ext cx="656" cy="654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2" name="Oval 19"/>
              <p:cNvSpPr>
                <a:spLocks noChangeArrowheads="1"/>
              </p:cNvSpPr>
              <p:nvPr/>
            </p:nvSpPr>
            <p:spPr bwMode="auto">
              <a:xfrm>
                <a:off x="4331" y="2170"/>
                <a:ext cx="554" cy="556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3" name="Oval 20"/>
              <p:cNvSpPr>
                <a:spLocks noChangeArrowheads="1"/>
              </p:cNvSpPr>
              <p:nvPr/>
            </p:nvSpPr>
            <p:spPr bwMode="auto">
              <a:xfrm>
                <a:off x="4400" y="2239"/>
                <a:ext cx="416" cy="418"/>
              </a:xfrm>
              <a:prstGeom prst="ellipse">
                <a:avLst/>
              </a:prstGeom>
              <a:solidFill>
                <a:srgbClr val="FFCC00"/>
              </a:solidFill>
              <a:ln w="127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4" name="Oval 21"/>
              <p:cNvSpPr>
                <a:spLocks noChangeArrowheads="1"/>
              </p:cNvSpPr>
              <p:nvPr/>
            </p:nvSpPr>
            <p:spPr bwMode="auto">
              <a:xfrm>
                <a:off x="4478" y="2318"/>
                <a:ext cx="260" cy="260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84" name="Group 22"/>
            <p:cNvGrpSpPr>
              <a:grpSpLocks/>
            </p:cNvGrpSpPr>
            <p:nvPr/>
          </p:nvGrpSpPr>
          <p:grpSpPr bwMode="auto">
            <a:xfrm>
              <a:off x="3533" y="1440"/>
              <a:ext cx="1616" cy="286"/>
              <a:chOff x="3625" y="1056"/>
              <a:chExt cx="1777" cy="336"/>
            </a:xfrm>
          </p:grpSpPr>
          <p:grpSp>
            <p:nvGrpSpPr>
              <p:cNvPr id="96" name="Group 23"/>
              <p:cNvGrpSpPr>
                <a:grpSpLocks/>
              </p:cNvGrpSpPr>
              <p:nvPr/>
            </p:nvGrpSpPr>
            <p:grpSpPr bwMode="auto">
              <a:xfrm>
                <a:off x="3625" y="1056"/>
                <a:ext cx="1777" cy="336"/>
                <a:chOff x="3625" y="1056"/>
                <a:chExt cx="1777" cy="336"/>
              </a:xfrm>
            </p:grpSpPr>
            <p:sp>
              <p:nvSpPr>
                <p:cNvPr id="98" name="Arc 24"/>
                <p:cNvSpPr>
                  <a:spLocks/>
                </p:cNvSpPr>
                <p:nvPr/>
              </p:nvSpPr>
              <p:spPr bwMode="auto">
                <a:xfrm>
                  <a:off x="3625" y="1056"/>
                  <a:ext cx="1777" cy="336"/>
                </a:xfrm>
                <a:custGeom>
                  <a:avLst/>
                  <a:gdLst>
                    <a:gd name="G0" fmla="+- 21084 0 0"/>
                    <a:gd name="G1" fmla="+- 0 0 0"/>
                    <a:gd name="G2" fmla="+- 21600 0 0"/>
                    <a:gd name="T0" fmla="*/ 42336 w 42336"/>
                    <a:gd name="T1" fmla="*/ 3861 h 21600"/>
                    <a:gd name="T2" fmla="*/ 0 w 42336"/>
                    <a:gd name="T3" fmla="*/ 4692 h 21600"/>
                    <a:gd name="T4" fmla="*/ 21084 w 42336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2336" h="21600" fill="none" extrusionOk="0">
                      <a:moveTo>
                        <a:pt x="42336" y="3861"/>
                      </a:moveTo>
                      <a:cubicBezTo>
                        <a:pt x="40469" y="14132"/>
                        <a:pt x="31524" y="21600"/>
                        <a:pt x="21084" y="21600"/>
                      </a:cubicBezTo>
                      <a:cubicBezTo>
                        <a:pt x="10962" y="21600"/>
                        <a:pt x="2198" y="14571"/>
                        <a:pt x="-1" y="4692"/>
                      </a:cubicBezTo>
                    </a:path>
                    <a:path w="42336" h="21600" stroke="0" extrusionOk="0">
                      <a:moveTo>
                        <a:pt x="42336" y="3861"/>
                      </a:moveTo>
                      <a:cubicBezTo>
                        <a:pt x="40469" y="14132"/>
                        <a:pt x="31524" y="21600"/>
                        <a:pt x="21084" y="21600"/>
                      </a:cubicBezTo>
                      <a:cubicBezTo>
                        <a:pt x="10962" y="21600"/>
                        <a:pt x="2198" y="14571"/>
                        <a:pt x="-1" y="4692"/>
                      </a:cubicBezTo>
                      <a:lnTo>
                        <a:pt x="21084" y="0"/>
                      </a:lnTo>
                      <a:close/>
                    </a:path>
                  </a:pathLst>
                </a:custGeom>
                <a:solidFill>
                  <a:srgbClr val="66FFFF"/>
                </a:solidFill>
                <a:ln w="12700" cap="rnd">
                  <a:solidFill>
                    <a:schemeClr val="tx1"/>
                  </a:solidFill>
                  <a:round/>
                  <a:headEnd type="none" w="sm" len="lg"/>
                  <a:tailEnd type="none" w="sm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9" name="Rectangle 25"/>
                <p:cNvSpPr>
                  <a:spLocks noChangeArrowheads="1"/>
                </p:cNvSpPr>
                <p:nvPr/>
              </p:nvSpPr>
              <p:spPr bwMode="auto">
                <a:xfrm>
                  <a:off x="3631" y="1056"/>
                  <a:ext cx="1770" cy="103"/>
                </a:xfrm>
                <a:prstGeom prst="rect">
                  <a:avLst/>
                </a:prstGeom>
                <a:solidFill>
                  <a:srgbClr val="66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97" name="Freeform 26"/>
              <p:cNvSpPr>
                <a:spLocks/>
              </p:cNvSpPr>
              <p:nvPr/>
            </p:nvSpPr>
            <p:spPr bwMode="auto">
              <a:xfrm>
                <a:off x="3631" y="1056"/>
                <a:ext cx="1771" cy="104"/>
              </a:xfrm>
              <a:custGeom>
                <a:avLst/>
                <a:gdLst>
                  <a:gd name="T0" fmla="*/ 0 w 1771"/>
                  <a:gd name="T1" fmla="*/ 51 h 104"/>
                  <a:gd name="T2" fmla="*/ 0 w 1771"/>
                  <a:gd name="T3" fmla="*/ 0 h 104"/>
                  <a:gd name="T4" fmla="*/ 1770 w 1771"/>
                  <a:gd name="T5" fmla="*/ 0 h 104"/>
                  <a:gd name="T6" fmla="*/ 1770 w 1771"/>
                  <a:gd name="T7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71" h="104">
                    <a:moveTo>
                      <a:pt x="0" y="51"/>
                    </a:moveTo>
                    <a:lnTo>
                      <a:pt x="0" y="0"/>
                    </a:lnTo>
                    <a:lnTo>
                      <a:pt x="1770" y="0"/>
                    </a:lnTo>
                    <a:lnTo>
                      <a:pt x="1770" y="103"/>
                    </a:lnTo>
                  </a:path>
                </a:pathLst>
              </a:custGeom>
              <a:noFill/>
              <a:ln w="12700" cap="rnd" cmpd="sng">
                <a:solidFill>
                  <a:schemeClr val="tx1"/>
                </a:solidFill>
                <a:prstDash val="solid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85" name="Rectangle 27"/>
            <p:cNvSpPr>
              <a:spLocks noChangeArrowheads="1"/>
            </p:cNvSpPr>
            <p:nvPr/>
          </p:nvSpPr>
          <p:spPr bwMode="auto">
            <a:xfrm>
              <a:off x="3537" y="1733"/>
              <a:ext cx="1608" cy="198"/>
            </a:xfrm>
            <a:prstGeom prst="rect">
              <a:avLst/>
            </a:prstGeom>
            <a:solidFill>
              <a:srgbClr val="66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" name="Line 28"/>
            <p:cNvSpPr>
              <a:spLocks noChangeShapeType="1"/>
            </p:cNvSpPr>
            <p:nvPr/>
          </p:nvSpPr>
          <p:spPr bwMode="auto">
            <a:xfrm>
              <a:off x="4349" y="624"/>
              <a:ext cx="668" cy="983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" name="Line 29"/>
            <p:cNvSpPr>
              <a:spLocks noChangeShapeType="1"/>
            </p:cNvSpPr>
            <p:nvPr/>
          </p:nvSpPr>
          <p:spPr bwMode="auto">
            <a:xfrm>
              <a:off x="3970" y="1156"/>
              <a:ext cx="0" cy="2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" name="Line 30"/>
            <p:cNvSpPr>
              <a:spLocks noChangeShapeType="1"/>
            </p:cNvSpPr>
            <p:nvPr/>
          </p:nvSpPr>
          <p:spPr bwMode="auto">
            <a:xfrm>
              <a:off x="3751" y="1156"/>
              <a:ext cx="0" cy="2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9" name="Line 31"/>
            <p:cNvSpPr>
              <a:spLocks noChangeShapeType="1"/>
            </p:cNvSpPr>
            <p:nvPr/>
          </p:nvSpPr>
          <p:spPr bwMode="auto">
            <a:xfrm>
              <a:off x="4188" y="1156"/>
              <a:ext cx="0" cy="2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" name="Line 32"/>
            <p:cNvSpPr>
              <a:spLocks noChangeShapeType="1"/>
            </p:cNvSpPr>
            <p:nvPr/>
          </p:nvSpPr>
          <p:spPr bwMode="auto">
            <a:xfrm>
              <a:off x="4397" y="1152"/>
              <a:ext cx="0" cy="2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1" name="Line 33"/>
            <p:cNvSpPr>
              <a:spLocks noChangeShapeType="1"/>
            </p:cNvSpPr>
            <p:nvPr/>
          </p:nvSpPr>
          <p:spPr bwMode="auto">
            <a:xfrm>
              <a:off x="4589" y="1152"/>
              <a:ext cx="0" cy="2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" name="Line 34"/>
            <p:cNvSpPr>
              <a:spLocks noChangeShapeType="1"/>
            </p:cNvSpPr>
            <p:nvPr/>
          </p:nvSpPr>
          <p:spPr bwMode="auto">
            <a:xfrm>
              <a:off x="4781" y="1152"/>
              <a:ext cx="0" cy="2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" name="Rectangle 35"/>
            <p:cNvSpPr>
              <a:spLocks noChangeArrowheads="1"/>
            </p:cNvSpPr>
            <p:nvPr/>
          </p:nvSpPr>
          <p:spPr bwMode="auto">
            <a:xfrm>
              <a:off x="4615" y="829"/>
              <a:ext cx="379" cy="5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anose="02050604050505020204" pitchFamily="18" charset="0"/>
                  <a:ea typeface="宋体" panose="02010600030101010101" pitchFamily="2" charset="-122"/>
                  <a:cs typeface="+mn-cs"/>
                </a:rPr>
                <a:t>R</a:t>
              </a:r>
            </a:p>
          </p:txBody>
        </p:sp>
        <p:sp>
          <p:nvSpPr>
            <p:cNvPr id="94" name="Line 36"/>
            <p:cNvSpPr>
              <a:spLocks noChangeShapeType="1"/>
            </p:cNvSpPr>
            <p:nvPr/>
          </p:nvSpPr>
          <p:spPr bwMode="auto">
            <a:xfrm>
              <a:off x="4973" y="1152"/>
              <a:ext cx="0" cy="2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5" name="Line 37"/>
            <p:cNvSpPr>
              <a:spLocks noChangeShapeType="1"/>
            </p:cNvSpPr>
            <p:nvPr/>
          </p:nvSpPr>
          <p:spPr bwMode="auto">
            <a:xfrm flipV="1">
              <a:off x="4349" y="624"/>
              <a:ext cx="0" cy="1104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墨迹 2"/>
              <p14:cNvContentPartPr/>
              <p14:nvPr/>
            </p14:nvContentPartPr>
            <p14:xfrm>
              <a:off x="6219360" y="667440"/>
              <a:ext cx="1727280" cy="74628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213240" y="657720"/>
                <a:ext cx="1742760" cy="766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23965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DDB1815-646F-46CA-B64A-EFE7931C58B5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227" name="Text Box 3"/>
              <p:cNvSpPr txBox="1">
                <a:spLocks noChangeArrowheads="1"/>
              </p:cNvSpPr>
              <p:nvPr/>
            </p:nvSpPr>
            <p:spPr bwMode="auto">
              <a:xfrm>
                <a:off x="2217738" y="1508751"/>
                <a:ext cx="8077200" cy="15440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　</a:t>
                </a:r>
                <a:r>
                  <a:rPr kumimoji="0" lang="zh-CN" alt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</a:t>
                </a:r>
                <a:r>
                  <a:rPr kumimoji="0" lang="en-US" altLang="zh-C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(</a:t>
                </a:r>
                <a:r>
                  <a:rPr kumimoji="0" lang="en-US" altLang="zh-C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r>
                  <a:rPr kumimoji="0" lang="en-US" altLang="zh-C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)</a:t>
                </a:r>
                <a:r>
                  <a:rPr kumimoji="0" lang="zh-CN" alt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相邻亮纹（暗纹）对应的膜厚度差</a:t>
                </a:r>
                <a:r>
                  <a:rPr kumimoji="0" lang="en-US" altLang="zh-CN" sz="32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Δd</a:t>
                </a:r>
                <a:r>
                  <a:rPr kumimoji="0" lang="en-US" altLang="zh-C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zh-CN" sz="3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  <a:cs typeface="+mn-cs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0" lang="en-US" altLang="zh-CN" sz="32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zh-CN" altLang="en-US" sz="32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𝝀</m:t>
                            </m:r>
                          </m:e>
                          <m:sub>
                            <m:r>
                              <a:rPr kumimoji="0" lang="en-US" altLang="zh-CN" sz="32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𝒏</m:t>
                            </m:r>
                          </m:sub>
                        </m:sSub>
                      </m:num>
                      <m:den>
                        <m:r>
                          <a:rPr kumimoji="0" lang="en-US" altLang="zh-CN" sz="3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2</m:t>
                        </m:r>
                      </m:den>
                    </m:f>
                  </m:oMath>
                </a14:m>
                <a:endPara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5222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17738" y="1508751"/>
                <a:ext cx="8077200" cy="1544012"/>
              </a:xfrm>
              <a:prstGeom prst="rect">
                <a:avLst/>
              </a:prstGeom>
              <a:blipFill>
                <a:blip r:embed="rId3"/>
                <a:stretch>
                  <a:fillRect l="-1962" t="-3937" b="-19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2228" name="Object 4"/>
          <p:cNvGraphicFramePr>
            <a:graphicFrameLocks noChangeAspect="1"/>
          </p:cNvGraphicFramePr>
          <p:nvPr>
            <p:extLst/>
          </p:nvPr>
        </p:nvGraphicFramePr>
        <p:xfrm>
          <a:off x="7869556" y="3205441"/>
          <a:ext cx="12414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公式" r:id="rId4" imgW="419040" imgH="177480" progId="Equation.3">
                  <p:embed/>
                </p:oleObj>
              </mc:Choice>
              <mc:Fallback>
                <p:oleObj name="公式" r:id="rId4" imgW="419040" imgH="177480" progId="Equation.3">
                  <p:embed/>
                  <p:pic>
                    <p:nvPicPr>
                      <p:cNvPr id="52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9556" y="3205441"/>
                        <a:ext cx="12414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>
            <p:extLst/>
          </p:nvPr>
        </p:nvGraphicFramePr>
        <p:xfrm>
          <a:off x="7762876" y="3925889"/>
          <a:ext cx="160972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6" imgW="660240" imgH="419040" progId="Equation.DSMT4">
                  <p:embed/>
                </p:oleObj>
              </mc:Choice>
              <mc:Fallback>
                <p:oleObj name="Equation" r:id="rId6" imgW="660240" imgH="419040" progId="Equation.DSMT4">
                  <p:embed/>
                  <p:pic>
                    <p:nvPicPr>
                      <p:cNvPr id="522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76" y="3925889"/>
                        <a:ext cx="1609725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30" name="Group 6"/>
          <p:cNvGrpSpPr>
            <a:grpSpLocks/>
          </p:cNvGrpSpPr>
          <p:nvPr/>
        </p:nvGrpSpPr>
        <p:grpSpPr bwMode="auto">
          <a:xfrm>
            <a:off x="2590800" y="3048000"/>
            <a:ext cx="4114800" cy="2971800"/>
            <a:chOff x="672" y="1920"/>
            <a:chExt cx="2592" cy="1872"/>
          </a:xfrm>
        </p:grpSpPr>
        <p:sp>
          <p:nvSpPr>
            <p:cNvPr id="52231" name="Rectangle 7"/>
            <p:cNvSpPr>
              <a:spLocks noChangeArrowheads="1"/>
            </p:cNvSpPr>
            <p:nvPr/>
          </p:nvSpPr>
          <p:spPr bwMode="auto">
            <a:xfrm>
              <a:off x="672" y="1920"/>
              <a:ext cx="2592" cy="18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32" name="Rectangle 8"/>
            <p:cNvSpPr>
              <a:spLocks noChangeArrowheads="1"/>
            </p:cNvSpPr>
            <p:nvPr/>
          </p:nvSpPr>
          <p:spPr bwMode="auto">
            <a:xfrm>
              <a:off x="925" y="2786"/>
              <a:ext cx="2056" cy="14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33" name="Rectangle 9"/>
            <p:cNvSpPr>
              <a:spLocks noChangeArrowheads="1"/>
            </p:cNvSpPr>
            <p:nvPr/>
          </p:nvSpPr>
          <p:spPr bwMode="auto">
            <a:xfrm rot="21051304">
              <a:off x="899" y="2468"/>
              <a:ext cx="2054" cy="141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2234" name="Group 10"/>
            <p:cNvGrpSpPr>
              <a:grpSpLocks/>
            </p:cNvGrpSpPr>
            <p:nvPr/>
          </p:nvGrpSpPr>
          <p:grpSpPr bwMode="auto">
            <a:xfrm>
              <a:off x="925" y="2998"/>
              <a:ext cx="2027" cy="371"/>
              <a:chOff x="1056" y="3072"/>
              <a:chExt cx="1920" cy="336"/>
            </a:xfrm>
          </p:grpSpPr>
          <p:sp>
            <p:nvSpPr>
              <p:cNvPr id="52235" name="Rectangle 11"/>
              <p:cNvSpPr>
                <a:spLocks noChangeArrowheads="1"/>
              </p:cNvSpPr>
              <p:nvPr/>
            </p:nvSpPr>
            <p:spPr bwMode="auto">
              <a:xfrm>
                <a:off x="1056" y="3072"/>
                <a:ext cx="1885" cy="334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6" name="Rectangle 12"/>
              <p:cNvSpPr>
                <a:spLocks noChangeArrowheads="1"/>
              </p:cNvSpPr>
              <p:nvPr/>
            </p:nvSpPr>
            <p:spPr bwMode="auto">
              <a:xfrm>
                <a:off x="1622" y="3073"/>
                <a:ext cx="89" cy="334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7" name="Rectangle 13"/>
              <p:cNvSpPr>
                <a:spLocks noChangeArrowheads="1"/>
              </p:cNvSpPr>
              <p:nvPr/>
            </p:nvSpPr>
            <p:spPr bwMode="auto">
              <a:xfrm>
                <a:off x="1435" y="3073"/>
                <a:ext cx="89" cy="334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8" name="Rectangle 14"/>
              <p:cNvSpPr>
                <a:spLocks noChangeArrowheads="1"/>
              </p:cNvSpPr>
              <p:nvPr/>
            </p:nvSpPr>
            <p:spPr bwMode="auto">
              <a:xfrm>
                <a:off x="1058" y="3073"/>
                <a:ext cx="90" cy="334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9" name="Rectangle 15"/>
              <p:cNvSpPr>
                <a:spLocks noChangeArrowheads="1"/>
              </p:cNvSpPr>
              <p:nvPr/>
            </p:nvSpPr>
            <p:spPr bwMode="auto">
              <a:xfrm>
                <a:off x="1810" y="3073"/>
                <a:ext cx="89" cy="334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40" name="Rectangle 16"/>
              <p:cNvSpPr>
                <a:spLocks noChangeArrowheads="1"/>
              </p:cNvSpPr>
              <p:nvPr/>
            </p:nvSpPr>
            <p:spPr bwMode="auto">
              <a:xfrm>
                <a:off x="1246" y="3073"/>
                <a:ext cx="89" cy="334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41" name="Rectangle 17"/>
              <p:cNvSpPr>
                <a:spLocks noChangeArrowheads="1"/>
              </p:cNvSpPr>
              <p:nvPr/>
            </p:nvSpPr>
            <p:spPr bwMode="auto">
              <a:xfrm>
                <a:off x="1998" y="3073"/>
                <a:ext cx="89" cy="334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42" name="Rectangle 18"/>
              <p:cNvSpPr>
                <a:spLocks noChangeArrowheads="1"/>
              </p:cNvSpPr>
              <p:nvPr/>
            </p:nvSpPr>
            <p:spPr bwMode="auto">
              <a:xfrm>
                <a:off x="2186" y="3073"/>
                <a:ext cx="89" cy="334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43" name="Rectangle 19"/>
              <p:cNvSpPr>
                <a:spLocks noChangeArrowheads="1"/>
              </p:cNvSpPr>
              <p:nvPr/>
            </p:nvSpPr>
            <p:spPr bwMode="auto">
              <a:xfrm>
                <a:off x="2374" y="3073"/>
                <a:ext cx="89" cy="334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44" name="Rectangle 20"/>
              <p:cNvSpPr>
                <a:spLocks noChangeArrowheads="1"/>
              </p:cNvSpPr>
              <p:nvPr/>
            </p:nvSpPr>
            <p:spPr bwMode="auto">
              <a:xfrm>
                <a:off x="2561" y="3073"/>
                <a:ext cx="89" cy="334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52245" name="Group 21"/>
              <p:cNvGrpSpPr>
                <a:grpSpLocks/>
              </p:cNvGrpSpPr>
              <p:nvPr/>
            </p:nvGrpSpPr>
            <p:grpSpPr bwMode="auto">
              <a:xfrm>
                <a:off x="2332" y="3072"/>
                <a:ext cx="326" cy="336"/>
                <a:chOff x="192" y="3168"/>
                <a:chExt cx="672" cy="480"/>
              </a:xfrm>
            </p:grpSpPr>
            <p:sp>
              <p:nvSpPr>
                <p:cNvPr id="52246" name="Rectangle 22"/>
                <p:cNvSpPr>
                  <a:spLocks noChangeArrowheads="1"/>
                </p:cNvSpPr>
                <p:nvPr/>
              </p:nvSpPr>
              <p:spPr bwMode="auto">
                <a:xfrm>
                  <a:off x="192" y="3168"/>
                  <a:ext cx="384" cy="480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61">
                        <a:gamma/>
                        <a:shade val="16078"/>
                        <a:invGamma/>
                      </a:srgbClr>
                    </a:gs>
                    <a:gs pos="100000">
                      <a:srgbClr val="FFFF61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2247" name="Rectangle 23"/>
                <p:cNvSpPr>
                  <a:spLocks noChangeArrowheads="1"/>
                </p:cNvSpPr>
                <p:nvPr/>
              </p:nvSpPr>
              <p:spPr bwMode="auto">
                <a:xfrm>
                  <a:off x="480" y="3168"/>
                  <a:ext cx="384" cy="480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61"/>
                    </a:gs>
                    <a:gs pos="100000">
                      <a:srgbClr val="FFFF61">
                        <a:gamma/>
                        <a:shade val="16078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52248" name="Group 24"/>
              <p:cNvGrpSpPr>
                <a:grpSpLocks/>
              </p:cNvGrpSpPr>
              <p:nvPr/>
            </p:nvGrpSpPr>
            <p:grpSpPr bwMode="auto">
              <a:xfrm>
                <a:off x="1375" y="3072"/>
                <a:ext cx="336" cy="336"/>
                <a:chOff x="192" y="3168"/>
                <a:chExt cx="672" cy="480"/>
              </a:xfrm>
            </p:grpSpPr>
            <p:sp>
              <p:nvSpPr>
                <p:cNvPr id="52249" name="Rectangle 25"/>
                <p:cNvSpPr>
                  <a:spLocks noChangeArrowheads="1"/>
                </p:cNvSpPr>
                <p:nvPr/>
              </p:nvSpPr>
              <p:spPr bwMode="auto">
                <a:xfrm>
                  <a:off x="192" y="3168"/>
                  <a:ext cx="384" cy="480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61">
                        <a:gamma/>
                        <a:shade val="16078"/>
                        <a:invGamma/>
                      </a:srgbClr>
                    </a:gs>
                    <a:gs pos="100000">
                      <a:srgbClr val="FFFF61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2250" name="Rectangle 26"/>
                <p:cNvSpPr>
                  <a:spLocks noChangeArrowheads="1"/>
                </p:cNvSpPr>
                <p:nvPr/>
              </p:nvSpPr>
              <p:spPr bwMode="auto">
                <a:xfrm>
                  <a:off x="480" y="3168"/>
                  <a:ext cx="384" cy="480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61"/>
                    </a:gs>
                    <a:gs pos="100000">
                      <a:srgbClr val="FFFF61">
                        <a:gamma/>
                        <a:shade val="16078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52251" name="Group 27"/>
              <p:cNvGrpSpPr>
                <a:grpSpLocks/>
              </p:cNvGrpSpPr>
              <p:nvPr/>
            </p:nvGrpSpPr>
            <p:grpSpPr bwMode="auto">
              <a:xfrm>
                <a:off x="1694" y="3072"/>
                <a:ext cx="335" cy="336"/>
                <a:chOff x="192" y="3168"/>
                <a:chExt cx="672" cy="480"/>
              </a:xfrm>
            </p:grpSpPr>
            <p:sp>
              <p:nvSpPr>
                <p:cNvPr id="52252" name="Rectangle 28"/>
                <p:cNvSpPr>
                  <a:spLocks noChangeArrowheads="1"/>
                </p:cNvSpPr>
                <p:nvPr/>
              </p:nvSpPr>
              <p:spPr bwMode="auto">
                <a:xfrm>
                  <a:off x="192" y="3168"/>
                  <a:ext cx="384" cy="480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61">
                        <a:gamma/>
                        <a:shade val="16078"/>
                        <a:invGamma/>
                      </a:srgbClr>
                    </a:gs>
                    <a:gs pos="100000">
                      <a:srgbClr val="FFFF61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2253" name="Rectangle 29"/>
                <p:cNvSpPr>
                  <a:spLocks noChangeArrowheads="1"/>
                </p:cNvSpPr>
                <p:nvPr/>
              </p:nvSpPr>
              <p:spPr bwMode="auto">
                <a:xfrm>
                  <a:off x="480" y="3168"/>
                  <a:ext cx="384" cy="480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61"/>
                    </a:gs>
                    <a:gs pos="100000">
                      <a:srgbClr val="FFFF61">
                        <a:gamma/>
                        <a:shade val="16078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52254" name="Group 30"/>
              <p:cNvGrpSpPr>
                <a:grpSpLocks/>
              </p:cNvGrpSpPr>
              <p:nvPr/>
            </p:nvGrpSpPr>
            <p:grpSpPr bwMode="auto">
              <a:xfrm>
                <a:off x="2014" y="3072"/>
                <a:ext cx="334" cy="336"/>
                <a:chOff x="192" y="3168"/>
                <a:chExt cx="672" cy="480"/>
              </a:xfrm>
            </p:grpSpPr>
            <p:sp>
              <p:nvSpPr>
                <p:cNvPr id="52255" name="Rectangle 31"/>
                <p:cNvSpPr>
                  <a:spLocks noChangeArrowheads="1"/>
                </p:cNvSpPr>
                <p:nvPr/>
              </p:nvSpPr>
              <p:spPr bwMode="auto">
                <a:xfrm>
                  <a:off x="192" y="3168"/>
                  <a:ext cx="384" cy="480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61">
                        <a:gamma/>
                        <a:shade val="16078"/>
                        <a:invGamma/>
                      </a:srgbClr>
                    </a:gs>
                    <a:gs pos="100000">
                      <a:srgbClr val="FFFF61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2256" name="Rectangle 32"/>
                <p:cNvSpPr>
                  <a:spLocks noChangeArrowheads="1"/>
                </p:cNvSpPr>
                <p:nvPr/>
              </p:nvSpPr>
              <p:spPr bwMode="auto">
                <a:xfrm>
                  <a:off x="480" y="3168"/>
                  <a:ext cx="384" cy="480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61"/>
                    </a:gs>
                    <a:gs pos="100000">
                      <a:srgbClr val="FFFF61">
                        <a:gamma/>
                        <a:shade val="16078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52257" name="Rectangle 33"/>
              <p:cNvSpPr>
                <a:spLocks noChangeArrowheads="1"/>
              </p:cNvSpPr>
              <p:nvPr/>
            </p:nvSpPr>
            <p:spPr bwMode="auto">
              <a:xfrm>
                <a:off x="1056" y="3072"/>
                <a:ext cx="192" cy="336"/>
              </a:xfrm>
              <a:prstGeom prst="rect">
                <a:avLst/>
              </a:prstGeom>
              <a:gradFill rotWithShape="0">
                <a:gsLst>
                  <a:gs pos="0">
                    <a:srgbClr val="FFFF61">
                      <a:gamma/>
                      <a:shade val="16078"/>
                      <a:invGamma/>
                    </a:srgbClr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58" name="Rectangle 34"/>
              <p:cNvSpPr>
                <a:spLocks noChangeArrowheads="1"/>
              </p:cNvSpPr>
              <p:nvPr/>
            </p:nvSpPr>
            <p:spPr bwMode="auto">
              <a:xfrm>
                <a:off x="1199" y="3072"/>
                <a:ext cx="192" cy="336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100000">
                    <a:srgbClr val="FFFF61">
                      <a:gamma/>
                      <a:shade val="16078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52259" name="Group 35"/>
              <p:cNvGrpSpPr>
                <a:grpSpLocks/>
              </p:cNvGrpSpPr>
              <p:nvPr/>
            </p:nvGrpSpPr>
            <p:grpSpPr bwMode="auto">
              <a:xfrm>
                <a:off x="2640" y="3072"/>
                <a:ext cx="336" cy="336"/>
                <a:chOff x="192" y="3168"/>
                <a:chExt cx="672" cy="480"/>
              </a:xfrm>
            </p:grpSpPr>
            <p:sp>
              <p:nvSpPr>
                <p:cNvPr id="52260" name="Rectangle 36"/>
                <p:cNvSpPr>
                  <a:spLocks noChangeArrowheads="1"/>
                </p:cNvSpPr>
                <p:nvPr/>
              </p:nvSpPr>
              <p:spPr bwMode="auto">
                <a:xfrm>
                  <a:off x="192" y="3168"/>
                  <a:ext cx="384" cy="480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61">
                        <a:gamma/>
                        <a:shade val="16078"/>
                        <a:invGamma/>
                      </a:srgbClr>
                    </a:gs>
                    <a:gs pos="100000">
                      <a:srgbClr val="FFFF61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2261" name="Rectangle 37"/>
                <p:cNvSpPr>
                  <a:spLocks noChangeArrowheads="1"/>
                </p:cNvSpPr>
                <p:nvPr/>
              </p:nvSpPr>
              <p:spPr bwMode="auto">
                <a:xfrm>
                  <a:off x="480" y="3168"/>
                  <a:ext cx="384" cy="480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61"/>
                    </a:gs>
                    <a:gs pos="100000">
                      <a:srgbClr val="FFFF61">
                        <a:gamma/>
                        <a:shade val="16078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</p:grpSp>
      <p:grpSp>
        <p:nvGrpSpPr>
          <p:cNvPr id="52262" name="Group 38"/>
          <p:cNvGrpSpPr>
            <a:grpSpLocks/>
          </p:cNvGrpSpPr>
          <p:nvPr/>
        </p:nvGrpSpPr>
        <p:grpSpPr bwMode="auto">
          <a:xfrm>
            <a:off x="3790950" y="3835400"/>
            <a:ext cx="1708150" cy="755650"/>
            <a:chOff x="1428" y="2416"/>
            <a:chExt cx="1076" cy="476"/>
          </a:xfrm>
        </p:grpSpPr>
        <p:sp>
          <p:nvSpPr>
            <p:cNvPr id="52263" name="Freeform 39"/>
            <p:cNvSpPr>
              <a:spLocks/>
            </p:cNvSpPr>
            <p:nvPr/>
          </p:nvSpPr>
          <p:spPr bwMode="auto">
            <a:xfrm>
              <a:off x="1428" y="2688"/>
              <a:ext cx="1" cy="98"/>
            </a:xfrm>
            <a:custGeom>
              <a:avLst/>
              <a:gdLst>
                <a:gd name="T0" fmla="*/ 0 w 1"/>
                <a:gd name="T1" fmla="*/ 0 h 98"/>
                <a:gd name="T2" fmla="*/ 1 w 1"/>
                <a:gd name="T3" fmla="*/ 98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98">
                  <a:moveTo>
                    <a:pt x="0" y="0"/>
                  </a:moveTo>
                  <a:lnTo>
                    <a:pt x="1" y="98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4" name="Freeform 40"/>
            <p:cNvSpPr>
              <a:spLocks/>
            </p:cNvSpPr>
            <p:nvPr/>
          </p:nvSpPr>
          <p:spPr bwMode="auto">
            <a:xfrm>
              <a:off x="1764" y="2634"/>
              <a:ext cx="3" cy="159"/>
            </a:xfrm>
            <a:custGeom>
              <a:avLst/>
              <a:gdLst>
                <a:gd name="T0" fmla="*/ 3 w 3"/>
                <a:gd name="T1" fmla="*/ 159 h 159"/>
                <a:gd name="T2" fmla="*/ 0 w 3"/>
                <a:gd name="T3" fmla="*/ 0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" h="159">
                  <a:moveTo>
                    <a:pt x="3" y="159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5" name="Line 41"/>
            <p:cNvSpPr>
              <a:spLocks noChangeShapeType="1"/>
            </p:cNvSpPr>
            <p:nvPr/>
          </p:nvSpPr>
          <p:spPr bwMode="auto">
            <a:xfrm>
              <a:off x="1440" y="2693"/>
              <a:ext cx="608" cy="1"/>
            </a:xfrm>
            <a:prstGeom prst="line">
              <a:avLst/>
            </a:prstGeom>
            <a:noFill/>
            <a:ln w="9525">
              <a:solidFill>
                <a:srgbClr val="CC0099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6" name="Line 42"/>
            <p:cNvSpPr>
              <a:spLocks noChangeShapeType="1"/>
            </p:cNvSpPr>
            <p:nvPr/>
          </p:nvSpPr>
          <p:spPr bwMode="auto">
            <a:xfrm>
              <a:off x="1770" y="2636"/>
              <a:ext cx="254" cy="1"/>
            </a:xfrm>
            <a:prstGeom prst="line">
              <a:avLst/>
            </a:prstGeom>
            <a:noFill/>
            <a:ln w="9525">
              <a:solidFill>
                <a:srgbClr val="CC0099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7" name="Line 43"/>
            <p:cNvSpPr>
              <a:spLocks noChangeShapeType="1"/>
            </p:cNvSpPr>
            <p:nvPr/>
          </p:nvSpPr>
          <p:spPr bwMode="auto">
            <a:xfrm>
              <a:off x="1997" y="2416"/>
              <a:ext cx="1" cy="212"/>
            </a:xfrm>
            <a:prstGeom prst="line">
              <a:avLst/>
            </a:prstGeom>
            <a:noFill/>
            <a:ln w="19050">
              <a:solidFill>
                <a:srgbClr val="FF33CC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8" name="Line 44"/>
            <p:cNvSpPr>
              <a:spLocks noChangeShapeType="1"/>
            </p:cNvSpPr>
            <p:nvPr/>
          </p:nvSpPr>
          <p:spPr bwMode="auto">
            <a:xfrm flipV="1">
              <a:off x="1997" y="2680"/>
              <a:ext cx="1" cy="212"/>
            </a:xfrm>
            <a:prstGeom prst="line">
              <a:avLst/>
            </a:prstGeom>
            <a:noFill/>
            <a:ln w="19050">
              <a:solidFill>
                <a:srgbClr val="FF33CC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52269" name="Object 45"/>
            <p:cNvGraphicFramePr>
              <a:graphicFrameLocks noChangeAspect="1"/>
            </p:cNvGraphicFramePr>
            <p:nvPr/>
          </p:nvGraphicFramePr>
          <p:xfrm>
            <a:off x="2149" y="2522"/>
            <a:ext cx="355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0" name="公式" r:id="rId8" imgW="355320" imgH="253800" progId="Equation.3">
                    <p:embed/>
                  </p:oleObj>
                </mc:Choice>
                <mc:Fallback>
                  <p:oleObj name="公式" r:id="rId8" imgW="355320" imgH="253800" progId="Equation.3">
                    <p:embed/>
                    <p:pic>
                      <p:nvPicPr>
                        <p:cNvPr id="52269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9" y="2522"/>
                          <a:ext cx="355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Text Box 2"/>
          <p:cNvSpPr txBox="1">
            <a:spLocks noChangeArrowheads="1"/>
          </p:cNvSpPr>
          <p:nvPr/>
        </p:nvSpPr>
        <p:spPr bwMode="auto">
          <a:xfrm>
            <a:off x="2286000" y="882651"/>
            <a:ext cx="489012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Blip>
                <a:blip r:embed="rId10"/>
              </a:buBlip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　等厚干涉的特点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" name="墨迹 1"/>
              <p14:cNvContentPartPr/>
              <p14:nvPr/>
            </p14:nvContentPartPr>
            <p14:xfrm>
              <a:off x="2949120" y="1319760"/>
              <a:ext cx="8818560" cy="179928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940480" y="1309680"/>
                <a:ext cx="8836200" cy="18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89480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52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A83356-E3BF-4BB8-8B10-3E639AE364A3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1864360" y="553277"/>
            <a:ext cx="8624128" cy="26457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　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劈尖：厚度均匀变化的膜，干涉条纹等间隔分布；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牛顿环：厚度非均匀变化的膜，干涉条纹不等间隔分布。</a:t>
            </a:r>
          </a:p>
        </p:txBody>
      </p:sp>
      <p:grpSp>
        <p:nvGrpSpPr>
          <p:cNvPr id="53251" name="Group 3"/>
          <p:cNvGrpSpPr>
            <a:grpSpLocks/>
          </p:cNvGrpSpPr>
          <p:nvPr/>
        </p:nvGrpSpPr>
        <p:grpSpPr bwMode="auto">
          <a:xfrm>
            <a:off x="2279576" y="4221088"/>
            <a:ext cx="7467600" cy="2438400"/>
            <a:chOff x="576" y="2256"/>
            <a:chExt cx="4704" cy="1536"/>
          </a:xfrm>
        </p:grpSpPr>
        <p:sp>
          <p:nvSpPr>
            <p:cNvPr id="53252" name="Rectangle 4"/>
            <p:cNvSpPr>
              <a:spLocks noChangeArrowheads="1"/>
            </p:cNvSpPr>
            <p:nvPr/>
          </p:nvSpPr>
          <p:spPr bwMode="auto">
            <a:xfrm>
              <a:off x="576" y="2256"/>
              <a:ext cx="4704" cy="15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53" name="Rectangle 5"/>
            <p:cNvSpPr>
              <a:spLocks noChangeArrowheads="1"/>
            </p:cNvSpPr>
            <p:nvPr/>
          </p:nvSpPr>
          <p:spPr bwMode="auto">
            <a:xfrm>
              <a:off x="960" y="3168"/>
              <a:ext cx="1536" cy="144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3254" name="Rectangle 6"/>
          <p:cNvSpPr>
            <a:spLocks noChangeArrowheads="1"/>
          </p:cNvSpPr>
          <p:nvPr/>
        </p:nvSpPr>
        <p:spPr bwMode="auto">
          <a:xfrm rot="21334557">
            <a:off x="2889176" y="5364088"/>
            <a:ext cx="2438400" cy="228600"/>
          </a:xfrm>
          <a:prstGeom prst="rect">
            <a:avLst/>
          </a:prstGeom>
          <a:solidFill>
            <a:srgbClr val="00CC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3255" name="Group 7"/>
          <p:cNvGrpSpPr>
            <a:grpSpLocks/>
          </p:cNvGrpSpPr>
          <p:nvPr/>
        </p:nvGrpSpPr>
        <p:grpSpPr bwMode="auto">
          <a:xfrm>
            <a:off x="2889176" y="4754488"/>
            <a:ext cx="2438400" cy="838200"/>
            <a:chOff x="2544" y="3024"/>
            <a:chExt cx="1536" cy="528"/>
          </a:xfrm>
        </p:grpSpPr>
        <p:grpSp>
          <p:nvGrpSpPr>
            <p:cNvPr id="53256" name="Group 8"/>
            <p:cNvGrpSpPr>
              <a:grpSpLocks/>
            </p:cNvGrpSpPr>
            <p:nvPr/>
          </p:nvGrpSpPr>
          <p:grpSpPr bwMode="auto">
            <a:xfrm>
              <a:off x="2544" y="3312"/>
              <a:ext cx="1536" cy="240"/>
              <a:chOff x="2544" y="3312"/>
              <a:chExt cx="1536" cy="240"/>
            </a:xfrm>
          </p:grpSpPr>
          <p:sp>
            <p:nvSpPr>
              <p:cNvPr id="53257" name="Rectangle 9"/>
              <p:cNvSpPr>
                <a:spLocks noChangeArrowheads="1"/>
              </p:cNvSpPr>
              <p:nvPr/>
            </p:nvSpPr>
            <p:spPr bwMode="auto">
              <a:xfrm rot="-265443">
                <a:off x="2544" y="3408"/>
                <a:ext cx="1536" cy="144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58" name="Rectangle 10"/>
              <p:cNvSpPr>
                <a:spLocks noChangeArrowheads="1"/>
              </p:cNvSpPr>
              <p:nvPr/>
            </p:nvSpPr>
            <p:spPr bwMode="auto">
              <a:xfrm rot="-265443">
                <a:off x="2544" y="3312"/>
                <a:ext cx="1536" cy="144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3259" name="Line 11"/>
            <p:cNvSpPr>
              <a:spLocks noChangeShapeType="1"/>
            </p:cNvSpPr>
            <p:nvPr/>
          </p:nvSpPr>
          <p:spPr bwMode="auto">
            <a:xfrm flipV="1">
              <a:off x="3264" y="3024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3260" name="Rectangle 12"/>
          <p:cNvSpPr>
            <a:spLocks noChangeArrowheads="1"/>
          </p:cNvSpPr>
          <p:nvPr/>
        </p:nvSpPr>
        <p:spPr bwMode="auto">
          <a:xfrm rot="21334557">
            <a:off x="6470576" y="5287888"/>
            <a:ext cx="2438400" cy="228600"/>
          </a:xfrm>
          <a:prstGeom prst="rect">
            <a:avLst/>
          </a:prstGeom>
          <a:solidFill>
            <a:srgbClr val="00CC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261" name="Rectangle 13"/>
          <p:cNvSpPr>
            <a:spLocks noChangeArrowheads="1"/>
          </p:cNvSpPr>
          <p:nvPr/>
        </p:nvSpPr>
        <p:spPr bwMode="auto">
          <a:xfrm>
            <a:off x="6470576" y="5592688"/>
            <a:ext cx="2438400" cy="228600"/>
          </a:xfrm>
          <a:prstGeom prst="rect">
            <a:avLst/>
          </a:prstGeom>
          <a:solidFill>
            <a:srgbClr val="00CC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3262" name="Group 14"/>
          <p:cNvGrpSpPr>
            <a:grpSpLocks/>
          </p:cNvGrpSpPr>
          <p:nvPr/>
        </p:nvGrpSpPr>
        <p:grpSpPr bwMode="auto">
          <a:xfrm>
            <a:off x="6470576" y="4602088"/>
            <a:ext cx="2438400" cy="914400"/>
            <a:chOff x="3840" y="2592"/>
            <a:chExt cx="1536" cy="576"/>
          </a:xfrm>
        </p:grpSpPr>
        <p:grpSp>
          <p:nvGrpSpPr>
            <p:cNvPr id="53263" name="Group 15"/>
            <p:cNvGrpSpPr>
              <a:grpSpLocks/>
            </p:cNvGrpSpPr>
            <p:nvPr/>
          </p:nvGrpSpPr>
          <p:grpSpPr bwMode="auto">
            <a:xfrm>
              <a:off x="3840" y="2976"/>
              <a:ext cx="1536" cy="192"/>
              <a:chOff x="3360" y="3168"/>
              <a:chExt cx="1536" cy="192"/>
            </a:xfrm>
          </p:grpSpPr>
          <p:sp>
            <p:nvSpPr>
              <p:cNvPr id="53264" name="Rectangle 16"/>
              <p:cNvSpPr>
                <a:spLocks noChangeArrowheads="1"/>
              </p:cNvSpPr>
              <p:nvPr/>
            </p:nvSpPr>
            <p:spPr bwMode="auto">
              <a:xfrm rot="-265443">
                <a:off x="3360" y="3216"/>
                <a:ext cx="1536" cy="144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65" name="Rectangle 17"/>
              <p:cNvSpPr>
                <a:spLocks noChangeArrowheads="1"/>
              </p:cNvSpPr>
              <p:nvPr/>
            </p:nvSpPr>
            <p:spPr bwMode="auto">
              <a:xfrm rot="-494972">
                <a:off x="3360" y="3168"/>
                <a:ext cx="1536" cy="144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3266" name="Arc 18"/>
            <p:cNvSpPr>
              <a:spLocks/>
            </p:cNvSpPr>
            <p:nvPr/>
          </p:nvSpPr>
          <p:spPr bwMode="auto">
            <a:xfrm rot="-12090467" flipH="1" flipV="1">
              <a:off x="5088" y="2592"/>
              <a:ext cx="192" cy="261"/>
            </a:xfrm>
            <a:custGeom>
              <a:avLst/>
              <a:gdLst>
                <a:gd name="G0" fmla="+- 0 0 0"/>
                <a:gd name="G1" fmla="+- 20440 0 0"/>
                <a:gd name="G2" fmla="+- 21600 0 0"/>
                <a:gd name="T0" fmla="*/ 6982 w 21600"/>
                <a:gd name="T1" fmla="*/ 0 h 23493"/>
                <a:gd name="T2" fmla="*/ 21383 w 21600"/>
                <a:gd name="T3" fmla="*/ 23493 h 23493"/>
                <a:gd name="T4" fmla="*/ 0 w 21600"/>
                <a:gd name="T5" fmla="*/ 20440 h 234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3493" fill="none" extrusionOk="0">
                  <a:moveTo>
                    <a:pt x="6982" y="-1"/>
                  </a:moveTo>
                  <a:cubicBezTo>
                    <a:pt x="15724" y="2985"/>
                    <a:pt x="21600" y="11201"/>
                    <a:pt x="21600" y="20440"/>
                  </a:cubicBezTo>
                  <a:cubicBezTo>
                    <a:pt x="21600" y="21461"/>
                    <a:pt x="21527" y="22481"/>
                    <a:pt x="21383" y="23493"/>
                  </a:cubicBezTo>
                </a:path>
                <a:path w="21600" h="23493" stroke="0" extrusionOk="0">
                  <a:moveTo>
                    <a:pt x="6982" y="-1"/>
                  </a:moveTo>
                  <a:cubicBezTo>
                    <a:pt x="15724" y="2985"/>
                    <a:pt x="21600" y="11201"/>
                    <a:pt x="21600" y="20440"/>
                  </a:cubicBezTo>
                  <a:cubicBezTo>
                    <a:pt x="21600" y="21461"/>
                    <a:pt x="21527" y="22481"/>
                    <a:pt x="21383" y="23493"/>
                  </a:cubicBezTo>
                  <a:lnTo>
                    <a:pt x="0" y="2044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3270" name="Group 22"/>
          <p:cNvGrpSpPr>
            <a:grpSpLocks/>
          </p:cNvGrpSpPr>
          <p:nvPr/>
        </p:nvGrpSpPr>
        <p:grpSpPr bwMode="auto">
          <a:xfrm>
            <a:off x="1631504" y="3467265"/>
            <a:ext cx="8426896" cy="628650"/>
            <a:chOff x="480" y="1488"/>
            <a:chExt cx="5088" cy="396"/>
          </a:xfrm>
        </p:grpSpPr>
        <p:graphicFrame>
          <p:nvGraphicFramePr>
            <p:cNvPr id="53268" name="Object 20"/>
            <p:cNvGraphicFramePr>
              <a:graphicFrameLocks noChangeAspect="1"/>
            </p:cNvGraphicFramePr>
            <p:nvPr/>
          </p:nvGraphicFramePr>
          <p:xfrm>
            <a:off x="3696" y="1488"/>
            <a:ext cx="912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4" name="Equation" r:id="rId3" imgW="419040" imgH="203040" progId="Equation.3">
                    <p:embed/>
                  </p:oleObj>
                </mc:Choice>
                <mc:Fallback>
                  <p:oleObj name="Equation" r:id="rId3" imgW="419040" imgH="203040" progId="Equation.3">
                    <p:embed/>
                    <p:pic>
                      <p:nvPicPr>
                        <p:cNvPr id="53268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488"/>
                          <a:ext cx="912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9" name="Text Box 21"/>
            <p:cNvSpPr txBox="1">
              <a:spLocks noChangeArrowheads="1"/>
            </p:cNvSpPr>
            <p:nvPr/>
          </p:nvSpPr>
          <p:spPr bwMode="auto">
            <a:xfrm>
              <a:off x="480" y="1488"/>
              <a:ext cx="50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(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条纹的动态变化分析（              变化时）     </a:t>
              </a: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墨迹 1"/>
              <p14:cNvContentPartPr/>
              <p14:nvPr/>
            </p14:nvContentPartPr>
            <p14:xfrm>
              <a:off x="4203000" y="2428920"/>
              <a:ext cx="5631840" cy="35748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193640" y="2419560"/>
                <a:ext cx="5650560" cy="376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53733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92BC448-D8FD-4108-8688-045570C07C20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4274" name="Group 2"/>
          <p:cNvGrpSpPr>
            <a:grpSpLocks/>
          </p:cNvGrpSpPr>
          <p:nvPr/>
        </p:nvGrpSpPr>
        <p:grpSpPr bwMode="auto">
          <a:xfrm>
            <a:off x="6096000" y="1509713"/>
            <a:ext cx="3886200" cy="4648200"/>
            <a:chOff x="2928" y="1008"/>
            <a:chExt cx="2448" cy="2928"/>
          </a:xfrm>
        </p:grpSpPr>
        <p:sp>
          <p:nvSpPr>
            <p:cNvPr id="54275" name="Rectangle 3"/>
            <p:cNvSpPr>
              <a:spLocks noChangeArrowheads="1"/>
            </p:cNvSpPr>
            <p:nvPr/>
          </p:nvSpPr>
          <p:spPr bwMode="auto">
            <a:xfrm>
              <a:off x="2928" y="1008"/>
              <a:ext cx="2448" cy="292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276" name="Rectangle 4" descr="20%"/>
            <p:cNvSpPr>
              <a:spLocks noChangeArrowheads="1"/>
            </p:cNvSpPr>
            <p:nvPr/>
          </p:nvSpPr>
          <p:spPr bwMode="auto">
            <a:xfrm>
              <a:off x="3182" y="1536"/>
              <a:ext cx="1954" cy="528"/>
            </a:xfrm>
            <a:prstGeom prst="rect">
              <a:avLst/>
            </a:prstGeom>
            <a:pattFill prst="pct20">
              <a:fgClr>
                <a:srgbClr val="CC9900"/>
              </a:fgClr>
              <a:bgClr>
                <a:schemeClr val="accent1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4277" name="Group 5"/>
            <p:cNvGrpSpPr>
              <a:grpSpLocks/>
            </p:cNvGrpSpPr>
            <p:nvPr/>
          </p:nvGrpSpPr>
          <p:grpSpPr bwMode="auto">
            <a:xfrm>
              <a:off x="3168" y="1440"/>
              <a:ext cx="1968" cy="423"/>
              <a:chOff x="2358" y="768"/>
              <a:chExt cx="2387" cy="528"/>
            </a:xfrm>
          </p:grpSpPr>
          <p:grpSp>
            <p:nvGrpSpPr>
              <p:cNvPr id="54278" name="Group 6"/>
              <p:cNvGrpSpPr>
                <a:grpSpLocks/>
              </p:cNvGrpSpPr>
              <p:nvPr/>
            </p:nvGrpSpPr>
            <p:grpSpPr bwMode="auto">
              <a:xfrm>
                <a:off x="2358" y="768"/>
                <a:ext cx="2386" cy="528"/>
                <a:chOff x="2358" y="768"/>
                <a:chExt cx="2386" cy="528"/>
              </a:xfrm>
            </p:grpSpPr>
            <p:sp>
              <p:nvSpPr>
                <p:cNvPr id="54279" name="Arc 7"/>
                <p:cNvSpPr>
                  <a:spLocks/>
                </p:cNvSpPr>
                <p:nvPr/>
              </p:nvSpPr>
              <p:spPr bwMode="auto">
                <a:xfrm>
                  <a:off x="2358" y="768"/>
                  <a:ext cx="2385" cy="528"/>
                </a:xfrm>
                <a:custGeom>
                  <a:avLst/>
                  <a:gdLst>
                    <a:gd name="G0" fmla="+- 21082 0 0"/>
                    <a:gd name="G1" fmla="+- 0 0 0"/>
                    <a:gd name="G2" fmla="+- 21600 0 0"/>
                    <a:gd name="T0" fmla="*/ 42329 w 42329"/>
                    <a:gd name="T1" fmla="*/ 3890 h 21600"/>
                    <a:gd name="T2" fmla="*/ 0 w 42329"/>
                    <a:gd name="T3" fmla="*/ 4704 h 21600"/>
                    <a:gd name="T4" fmla="*/ 21082 w 42329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2329" h="21600" fill="none" extrusionOk="0">
                      <a:moveTo>
                        <a:pt x="42328" y="3889"/>
                      </a:moveTo>
                      <a:cubicBezTo>
                        <a:pt x="40450" y="14148"/>
                        <a:pt x="31510" y="21600"/>
                        <a:pt x="21082" y="21600"/>
                      </a:cubicBezTo>
                      <a:cubicBezTo>
                        <a:pt x="10965" y="21600"/>
                        <a:pt x="2203" y="14577"/>
                        <a:pt x="0" y="4703"/>
                      </a:cubicBezTo>
                    </a:path>
                    <a:path w="42329" h="21600" stroke="0" extrusionOk="0">
                      <a:moveTo>
                        <a:pt x="42328" y="3889"/>
                      </a:moveTo>
                      <a:cubicBezTo>
                        <a:pt x="40450" y="14148"/>
                        <a:pt x="31510" y="21600"/>
                        <a:pt x="21082" y="21600"/>
                      </a:cubicBezTo>
                      <a:cubicBezTo>
                        <a:pt x="10965" y="21600"/>
                        <a:pt x="2203" y="14577"/>
                        <a:pt x="0" y="4703"/>
                      </a:cubicBezTo>
                      <a:lnTo>
                        <a:pt x="21082" y="0"/>
                      </a:lnTo>
                      <a:close/>
                    </a:path>
                  </a:pathLst>
                </a:custGeom>
                <a:solidFill>
                  <a:srgbClr val="CCFFFF"/>
                </a:solidFill>
                <a:ln w="12700" cap="rnd">
                  <a:solidFill>
                    <a:schemeClr val="tx1"/>
                  </a:solidFill>
                  <a:round/>
                  <a:headEnd type="none" w="sm" len="lg"/>
                  <a:tailEnd type="none" w="sm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4280" name="Rectangle 8"/>
                <p:cNvSpPr>
                  <a:spLocks noChangeArrowheads="1"/>
                </p:cNvSpPr>
                <p:nvPr/>
              </p:nvSpPr>
              <p:spPr bwMode="auto">
                <a:xfrm>
                  <a:off x="2367" y="768"/>
                  <a:ext cx="2377" cy="158"/>
                </a:xfrm>
                <a:prstGeom prst="rect">
                  <a:avLst/>
                </a:prstGeom>
                <a:solidFill>
                  <a:srgbClr val="CC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54281" name="Freeform 9"/>
              <p:cNvSpPr>
                <a:spLocks/>
              </p:cNvSpPr>
              <p:nvPr/>
            </p:nvSpPr>
            <p:spPr bwMode="auto">
              <a:xfrm>
                <a:off x="2367" y="768"/>
                <a:ext cx="2378" cy="159"/>
              </a:xfrm>
              <a:custGeom>
                <a:avLst/>
                <a:gdLst>
                  <a:gd name="T0" fmla="*/ 0 w 2378"/>
                  <a:gd name="T1" fmla="*/ 79 h 159"/>
                  <a:gd name="T2" fmla="*/ 0 w 2378"/>
                  <a:gd name="T3" fmla="*/ 0 h 159"/>
                  <a:gd name="T4" fmla="*/ 2377 w 2378"/>
                  <a:gd name="T5" fmla="*/ 0 h 159"/>
                  <a:gd name="T6" fmla="*/ 2377 w 2378"/>
                  <a:gd name="T7" fmla="*/ 158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378" h="159">
                    <a:moveTo>
                      <a:pt x="0" y="79"/>
                    </a:moveTo>
                    <a:lnTo>
                      <a:pt x="0" y="0"/>
                    </a:lnTo>
                    <a:lnTo>
                      <a:pt x="2377" y="0"/>
                    </a:lnTo>
                    <a:lnTo>
                      <a:pt x="2377" y="158"/>
                    </a:lnTo>
                  </a:path>
                </a:pathLst>
              </a:custGeom>
              <a:solidFill>
                <a:srgbClr val="CCFFFF"/>
              </a:solidFill>
              <a:ln w="12700" cap="rnd" cmpd="sng">
                <a:solidFill>
                  <a:schemeClr val="tx1"/>
                </a:solidFill>
                <a:prstDash val="solid"/>
                <a:round/>
                <a:headEnd type="none" w="sm" len="lg"/>
                <a:tailEnd type="none" w="sm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4282" name="Rectangle 10"/>
            <p:cNvSpPr>
              <a:spLocks noChangeArrowheads="1"/>
            </p:cNvSpPr>
            <p:nvPr/>
          </p:nvSpPr>
          <p:spPr bwMode="auto">
            <a:xfrm>
              <a:off x="3168" y="1872"/>
              <a:ext cx="1968" cy="267"/>
            </a:xfrm>
            <a:prstGeom prst="rect">
              <a:avLst/>
            </a:prstGeom>
            <a:solidFill>
              <a:srgbClr val="9FD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54283" name="Object 11"/>
            <p:cNvGraphicFramePr>
              <a:graphicFrameLocks noChangeAspect="1"/>
            </p:cNvGraphicFramePr>
            <p:nvPr/>
          </p:nvGraphicFramePr>
          <p:xfrm>
            <a:off x="4894" y="1536"/>
            <a:ext cx="29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8" name="公式" r:id="rId3" imgW="241200" imgH="317160" progId="Equation.3">
                    <p:embed/>
                  </p:oleObj>
                </mc:Choice>
                <mc:Fallback>
                  <p:oleObj name="公式" r:id="rId3" imgW="241200" imgH="317160" progId="Equation.3">
                    <p:embed/>
                    <p:pic>
                      <p:nvPicPr>
                        <p:cNvPr id="5428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4" y="1536"/>
                          <a:ext cx="29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4" name="Object 12"/>
            <p:cNvGraphicFramePr>
              <a:graphicFrameLocks noChangeAspect="1"/>
            </p:cNvGraphicFramePr>
            <p:nvPr/>
          </p:nvGraphicFramePr>
          <p:xfrm>
            <a:off x="3216" y="1776"/>
            <a:ext cx="272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9" name="Equation" r:id="rId5" imgW="228600" imgH="330120" progId="Equation.3">
                    <p:embed/>
                  </p:oleObj>
                </mc:Choice>
                <mc:Fallback>
                  <p:oleObj name="Equation" r:id="rId5" imgW="228600" imgH="330120" progId="Equation.3">
                    <p:embed/>
                    <p:pic>
                      <p:nvPicPr>
                        <p:cNvPr id="5428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776"/>
                          <a:ext cx="272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5" name="Object 13"/>
            <p:cNvGraphicFramePr>
              <a:graphicFrameLocks noChangeAspect="1"/>
            </p:cNvGraphicFramePr>
            <p:nvPr/>
          </p:nvGraphicFramePr>
          <p:xfrm>
            <a:off x="3456" y="2064"/>
            <a:ext cx="1440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0" name="Equation" r:id="rId7" imgW="723600" imgH="228600" progId="Equation.3">
                    <p:embed/>
                  </p:oleObj>
                </mc:Choice>
                <mc:Fallback>
                  <p:oleObj name="Equation" r:id="rId7" imgW="723600" imgH="228600" progId="Equation.3">
                    <p:embed/>
                    <p:pic>
                      <p:nvPicPr>
                        <p:cNvPr id="5428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064"/>
                          <a:ext cx="1440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4286" name="Group 14"/>
            <p:cNvGrpSpPr>
              <a:grpSpLocks/>
            </p:cNvGrpSpPr>
            <p:nvPr/>
          </p:nvGrpSpPr>
          <p:grpSpPr bwMode="auto">
            <a:xfrm>
              <a:off x="3504" y="1104"/>
              <a:ext cx="1200" cy="336"/>
              <a:chOff x="960" y="1008"/>
              <a:chExt cx="1200" cy="480"/>
            </a:xfrm>
          </p:grpSpPr>
          <p:sp>
            <p:nvSpPr>
              <p:cNvPr id="54287" name="Line 15"/>
              <p:cNvSpPr>
                <a:spLocks noChangeShapeType="1"/>
              </p:cNvSpPr>
              <p:nvPr/>
            </p:nvSpPr>
            <p:spPr bwMode="auto">
              <a:xfrm>
                <a:off x="1200" y="1008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4288" name="Line 16"/>
              <p:cNvSpPr>
                <a:spLocks noChangeShapeType="1"/>
              </p:cNvSpPr>
              <p:nvPr/>
            </p:nvSpPr>
            <p:spPr bwMode="auto">
              <a:xfrm>
                <a:off x="1440" y="1008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4289" name="Line 17"/>
              <p:cNvSpPr>
                <a:spLocks noChangeShapeType="1"/>
              </p:cNvSpPr>
              <p:nvPr/>
            </p:nvSpPr>
            <p:spPr bwMode="auto">
              <a:xfrm>
                <a:off x="1680" y="1008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4290" name="Line 18"/>
              <p:cNvSpPr>
                <a:spLocks noChangeShapeType="1"/>
              </p:cNvSpPr>
              <p:nvPr/>
            </p:nvSpPr>
            <p:spPr bwMode="auto">
              <a:xfrm>
                <a:off x="1920" y="1008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4291" name="Line 19"/>
              <p:cNvSpPr>
                <a:spLocks noChangeShapeType="1"/>
              </p:cNvSpPr>
              <p:nvPr/>
            </p:nvSpPr>
            <p:spPr bwMode="auto">
              <a:xfrm>
                <a:off x="2160" y="1008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4292" name="Line 20"/>
              <p:cNvSpPr>
                <a:spLocks noChangeShapeType="1"/>
              </p:cNvSpPr>
              <p:nvPr/>
            </p:nvSpPr>
            <p:spPr bwMode="auto">
              <a:xfrm>
                <a:off x="960" y="1008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4293" name="Group 21"/>
            <p:cNvGrpSpPr>
              <a:grpSpLocks/>
            </p:cNvGrpSpPr>
            <p:nvPr/>
          </p:nvGrpSpPr>
          <p:grpSpPr bwMode="auto">
            <a:xfrm>
              <a:off x="3504" y="1440"/>
              <a:ext cx="1200" cy="432"/>
              <a:chOff x="960" y="1008"/>
              <a:chExt cx="1200" cy="480"/>
            </a:xfrm>
          </p:grpSpPr>
          <p:sp>
            <p:nvSpPr>
              <p:cNvPr id="54294" name="Line 22"/>
              <p:cNvSpPr>
                <a:spLocks noChangeShapeType="1"/>
              </p:cNvSpPr>
              <p:nvPr/>
            </p:nvSpPr>
            <p:spPr bwMode="auto">
              <a:xfrm>
                <a:off x="1200" y="1008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4295" name="Line 23"/>
              <p:cNvSpPr>
                <a:spLocks noChangeShapeType="1"/>
              </p:cNvSpPr>
              <p:nvPr/>
            </p:nvSpPr>
            <p:spPr bwMode="auto">
              <a:xfrm>
                <a:off x="1440" y="1008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4296" name="Line 24"/>
              <p:cNvSpPr>
                <a:spLocks noChangeShapeType="1"/>
              </p:cNvSpPr>
              <p:nvPr/>
            </p:nvSpPr>
            <p:spPr bwMode="auto">
              <a:xfrm>
                <a:off x="1680" y="1008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4297" name="Line 25"/>
              <p:cNvSpPr>
                <a:spLocks noChangeShapeType="1"/>
              </p:cNvSpPr>
              <p:nvPr/>
            </p:nvSpPr>
            <p:spPr bwMode="auto">
              <a:xfrm>
                <a:off x="1920" y="1008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4298" name="Line 26"/>
              <p:cNvSpPr>
                <a:spLocks noChangeShapeType="1"/>
              </p:cNvSpPr>
              <p:nvPr/>
            </p:nvSpPr>
            <p:spPr bwMode="auto">
              <a:xfrm>
                <a:off x="2160" y="1008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4299" name="Line 27"/>
              <p:cNvSpPr>
                <a:spLocks noChangeShapeType="1"/>
              </p:cNvSpPr>
              <p:nvPr/>
            </p:nvSpPr>
            <p:spPr bwMode="auto">
              <a:xfrm>
                <a:off x="960" y="1008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4300" name="Group 28"/>
            <p:cNvGrpSpPr>
              <a:grpSpLocks/>
            </p:cNvGrpSpPr>
            <p:nvPr/>
          </p:nvGrpSpPr>
          <p:grpSpPr bwMode="auto">
            <a:xfrm>
              <a:off x="3168" y="1440"/>
              <a:ext cx="1968" cy="423"/>
              <a:chOff x="2358" y="768"/>
              <a:chExt cx="2387" cy="528"/>
            </a:xfrm>
          </p:grpSpPr>
          <p:grpSp>
            <p:nvGrpSpPr>
              <p:cNvPr id="54301" name="Group 29"/>
              <p:cNvGrpSpPr>
                <a:grpSpLocks/>
              </p:cNvGrpSpPr>
              <p:nvPr/>
            </p:nvGrpSpPr>
            <p:grpSpPr bwMode="auto">
              <a:xfrm>
                <a:off x="2358" y="768"/>
                <a:ext cx="2386" cy="528"/>
                <a:chOff x="2358" y="768"/>
                <a:chExt cx="2386" cy="528"/>
              </a:xfrm>
            </p:grpSpPr>
            <p:sp>
              <p:nvSpPr>
                <p:cNvPr id="54302" name="Arc 30"/>
                <p:cNvSpPr>
                  <a:spLocks/>
                </p:cNvSpPr>
                <p:nvPr/>
              </p:nvSpPr>
              <p:spPr bwMode="auto">
                <a:xfrm>
                  <a:off x="2358" y="768"/>
                  <a:ext cx="2385" cy="528"/>
                </a:xfrm>
                <a:custGeom>
                  <a:avLst/>
                  <a:gdLst>
                    <a:gd name="G0" fmla="+- 21082 0 0"/>
                    <a:gd name="G1" fmla="+- 0 0 0"/>
                    <a:gd name="G2" fmla="+- 21600 0 0"/>
                    <a:gd name="T0" fmla="*/ 42329 w 42329"/>
                    <a:gd name="T1" fmla="*/ 3890 h 21600"/>
                    <a:gd name="T2" fmla="*/ 0 w 42329"/>
                    <a:gd name="T3" fmla="*/ 4704 h 21600"/>
                    <a:gd name="T4" fmla="*/ 21082 w 42329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2329" h="21600" fill="none" extrusionOk="0">
                      <a:moveTo>
                        <a:pt x="42328" y="3889"/>
                      </a:moveTo>
                      <a:cubicBezTo>
                        <a:pt x="40450" y="14148"/>
                        <a:pt x="31510" y="21600"/>
                        <a:pt x="21082" y="21600"/>
                      </a:cubicBezTo>
                      <a:cubicBezTo>
                        <a:pt x="10965" y="21600"/>
                        <a:pt x="2203" y="14577"/>
                        <a:pt x="0" y="4703"/>
                      </a:cubicBezTo>
                    </a:path>
                    <a:path w="42329" h="21600" stroke="0" extrusionOk="0">
                      <a:moveTo>
                        <a:pt x="42328" y="3889"/>
                      </a:moveTo>
                      <a:cubicBezTo>
                        <a:pt x="40450" y="14148"/>
                        <a:pt x="31510" y="21600"/>
                        <a:pt x="21082" y="21600"/>
                      </a:cubicBezTo>
                      <a:cubicBezTo>
                        <a:pt x="10965" y="21600"/>
                        <a:pt x="2203" y="14577"/>
                        <a:pt x="0" y="4703"/>
                      </a:cubicBezTo>
                      <a:lnTo>
                        <a:pt x="21082" y="0"/>
                      </a:lnTo>
                      <a:close/>
                    </a:path>
                  </a:pathLst>
                </a:custGeom>
                <a:solidFill>
                  <a:srgbClr val="66FFFF">
                    <a:alpha val="50000"/>
                  </a:srgbClr>
                </a:solidFill>
                <a:ln w="12700" cap="rnd">
                  <a:solidFill>
                    <a:schemeClr val="tx1"/>
                  </a:solidFill>
                  <a:round/>
                  <a:headEnd type="none" w="sm" len="lg"/>
                  <a:tailEnd type="none" w="sm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4303" name="Rectangle 31"/>
                <p:cNvSpPr>
                  <a:spLocks noChangeArrowheads="1"/>
                </p:cNvSpPr>
                <p:nvPr/>
              </p:nvSpPr>
              <p:spPr bwMode="auto">
                <a:xfrm>
                  <a:off x="2367" y="768"/>
                  <a:ext cx="2377" cy="158"/>
                </a:xfrm>
                <a:prstGeom prst="rect">
                  <a:avLst/>
                </a:prstGeom>
                <a:solidFill>
                  <a:srgbClr val="66FFFF">
                    <a:alpha val="50000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54304" name="Freeform 32"/>
              <p:cNvSpPr>
                <a:spLocks/>
              </p:cNvSpPr>
              <p:nvPr/>
            </p:nvSpPr>
            <p:spPr bwMode="auto">
              <a:xfrm>
                <a:off x="2367" y="768"/>
                <a:ext cx="2378" cy="159"/>
              </a:xfrm>
              <a:custGeom>
                <a:avLst/>
                <a:gdLst>
                  <a:gd name="T0" fmla="*/ 0 w 2378"/>
                  <a:gd name="T1" fmla="*/ 79 h 159"/>
                  <a:gd name="T2" fmla="*/ 0 w 2378"/>
                  <a:gd name="T3" fmla="*/ 0 h 159"/>
                  <a:gd name="T4" fmla="*/ 2377 w 2378"/>
                  <a:gd name="T5" fmla="*/ 0 h 159"/>
                  <a:gd name="T6" fmla="*/ 2377 w 2378"/>
                  <a:gd name="T7" fmla="*/ 158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378" h="159">
                    <a:moveTo>
                      <a:pt x="0" y="79"/>
                    </a:moveTo>
                    <a:lnTo>
                      <a:pt x="0" y="0"/>
                    </a:lnTo>
                    <a:lnTo>
                      <a:pt x="2377" y="0"/>
                    </a:lnTo>
                    <a:lnTo>
                      <a:pt x="2377" y="158"/>
                    </a:lnTo>
                  </a:path>
                </a:pathLst>
              </a:custGeom>
              <a:noFill/>
              <a:ln w="12700" cap="rnd" cmpd="sng">
                <a:solidFill>
                  <a:schemeClr val="tx1"/>
                </a:solidFill>
                <a:prstDash val="solid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50000"/>
                      </a:scheme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aphicFrame>
          <p:nvGraphicFramePr>
            <p:cNvPr id="54305" name="Object 33"/>
            <p:cNvGraphicFramePr>
              <a:graphicFrameLocks noChangeAspect="1"/>
            </p:cNvGraphicFramePr>
            <p:nvPr/>
          </p:nvGraphicFramePr>
          <p:xfrm>
            <a:off x="3197" y="1344"/>
            <a:ext cx="25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1" name="公式" r:id="rId9" imgW="215640" imgH="317160" progId="Equation.3">
                    <p:embed/>
                  </p:oleObj>
                </mc:Choice>
                <mc:Fallback>
                  <p:oleObj name="公式" r:id="rId9" imgW="215640" imgH="317160" progId="Equation.3">
                    <p:embed/>
                    <p:pic>
                      <p:nvPicPr>
                        <p:cNvPr id="54305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7" y="1344"/>
                          <a:ext cx="259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306" name="Group 34"/>
          <p:cNvGrpSpPr>
            <a:grpSpLocks/>
          </p:cNvGrpSpPr>
          <p:nvPr/>
        </p:nvGrpSpPr>
        <p:grpSpPr bwMode="auto">
          <a:xfrm>
            <a:off x="2209800" y="1509713"/>
            <a:ext cx="3581400" cy="4648200"/>
            <a:chOff x="432" y="1008"/>
            <a:chExt cx="2256" cy="2928"/>
          </a:xfrm>
        </p:grpSpPr>
        <p:sp>
          <p:nvSpPr>
            <p:cNvPr id="54307" name="Rectangle 35"/>
            <p:cNvSpPr>
              <a:spLocks noChangeArrowheads="1"/>
            </p:cNvSpPr>
            <p:nvPr/>
          </p:nvSpPr>
          <p:spPr bwMode="auto">
            <a:xfrm>
              <a:off x="432" y="1008"/>
              <a:ext cx="2256" cy="292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4308" name="Group 36"/>
            <p:cNvGrpSpPr>
              <a:grpSpLocks/>
            </p:cNvGrpSpPr>
            <p:nvPr/>
          </p:nvGrpSpPr>
          <p:grpSpPr bwMode="auto">
            <a:xfrm>
              <a:off x="672" y="1239"/>
              <a:ext cx="1824" cy="1113"/>
              <a:chOff x="768" y="1008"/>
              <a:chExt cx="1824" cy="1113"/>
            </a:xfrm>
          </p:grpSpPr>
          <p:grpSp>
            <p:nvGrpSpPr>
              <p:cNvPr id="54309" name="Group 37"/>
              <p:cNvGrpSpPr>
                <a:grpSpLocks/>
              </p:cNvGrpSpPr>
              <p:nvPr/>
            </p:nvGrpSpPr>
            <p:grpSpPr bwMode="auto">
              <a:xfrm>
                <a:off x="1056" y="1488"/>
                <a:ext cx="1200" cy="384"/>
                <a:chOff x="960" y="1008"/>
                <a:chExt cx="1200" cy="480"/>
              </a:xfrm>
            </p:grpSpPr>
            <p:sp>
              <p:nvSpPr>
                <p:cNvPr id="54310" name="Line 38"/>
                <p:cNvSpPr>
                  <a:spLocks noChangeShapeType="1"/>
                </p:cNvSpPr>
                <p:nvPr/>
              </p:nvSpPr>
              <p:spPr bwMode="auto">
                <a:xfrm>
                  <a:off x="1200" y="1008"/>
                  <a:ext cx="0" cy="48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 type="triangl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4311" name="Line 39"/>
                <p:cNvSpPr>
                  <a:spLocks noChangeShapeType="1"/>
                </p:cNvSpPr>
                <p:nvPr/>
              </p:nvSpPr>
              <p:spPr bwMode="auto">
                <a:xfrm>
                  <a:off x="1440" y="1008"/>
                  <a:ext cx="0" cy="48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 type="triangl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4312" name="Line 40"/>
                <p:cNvSpPr>
                  <a:spLocks noChangeShapeType="1"/>
                </p:cNvSpPr>
                <p:nvPr/>
              </p:nvSpPr>
              <p:spPr bwMode="auto">
                <a:xfrm>
                  <a:off x="1680" y="1008"/>
                  <a:ext cx="0" cy="48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 type="triangl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4313" name="Line 41"/>
                <p:cNvSpPr>
                  <a:spLocks noChangeShapeType="1"/>
                </p:cNvSpPr>
                <p:nvPr/>
              </p:nvSpPr>
              <p:spPr bwMode="auto">
                <a:xfrm>
                  <a:off x="1920" y="1008"/>
                  <a:ext cx="0" cy="48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 type="triangl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4314" name="Line 42"/>
                <p:cNvSpPr>
                  <a:spLocks noChangeShapeType="1"/>
                </p:cNvSpPr>
                <p:nvPr/>
              </p:nvSpPr>
              <p:spPr bwMode="auto">
                <a:xfrm>
                  <a:off x="2160" y="1008"/>
                  <a:ext cx="0" cy="48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 type="triangl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4315" name="Line 43"/>
                <p:cNvSpPr>
                  <a:spLocks noChangeShapeType="1"/>
                </p:cNvSpPr>
                <p:nvPr/>
              </p:nvSpPr>
              <p:spPr bwMode="auto">
                <a:xfrm>
                  <a:off x="960" y="1008"/>
                  <a:ext cx="0" cy="48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 type="triangl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54316" name="Rectangle 44"/>
              <p:cNvSpPr>
                <a:spLocks noChangeArrowheads="1"/>
              </p:cNvSpPr>
              <p:nvPr/>
            </p:nvSpPr>
            <p:spPr bwMode="auto">
              <a:xfrm>
                <a:off x="768" y="1861"/>
                <a:ext cx="1824" cy="230"/>
              </a:xfrm>
              <a:prstGeom prst="rect">
                <a:avLst/>
              </a:prstGeom>
              <a:solidFill>
                <a:srgbClr val="66FFFF">
                  <a:alpha val="50000"/>
                </a:srgbClr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54317" name="Group 45"/>
              <p:cNvGrpSpPr>
                <a:grpSpLocks/>
              </p:cNvGrpSpPr>
              <p:nvPr/>
            </p:nvGrpSpPr>
            <p:grpSpPr bwMode="auto">
              <a:xfrm>
                <a:off x="768" y="1488"/>
                <a:ext cx="1780" cy="365"/>
                <a:chOff x="2358" y="768"/>
                <a:chExt cx="2387" cy="528"/>
              </a:xfrm>
            </p:grpSpPr>
            <p:grpSp>
              <p:nvGrpSpPr>
                <p:cNvPr id="54318" name="Group 46"/>
                <p:cNvGrpSpPr>
                  <a:grpSpLocks/>
                </p:cNvGrpSpPr>
                <p:nvPr/>
              </p:nvGrpSpPr>
              <p:grpSpPr bwMode="auto">
                <a:xfrm>
                  <a:off x="2358" y="768"/>
                  <a:ext cx="2386" cy="528"/>
                  <a:chOff x="2358" y="768"/>
                  <a:chExt cx="2386" cy="528"/>
                </a:xfrm>
              </p:grpSpPr>
              <p:sp>
                <p:nvSpPr>
                  <p:cNvPr id="54319" name="Arc 47"/>
                  <p:cNvSpPr>
                    <a:spLocks/>
                  </p:cNvSpPr>
                  <p:nvPr/>
                </p:nvSpPr>
                <p:spPr bwMode="auto">
                  <a:xfrm>
                    <a:off x="2358" y="768"/>
                    <a:ext cx="2385" cy="528"/>
                  </a:xfrm>
                  <a:custGeom>
                    <a:avLst/>
                    <a:gdLst>
                      <a:gd name="G0" fmla="+- 21082 0 0"/>
                      <a:gd name="G1" fmla="+- 0 0 0"/>
                      <a:gd name="G2" fmla="+- 21600 0 0"/>
                      <a:gd name="T0" fmla="*/ 42329 w 42329"/>
                      <a:gd name="T1" fmla="*/ 3890 h 21600"/>
                      <a:gd name="T2" fmla="*/ 0 w 42329"/>
                      <a:gd name="T3" fmla="*/ 4704 h 21600"/>
                      <a:gd name="T4" fmla="*/ 21082 w 42329"/>
                      <a:gd name="T5" fmla="*/ 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2329" h="21600" fill="none" extrusionOk="0">
                        <a:moveTo>
                          <a:pt x="42328" y="3889"/>
                        </a:moveTo>
                        <a:cubicBezTo>
                          <a:pt x="40450" y="14148"/>
                          <a:pt x="31510" y="21600"/>
                          <a:pt x="21082" y="21600"/>
                        </a:cubicBezTo>
                        <a:cubicBezTo>
                          <a:pt x="10965" y="21600"/>
                          <a:pt x="2203" y="14577"/>
                          <a:pt x="0" y="4703"/>
                        </a:cubicBezTo>
                      </a:path>
                      <a:path w="42329" h="21600" stroke="0" extrusionOk="0">
                        <a:moveTo>
                          <a:pt x="42328" y="3889"/>
                        </a:moveTo>
                        <a:cubicBezTo>
                          <a:pt x="40450" y="14148"/>
                          <a:pt x="31510" y="21600"/>
                          <a:pt x="21082" y="21600"/>
                        </a:cubicBezTo>
                        <a:cubicBezTo>
                          <a:pt x="10965" y="21600"/>
                          <a:pt x="2203" y="14577"/>
                          <a:pt x="0" y="4703"/>
                        </a:cubicBezTo>
                        <a:lnTo>
                          <a:pt x="21082" y="0"/>
                        </a:lnTo>
                        <a:close/>
                      </a:path>
                    </a:pathLst>
                  </a:custGeom>
                  <a:solidFill>
                    <a:srgbClr val="66FFFF">
                      <a:alpha val="50000"/>
                    </a:srgbClr>
                  </a:solidFill>
                  <a:ln w="12700" cap="rnd">
                    <a:solidFill>
                      <a:schemeClr val="tx1"/>
                    </a:solidFill>
                    <a:round/>
                    <a:headEnd type="none" w="sm" len="lg"/>
                    <a:tailEnd type="none" w="sm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4320" name="Rectangle 48"/>
                  <p:cNvSpPr>
                    <a:spLocks noChangeArrowheads="1"/>
                  </p:cNvSpPr>
                  <p:nvPr/>
                </p:nvSpPr>
                <p:spPr bwMode="auto">
                  <a:xfrm>
                    <a:off x="2367" y="768"/>
                    <a:ext cx="2377" cy="158"/>
                  </a:xfrm>
                  <a:prstGeom prst="rect">
                    <a:avLst/>
                  </a:prstGeom>
                  <a:solidFill>
                    <a:srgbClr val="66FFFF">
                      <a:alpha val="50000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54321" name="Freeform 49"/>
                <p:cNvSpPr>
                  <a:spLocks/>
                </p:cNvSpPr>
                <p:nvPr/>
              </p:nvSpPr>
              <p:spPr bwMode="auto">
                <a:xfrm>
                  <a:off x="2367" y="768"/>
                  <a:ext cx="2378" cy="159"/>
                </a:xfrm>
                <a:custGeom>
                  <a:avLst/>
                  <a:gdLst>
                    <a:gd name="T0" fmla="*/ 0 w 2378"/>
                    <a:gd name="T1" fmla="*/ 79 h 159"/>
                    <a:gd name="T2" fmla="*/ 0 w 2378"/>
                    <a:gd name="T3" fmla="*/ 0 h 159"/>
                    <a:gd name="T4" fmla="*/ 2377 w 2378"/>
                    <a:gd name="T5" fmla="*/ 0 h 159"/>
                    <a:gd name="T6" fmla="*/ 2377 w 2378"/>
                    <a:gd name="T7" fmla="*/ 158 h 1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78" h="159">
                      <a:moveTo>
                        <a:pt x="0" y="79"/>
                      </a:moveTo>
                      <a:lnTo>
                        <a:pt x="0" y="0"/>
                      </a:lnTo>
                      <a:lnTo>
                        <a:pt x="2377" y="0"/>
                      </a:lnTo>
                      <a:lnTo>
                        <a:pt x="2377" y="158"/>
                      </a:lnTo>
                    </a:path>
                  </a:pathLst>
                </a:custGeom>
                <a:noFill/>
                <a:ln w="12700" cap="rnd" cmpd="sng">
                  <a:solidFill>
                    <a:schemeClr val="tx1"/>
                  </a:solidFill>
                  <a:prstDash val="solid"/>
                  <a:round/>
                  <a:headEnd type="none" w="sm" len="lg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>
                          <a:alpha val="50000"/>
                        </a:schemeClr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aphicFrame>
            <p:nvGraphicFramePr>
              <p:cNvPr id="54322" name="Object 50"/>
              <p:cNvGraphicFramePr>
                <a:graphicFrameLocks noChangeAspect="1"/>
              </p:cNvGraphicFramePr>
              <p:nvPr/>
            </p:nvGraphicFramePr>
            <p:xfrm>
              <a:off x="1168" y="1529"/>
              <a:ext cx="247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42" name="公式" r:id="rId11" imgW="177480" imgH="190440" progId="Equation.3">
                      <p:embed/>
                    </p:oleObj>
                  </mc:Choice>
                  <mc:Fallback>
                    <p:oleObj name="公式" r:id="rId11" imgW="177480" imgH="190440" progId="Equation.3">
                      <p:embed/>
                      <p:pic>
                        <p:nvPicPr>
                          <p:cNvPr id="54322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68" y="1529"/>
                            <a:ext cx="247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323" name="Object 51"/>
              <p:cNvGraphicFramePr>
                <a:graphicFrameLocks noChangeAspect="1"/>
              </p:cNvGraphicFramePr>
              <p:nvPr/>
            </p:nvGraphicFramePr>
            <p:xfrm>
              <a:off x="1152" y="1872"/>
              <a:ext cx="247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43" name="公式" r:id="rId13" imgW="177480" imgH="190440" progId="Equation.3">
                      <p:embed/>
                    </p:oleObj>
                  </mc:Choice>
                  <mc:Fallback>
                    <p:oleObj name="公式" r:id="rId13" imgW="177480" imgH="190440" progId="Equation.3">
                      <p:embed/>
                      <p:pic>
                        <p:nvPicPr>
                          <p:cNvPr id="54323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" y="1872"/>
                            <a:ext cx="247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4324" name="Group 52"/>
              <p:cNvGrpSpPr>
                <a:grpSpLocks/>
              </p:cNvGrpSpPr>
              <p:nvPr/>
            </p:nvGrpSpPr>
            <p:grpSpPr bwMode="auto">
              <a:xfrm>
                <a:off x="1056" y="1008"/>
                <a:ext cx="1200" cy="480"/>
                <a:chOff x="960" y="1008"/>
                <a:chExt cx="1200" cy="480"/>
              </a:xfrm>
            </p:grpSpPr>
            <p:sp>
              <p:nvSpPr>
                <p:cNvPr id="54325" name="Line 53"/>
                <p:cNvSpPr>
                  <a:spLocks noChangeShapeType="1"/>
                </p:cNvSpPr>
                <p:nvPr/>
              </p:nvSpPr>
              <p:spPr bwMode="auto">
                <a:xfrm>
                  <a:off x="1200" y="1008"/>
                  <a:ext cx="0" cy="48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 type="non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4326" name="Line 54"/>
                <p:cNvSpPr>
                  <a:spLocks noChangeShapeType="1"/>
                </p:cNvSpPr>
                <p:nvPr/>
              </p:nvSpPr>
              <p:spPr bwMode="auto">
                <a:xfrm>
                  <a:off x="1440" y="1008"/>
                  <a:ext cx="0" cy="48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 type="non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4327" name="Line 55"/>
                <p:cNvSpPr>
                  <a:spLocks noChangeShapeType="1"/>
                </p:cNvSpPr>
                <p:nvPr/>
              </p:nvSpPr>
              <p:spPr bwMode="auto">
                <a:xfrm>
                  <a:off x="1680" y="1008"/>
                  <a:ext cx="0" cy="48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 type="non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4328" name="Line 56"/>
                <p:cNvSpPr>
                  <a:spLocks noChangeShapeType="1"/>
                </p:cNvSpPr>
                <p:nvPr/>
              </p:nvSpPr>
              <p:spPr bwMode="auto">
                <a:xfrm>
                  <a:off x="1920" y="1008"/>
                  <a:ext cx="0" cy="48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 type="non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4329" name="Line 57"/>
                <p:cNvSpPr>
                  <a:spLocks noChangeShapeType="1"/>
                </p:cNvSpPr>
                <p:nvPr/>
              </p:nvSpPr>
              <p:spPr bwMode="auto">
                <a:xfrm>
                  <a:off x="2160" y="1008"/>
                  <a:ext cx="0" cy="48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 type="non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4330" name="Line 58"/>
                <p:cNvSpPr>
                  <a:spLocks noChangeShapeType="1"/>
                </p:cNvSpPr>
                <p:nvPr/>
              </p:nvSpPr>
              <p:spPr bwMode="auto">
                <a:xfrm>
                  <a:off x="960" y="1008"/>
                  <a:ext cx="0" cy="48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 type="non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</p:grpSp>
      <p:sp>
        <p:nvSpPr>
          <p:cNvPr id="54331" name="Text Box 59"/>
          <p:cNvSpPr txBox="1">
            <a:spLocks noChangeArrowheads="1"/>
          </p:cNvSpPr>
          <p:nvPr/>
        </p:nvSpPr>
        <p:spPr bwMode="auto">
          <a:xfrm>
            <a:off x="2667000" y="868364"/>
            <a:ext cx="6553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半波损失需具体问题具体分析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</a:p>
        </p:txBody>
      </p:sp>
      <p:grpSp>
        <p:nvGrpSpPr>
          <p:cNvPr id="54332" name="Group 60"/>
          <p:cNvGrpSpPr>
            <a:grpSpLocks/>
          </p:cNvGrpSpPr>
          <p:nvPr/>
        </p:nvGrpSpPr>
        <p:grpSpPr bwMode="auto">
          <a:xfrm>
            <a:off x="2971800" y="3871913"/>
            <a:ext cx="2057400" cy="2057400"/>
            <a:chOff x="960" y="2448"/>
            <a:chExt cx="1440" cy="1440"/>
          </a:xfrm>
        </p:grpSpPr>
        <p:sp>
          <p:nvSpPr>
            <p:cNvPr id="54333" name="Oval 61"/>
            <p:cNvSpPr>
              <a:spLocks noChangeArrowheads="1"/>
            </p:cNvSpPr>
            <p:nvPr/>
          </p:nvSpPr>
          <p:spPr bwMode="auto">
            <a:xfrm>
              <a:off x="960" y="2448"/>
              <a:ext cx="1440" cy="1440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334" name="Oval 62"/>
            <p:cNvSpPr>
              <a:spLocks noChangeArrowheads="1"/>
            </p:cNvSpPr>
            <p:nvPr/>
          </p:nvSpPr>
          <p:spPr bwMode="auto">
            <a:xfrm>
              <a:off x="992" y="2481"/>
              <a:ext cx="1376" cy="1374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335" name="Oval 63"/>
            <p:cNvSpPr>
              <a:spLocks noChangeArrowheads="1"/>
            </p:cNvSpPr>
            <p:nvPr/>
          </p:nvSpPr>
          <p:spPr bwMode="auto">
            <a:xfrm>
              <a:off x="1025" y="2513"/>
              <a:ext cx="1310" cy="1310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336" name="Oval 64"/>
            <p:cNvSpPr>
              <a:spLocks noChangeArrowheads="1"/>
            </p:cNvSpPr>
            <p:nvPr/>
          </p:nvSpPr>
          <p:spPr bwMode="auto">
            <a:xfrm>
              <a:off x="1057" y="2546"/>
              <a:ext cx="1246" cy="1244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337" name="Oval 65"/>
            <p:cNvSpPr>
              <a:spLocks noChangeArrowheads="1"/>
            </p:cNvSpPr>
            <p:nvPr/>
          </p:nvSpPr>
          <p:spPr bwMode="auto">
            <a:xfrm>
              <a:off x="1090" y="2578"/>
              <a:ext cx="1180" cy="1180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338" name="Oval 66"/>
            <p:cNvSpPr>
              <a:spLocks noChangeArrowheads="1"/>
            </p:cNvSpPr>
            <p:nvPr/>
          </p:nvSpPr>
          <p:spPr bwMode="auto">
            <a:xfrm>
              <a:off x="1123" y="2611"/>
              <a:ext cx="1114" cy="1114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339" name="Oval 67"/>
            <p:cNvSpPr>
              <a:spLocks noChangeArrowheads="1"/>
            </p:cNvSpPr>
            <p:nvPr/>
          </p:nvSpPr>
          <p:spPr bwMode="auto">
            <a:xfrm>
              <a:off x="1157" y="2645"/>
              <a:ext cx="1046" cy="1046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340" name="Oval 68"/>
            <p:cNvSpPr>
              <a:spLocks noChangeArrowheads="1"/>
            </p:cNvSpPr>
            <p:nvPr/>
          </p:nvSpPr>
          <p:spPr bwMode="auto">
            <a:xfrm>
              <a:off x="1223" y="2710"/>
              <a:ext cx="914" cy="91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341" name="Oval 69"/>
            <p:cNvSpPr>
              <a:spLocks noChangeArrowheads="1"/>
            </p:cNvSpPr>
            <p:nvPr/>
          </p:nvSpPr>
          <p:spPr bwMode="auto">
            <a:xfrm>
              <a:off x="1190" y="2678"/>
              <a:ext cx="980" cy="9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342" name="Oval 70"/>
            <p:cNvSpPr>
              <a:spLocks noChangeArrowheads="1"/>
            </p:cNvSpPr>
            <p:nvPr/>
          </p:nvSpPr>
          <p:spPr bwMode="auto">
            <a:xfrm>
              <a:off x="1237" y="2726"/>
              <a:ext cx="886" cy="884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343" name="Oval 71"/>
            <p:cNvSpPr>
              <a:spLocks noChangeArrowheads="1"/>
            </p:cNvSpPr>
            <p:nvPr/>
          </p:nvSpPr>
          <p:spPr bwMode="auto">
            <a:xfrm>
              <a:off x="1288" y="2775"/>
              <a:ext cx="784" cy="78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344" name="Oval 72"/>
            <p:cNvSpPr>
              <a:spLocks noChangeArrowheads="1"/>
            </p:cNvSpPr>
            <p:nvPr/>
          </p:nvSpPr>
          <p:spPr bwMode="auto">
            <a:xfrm>
              <a:off x="1352" y="2841"/>
              <a:ext cx="656" cy="654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345" name="Oval 73"/>
            <p:cNvSpPr>
              <a:spLocks noChangeArrowheads="1"/>
            </p:cNvSpPr>
            <p:nvPr/>
          </p:nvSpPr>
          <p:spPr bwMode="auto">
            <a:xfrm>
              <a:off x="1403" y="2890"/>
              <a:ext cx="554" cy="55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346" name="Oval 74"/>
            <p:cNvSpPr>
              <a:spLocks noChangeArrowheads="1"/>
            </p:cNvSpPr>
            <p:nvPr/>
          </p:nvSpPr>
          <p:spPr bwMode="auto">
            <a:xfrm>
              <a:off x="1472" y="2959"/>
              <a:ext cx="416" cy="418"/>
            </a:xfrm>
            <a:prstGeom prst="ellipse">
              <a:avLst/>
            </a:prstGeom>
            <a:solidFill>
              <a:srgbClr val="FFCC00"/>
            </a:solidFill>
            <a:ln w="127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347" name="Oval 75"/>
            <p:cNvSpPr>
              <a:spLocks noChangeArrowheads="1"/>
            </p:cNvSpPr>
            <p:nvPr/>
          </p:nvSpPr>
          <p:spPr bwMode="auto">
            <a:xfrm>
              <a:off x="1550" y="3038"/>
              <a:ext cx="260" cy="26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4348" name="Group 76"/>
          <p:cNvGrpSpPr>
            <a:grpSpLocks/>
          </p:cNvGrpSpPr>
          <p:nvPr/>
        </p:nvGrpSpPr>
        <p:grpSpPr bwMode="auto">
          <a:xfrm>
            <a:off x="7010400" y="4024313"/>
            <a:ext cx="2057400" cy="1981200"/>
            <a:chOff x="3504" y="2544"/>
            <a:chExt cx="1440" cy="1440"/>
          </a:xfrm>
        </p:grpSpPr>
        <p:sp>
          <p:nvSpPr>
            <p:cNvPr id="54349" name="Oval 77"/>
            <p:cNvSpPr>
              <a:spLocks noChangeArrowheads="1"/>
            </p:cNvSpPr>
            <p:nvPr/>
          </p:nvSpPr>
          <p:spPr bwMode="auto">
            <a:xfrm>
              <a:off x="3504" y="2544"/>
              <a:ext cx="1440" cy="1440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350" name="Oval 78"/>
            <p:cNvSpPr>
              <a:spLocks noChangeArrowheads="1"/>
            </p:cNvSpPr>
            <p:nvPr/>
          </p:nvSpPr>
          <p:spPr bwMode="auto">
            <a:xfrm>
              <a:off x="3536" y="2577"/>
              <a:ext cx="1376" cy="1374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351" name="Oval 79"/>
            <p:cNvSpPr>
              <a:spLocks noChangeArrowheads="1"/>
            </p:cNvSpPr>
            <p:nvPr/>
          </p:nvSpPr>
          <p:spPr bwMode="auto">
            <a:xfrm>
              <a:off x="3569" y="2609"/>
              <a:ext cx="1310" cy="1310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352" name="Oval 80"/>
            <p:cNvSpPr>
              <a:spLocks noChangeArrowheads="1"/>
            </p:cNvSpPr>
            <p:nvPr/>
          </p:nvSpPr>
          <p:spPr bwMode="auto">
            <a:xfrm>
              <a:off x="3601" y="2642"/>
              <a:ext cx="1246" cy="1244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353" name="Oval 81"/>
            <p:cNvSpPr>
              <a:spLocks noChangeArrowheads="1"/>
            </p:cNvSpPr>
            <p:nvPr/>
          </p:nvSpPr>
          <p:spPr bwMode="auto">
            <a:xfrm>
              <a:off x="3634" y="2674"/>
              <a:ext cx="1180" cy="1180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354" name="Oval 82"/>
            <p:cNvSpPr>
              <a:spLocks noChangeArrowheads="1"/>
            </p:cNvSpPr>
            <p:nvPr/>
          </p:nvSpPr>
          <p:spPr bwMode="auto">
            <a:xfrm>
              <a:off x="3667" y="2707"/>
              <a:ext cx="1114" cy="1114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355" name="Oval 83"/>
            <p:cNvSpPr>
              <a:spLocks noChangeArrowheads="1"/>
            </p:cNvSpPr>
            <p:nvPr/>
          </p:nvSpPr>
          <p:spPr bwMode="auto">
            <a:xfrm>
              <a:off x="3701" y="2741"/>
              <a:ext cx="1046" cy="1046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356" name="Oval 84"/>
            <p:cNvSpPr>
              <a:spLocks noChangeArrowheads="1"/>
            </p:cNvSpPr>
            <p:nvPr/>
          </p:nvSpPr>
          <p:spPr bwMode="auto">
            <a:xfrm>
              <a:off x="3767" y="2806"/>
              <a:ext cx="914" cy="91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357" name="Oval 85"/>
            <p:cNvSpPr>
              <a:spLocks noChangeArrowheads="1"/>
            </p:cNvSpPr>
            <p:nvPr/>
          </p:nvSpPr>
          <p:spPr bwMode="auto">
            <a:xfrm>
              <a:off x="3734" y="2774"/>
              <a:ext cx="980" cy="9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358" name="Oval 86"/>
            <p:cNvSpPr>
              <a:spLocks noChangeArrowheads="1"/>
            </p:cNvSpPr>
            <p:nvPr/>
          </p:nvSpPr>
          <p:spPr bwMode="auto">
            <a:xfrm>
              <a:off x="3781" y="2822"/>
              <a:ext cx="886" cy="884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359" name="Oval 87"/>
            <p:cNvSpPr>
              <a:spLocks noChangeArrowheads="1"/>
            </p:cNvSpPr>
            <p:nvPr/>
          </p:nvSpPr>
          <p:spPr bwMode="auto">
            <a:xfrm>
              <a:off x="3832" y="2871"/>
              <a:ext cx="784" cy="78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360" name="Oval 88"/>
            <p:cNvSpPr>
              <a:spLocks noChangeArrowheads="1"/>
            </p:cNvSpPr>
            <p:nvPr/>
          </p:nvSpPr>
          <p:spPr bwMode="auto">
            <a:xfrm>
              <a:off x="3896" y="2937"/>
              <a:ext cx="656" cy="654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361" name="Oval 89"/>
            <p:cNvSpPr>
              <a:spLocks noChangeArrowheads="1"/>
            </p:cNvSpPr>
            <p:nvPr/>
          </p:nvSpPr>
          <p:spPr bwMode="auto">
            <a:xfrm>
              <a:off x="3947" y="2976"/>
              <a:ext cx="565" cy="56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362" name="Oval 90"/>
            <p:cNvSpPr>
              <a:spLocks noChangeArrowheads="1"/>
            </p:cNvSpPr>
            <p:nvPr/>
          </p:nvSpPr>
          <p:spPr bwMode="auto">
            <a:xfrm>
              <a:off x="4032" y="3072"/>
              <a:ext cx="384" cy="384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99328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54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5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9D96F25-AA53-43A8-B347-A6B9C461F36F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429" name="Rectangle 45"/>
          <p:cNvSpPr>
            <a:spLocks noChangeArrowheads="1"/>
          </p:cNvSpPr>
          <p:nvPr/>
        </p:nvSpPr>
        <p:spPr bwMode="auto">
          <a:xfrm>
            <a:off x="2133600" y="762000"/>
            <a:ext cx="7086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一  迈克耳孙干涉仪光路及结构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2208213" y="1447800"/>
            <a:ext cx="7772400" cy="472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88" name="Freeform 4"/>
          <p:cNvSpPr>
            <a:spLocks/>
          </p:cNvSpPr>
          <p:nvPr/>
        </p:nvSpPr>
        <p:spPr bwMode="auto">
          <a:xfrm>
            <a:off x="4953000" y="1517651"/>
            <a:ext cx="3886200" cy="2962275"/>
          </a:xfrm>
          <a:custGeom>
            <a:avLst/>
            <a:gdLst>
              <a:gd name="T0" fmla="*/ 0 w 2448"/>
              <a:gd name="T1" fmla="*/ 0 h 2016"/>
              <a:gd name="T2" fmla="*/ 1008 w 2448"/>
              <a:gd name="T3" fmla="*/ 0 h 2016"/>
              <a:gd name="T4" fmla="*/ 1008 w 2448"/>
              <a:gd name="T5" fmla="*/ 1152 h 2016"/>
              <a:gd name="T6" fmla="*/ 2448 w 2448"/>
              <a:gd name="T7" fmla="*/ 1152 h 2016"/>
              <a:gd name="T8" fmla="*/ 2448 w 2448"/>
              <a:gd name="T9" fmla="*/ 2016 h 2016"/>
              <a:gd name="T10" fmla="*/ 0 w 2448"/>
              <a:gd name="T11" fmla="*/ 2016 h 2016"/>
              <a:gd name="T12" fmla="*/ 0 w 2448"/>
              <a:gd name="T13" fmla="*/ 0 h 20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48" h="2016">
                <a:moveTo>
                  <a:pt x="0" y="0"/>
                </a:moveTo>
                <a:lnTo>
                  <a:pt x="1008" y="0"/>
                </a:lnTo>
                <a:lnTo>
                  <a:pt x="1008" y="1152"/>
                </a:lnTo>
                <a:lnTo>
                  <a:pt x="2448" y="1152"/>
                </a:lnTo>
                <a:lnTo>
                  <a:pt x="2448" y="2016"/>
                </a:lnTo>
                <a:lnTo>
                  <a:pt x="0" y="2016"/>
                </a:lnTo>
                <a:lnTo>
                  <a:pt x="0" y="0"/>
                </a:lnTo>
                <a:close/>
              </a:path>
            </a:pathLst>
          </a:custGeom>
          <a:solidFill>
            <a:srgbClr val="F9DDFB">
              <a:alpha val="50000"/>
            </a:srgbClr>
          </a:solidFill>
          <a:ln w="1905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6248400" y="1517651"/>
            <a:ext cx="76200" cy="1763713"/>
          </a:xfrm>
          <a:prstGeom prst="rect">
            <a:avLst/>
          </a:prstGeom>
          <a:gradFill rotWithShape="0">
            <a:gsLst>
              <a:gs pos="0">
                <a:srgbClr val="C0C0C0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8153400" y="3386138"/>
            <a:ext cx="228600" cy="1052512"/>
          </a:xfrm>
          <a:prstGeom prst="rect">
            <a:avLst/>
          </a:prstGeom>
          <a:solidFill>
            <a:srgbClr val="99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8153400" y="3386139"/>
            <a:ext cx="0" cy="1057275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 type="none" w="sm" len="sm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94" name="AutoShape 10"/>
          <p:cNvSpPr>
            <a:spLocks noChangeArrowheads="1"/>
          </p:cNvSpPr>
          <p:nvPr/>
        </p:nvSpPr>
        <p:spPr bwMode="auto">
          <a:xfrm>
            <a:off x="3429000" y="3403601"/>
            <a:ext cx="361950" cy="847725"/>
          </a:xfrm>
          <a:prstGeom prst="roundRect">
            <a:avLst>
              <a:gd name="adj" fmla="val 49995"/>
            </a:avLst>
          </a:prstGeom>
          <a:gradFill rotWithShape="0">
            <a:gsLst>
              <a:gs pos="0">
                <a:srgbClr val="FFFF66">
                  <a:gamma/>
                  <a:shade val="69804"/>
                  <a:invGamma/>
                </a:srgbClr>
              </a:gs>
              <a:gs pos="50000">
                <a:srgbClr val="FFFF66"/>
              </a:gs>
              <a:gs pos="100000">
                <a:srgbClr val="FFFF66">
                  <a:gamma/>
                  <a:shade val="69804"/>
                  <a:invGamma/>
                </a:srgbClr>
              </a:gs>
            </a:gsLst>
            <a:lin ang="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3487739" y="4222750"/>
            <a:ext cx="244475" cy="146050"/>
          </a:xfrm>
          <a:prstGeom prst="rect">
            <a:avLst/>
          </a:prstGeom>
          <a:gradFill rotWithShape="0">
            <a:gsLst>
              <a:gs pos="0">
                <a:srgbClr val="FFFF66">
                  <a:gamma/>
                  <a:shade val="69804"/>
                  <a:invGamma/>
                </a:srgbClr>
              </a:gs>
              <a:gs pos="50000">
                <a:srgbClr val="FFFF66"/>
              </a:gs>
              <a:gs pos="100000">
                <a:srgbClr val="FFFF66">
                  <a:gamma/>
                  <a:shade val="69804"/>
                  <a:invGamma/>
                </a:srgb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96" name="Oval 12"/>
          <p:cNvSpPr>
            <a:spLocks noChangeArrowheads="1"/>
          </p:cNvSpPr>
          <p:nvPr/>
        </p:nvSpPr>
        <p:spPr bwMode="auto">
          <a:xfrm>
            <a:off x="3487739" y="4313239"/>
            <a:ext cx="244475" cy="166687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97" name="Freeform 13"/>
          <p:cNvSpPr>
            <a:spLocks/>
          </p:cNvSpPr>
          <p:nvPr/>
        </p:nvSpPr>
        <p:spPr bwMode="auto">
          <a:xfrm>
            <a:off x="3582988" y="3549650"/>
            <a:ext cx="80962" cy="692150"/>
          </a:xfrm>
          <a:custGeom>
            <a:avLst/>
            <a:gdLst>
              <a:gd name="T0" fmla="*/ 0 w 51"/>
              <a:gd name="T1" fmla="*/ 455 h 472"/>
              <a:gd name="T2" fmla="*/ 0 w 51"/>
              <a:gd name="T3" fmla="*/ 0 h 472"/>
              <a:gd name="T4" fmla="*/ 16 w 51"/>
              <a:gd name="T5" fmla="*/ 106 h 472"/>
              <a:gd name="T6" fmla="*/ 16 w 51"/>
              <a:gd name="T7" fmla="*/ 0 h 472"/>
              <a:gd name="T8" fmla="*/ 33 w 51"/>
              <a:gd name="T9" fmla="*/ 106 h 472"/>
              <a:gd name="T10" fmla="*/ 33 w 51"/>
              <a:gd name="T11" fmla="*/ 0 h 472"/>
              <a:gd name="T12" fmla="*/ 50 w 51"/>
              <a:gd name="T13" fmla="*/ 106 h 472"/>
              <a:gd name="T14" fmla="*/ 50 w 51"/>
              <a:gd name="T15" fmla="*/ 471 h 4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51" h="472">
                <a:moveTo>
                  <a:pt x="0" y="455"/>
                </a:moveTo>
                <a:lnTo>
                  <a:pt x="0" y="0"/>
                </a:lnTo>
                <a:lnTo>
                  <a:pt x="16" y="106"/>
                </a:lnTo>
                <a:lnTo>
                  <a:pt x="16" y="0"/>
                </a:lnTo>
                <a:lnTo>
                  <a:pt x="33" y="106"/>
                </a:lnTo>
                <a:lnTo>
                  <a:pt x="33" y="0"/>
                </a:lnTo>
                <a:lnTo>
                  <a:pt x="50" y="106"/>
                </a:lnTo>
                <a:lnTo>
                  <a:pt x="50" y="471"/>
                </a:lnTo>
              </a:path>
            </a:pathLst>
          </a:custGeom>
          <a:gradFill rotWithShape="0">
            <a:gsLst>
              <a:gs pos="0">
                <a:srgbClr val="FFFF66">
                  <a:gamma/>
                  <a:shade val="69804"/>
                  <a:invGamma/>
                </a:srgbClr>
              </a:gs>
              <a:gs pos="50000">
                <a:srgbClr val="FFFF66"/>
              </a:gs>
              <a:gs pos="100000">
                <a:srgbClr val="FFFF66">
                  <a:gamma/>
                  <a:shade val="69804"/>
                  <a:invGamma/>
                </a:srgbClr>
              </a:gs>
            </a:gsLst>
            <a:lin ang="0" scaled="1"/>
          </a:gradFill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98" name="Line 14"/>
          <p:cNvSpPr>
            <a:spLocks noChangeShapeType="1"/>
          </p:cNvSpPr>
          <p:nvPr/>
        </p:nvSpPr>
        <p:spPr bwMode="auto">
          <a:xfrm flipV="1">
            <a:off x="3481389" y="4240214"/>
            <a:ext cx="257175" cy="22225"/>
          </a:xfrm>
          <a:prstGeom prst="line">
            <a:avLst/>
          </a:prstGeom>
          <a:noFill/>
          <a:ln w="25400">
            <a:solidFill>
              <a:srgbClr val="FFCC66"/>
            </a:solidFill>
            <a:round/>
            <a:headEnd type="none" w="sm" len="sm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99" name="Line 15"/>
          <p:cNvSpPr>
            <a:spLocks noChangeShapeType="1"/>
          </p:cNvSpPr>
          <p:nvPr/>
        </p:nvSpPr>
        <p:spPr bwMode="auto">
          <a:xfrm flipV="1">
            <a:off x="3481389" y="4284664"/>
            <a:ext cx="257175" cy="22225"/>
          </a:xfrm>
          <a:prstGeom prst="line">
            <a:avLst/>
          </a:prstGeom>
          <a:noFill/>
          <a:ln w="25400">
            <a:solidFill>
              <a:srgbClr val="FFCC66"/>
            </a:solidFill>
            <a:round/>
            <a:headEnd type="none" w="sm" len="sm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400" name="Line 16"/>
          <p:cNvSpPr>
            <a:spLocks noChangeShapeType="1"/>
          </p:cNvSpPr>
          <p:nvPr/>
        </p:nvSpPr>
        <p:spPr bwMode="auto">
          <a:xfrm flipV="1">
            <a:off x="3481389" y="4329113"/>
            <a:ext cx="257175" cy="23812"/>
          </a:xfrm>
          <a:prstGeom prst="line">
            <a:avLst/>
          </a:prstGeom>
          <a:noFill/>
          <a:ln w="25400">
            <a:solidFill>
              <a:srgbClr val="FFCC66"/>
            </a:solidFill>
            <a:round/>
            <a:headEnd type="none" w="sm" len="sm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401" name="Line 17"/>
          <p:cNvSpPr>
            <a:spLocks noChangeShapeType="1"/>
          </p:cNvSpPr>
          <p:nvPr/>
        </p:nvSpPr>
        <p:spPr bwMode="auto">
          <a:xfrm flipV="1">
            <a:off x="3481389" y="4373564"/>
            <a:ext cx="257175" cy="22225"/>
          </a:xfrm>
          <a:prstGeom prst="line">
            <a:avLst/>
          </a:prstGeom>
          <a:noFill/>
          <a:ln w="25400">
            <a:solidFill>
              <a:srgbClr val="FFCC66"/>
            </a:solidFill>
            <a:round/>
            <a:headEnd type="none" w="sm" len="sm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402" name="Rectangle 18"/>
          <p:cNvSpPr>
            <a:spLocks noChangeArrowheads="1"/>
          </p:cNvSpPr>
          <p:nvPr/>
        </p:nvSpPr>
        <p:spPr bwMode="auto">
          <a:xfrm>
            <a:off x="3565525" y="4081464"/>
            <a:ext cx="109538" cy="142875"/>
          </a:xfrm>
          <a:prstGeom prst="rect">
            <a:avLst/>
          </a:prstGeom>
          <a:gradFill rotWithShape="0">
            <a:gsLst>
              <a:gs pos="0">
                <a:srgbClr val="FFFF66">
                  <a:gamma/>
                  <a:shade val="69804"/>
                  <a:invGamma/>
                </a:srgbClr>
              </a:gs>
              <a:gs pos="50000">
                <a:srgbClr val="FFFF66"/>
              </a:gs>
              <a:gs pos="100000">
                <a:srgbClr val="FFFF66">
                  <a:gamma/>
                  <a:shade val="69804"/>
                  <a:invGamma/>
                </a:srgb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6404" name="Group 20"/>
          <p:cNvGrpSpPr>
            <a:grpSpLocks/>
          </p:cNvGrpSpPr>
          <p:nvPr/>
        </p:nvGrpSpPr>
        <p:grpSpPr bwMode="auto">
          <a:xfrm>
            <a:off x="8380413" y="3454401"/>
            <a:ext cx="379412" cy="212725"/>
            <a:chOff x="4367" y="2134"/>
            <a:chExt cx="239" cy="144"/>
          </a:xfrm>
        </p:grpSpPr>
        <p:sp>
          <p:nvSpPr>
            <p:cNvPr id="16405" name="Rectangle 21"/>
            <p:cNvSpPr>
              <a:spLocks noChangeArrowheads="1"/>
            </p:cNvSpPr>
            <p:nvPr/>
          </p:nvSpPr>
          <p:spPr bwMode="auto">
            <a:xfrm rot="5392240">
              <a:off x="4510" y="2182"/>
              <a:ext cx="144" cy="48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35686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35686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406" name="Rectangle 22"/>
            <p:cNvSpPr>
              <a:spLocks noChangeArrowheads="1"/>
            </p:cNvSpPr>
            <p:nvPr/>
          </p:nvSpPr>
          <p:spPr bwMode="auto">
            <a:xfrm rot="5392240">
              <a:off x="4439" y="2111"/>
              <a:ext cx="48" cy="192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6407" name="Group 23"/>
          <p:cNvGrpSpPr>
            <a:grpSpLocks/>
          </p:cNvGrpSpPr>
          <p:nvPr/>
        </p:nvGrpSpPr>
        <p:grpSpPr bwMode="auto">
          <a:xfrm>
            <a:off x="8382001" y="3806826"/>
            <a:ext cx="379413" cy="212725"/>
            <a:chOff x="4368" y="2374"/>
            <a:chExt cx="239" cy="144"/>
          </a:xfrm>
        </p:grpSpPr>
        <p:sp>
          <p:nvSpPr>
            <p:cNvPr id="16408" name="Rectangle 24"/>
            <p:cNvSpPr>
              <a:spLocks noChangeArrowheads="1"/>
            </p:cNvSpPr>
            <p:nvPr/>
          </p:nvSpPr>
          <p:spPr bwMode="auto">
            <a:xfrm rot="5392240">
              <a:off x="4511" y="2422"/>
              <a:ext cx="144" cy="48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35686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35686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409" name="Rectangle 25"/>
            <p:cNvSpPr>
              <a:spLocks noChangeArrowheads="1"/>
            </p:cNvSpPr>
            <p:nvPr/>
          </p:nvSpPr>
          <p:spPr bwMode="auto">
            <a:xfrm rot="5392240">
              <a:off x="4440" y="2351"/>
              <a:ext cx="48" cy="192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6410" name="Group 26"/>
          <p:cNvGrpSpPr>
            <a:grpSpLocks/>
          </p:cNvGrpSpPr>
          <p:nvPr/>
        </p:nvGrpSpPr>
        <p:grpSpPr bwMode="auto">
          <a:xfrm>
            <a:off x="8382001" y="4159250"/>
            <a:ext cx="379413" cy="211138"/>
            <a:chOff x="4368" y="2613"/>
            <a:chExt cx="239" cy="144"/>
          </a:xfrm>
        </p:grpSpPr>
        <p:sp>
          <p:nvSpPr>
            <p:cNvPr id="16411" name="Rectangle 27"/>
            <p:cNvSpPr>
              <a:spLocks noChangeArrowheads="1"/>
            </p:cNvSpPr>
            <p:nvPr/>
          </p:nvSpPr>
          <p:spPr bwMode="auto">
            <a:xfrm rot="5392240">
              <a:off x="4511" y="2661"/>
              <a:ext cx="144" cy="48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35686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35686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412" name="Rectangle 28"/>
            <p:cNvSpPr>
              <a:spLocks noChangeArrowheads="1"/>
            </p:cNvSpPr>
            <p:nvPr/>
          </p:nvSpPr>
          <p:spPr bwMode="auto">
            <a:xfrm rot="5392240">
              <a:off x="4440" y="2590"/>
              <a:ext cx="48" cy="192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6413" name="Rectangle 29"/>
          <p:cNvSpPr>
            <a:spLocks noChangeArrowheads="1"/>
          </p:cNvSpPr>
          <p:nvPr/>
        </p:nvSpPr>
        <p:spPr bwMode="auto">
          <a:xfrm rot="5392240">
            <a:off x="8041482" y="3875882"/>
            <a:ext cx="1058863" cy="76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414" name="Rectangle 30"/>
          <p:cNvSpPr>
            <a:spLocks noChangeArrowheads="1"/>
          </p:cNvSpPr>
          <p:nvPr/>
        </p:nvSpPr>
        <p:spPr bwMode="auto">
          <a:xfrm rot="18900000">
            <a:off x="6197600" y="3794126"/>
            <a:ext cx="1352550" cy="250825"/>
          </a:xfrm>
          <a:prstGeom prst="rect">
            <a:avLst/>
          </a:prstGeom>
          <a:solidFill>
            <a:srgbClr val="00FFCC">
              <a:alpha val="5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415" name="Rectangle 31"/>
          <p:cNvSpPr>
            <a:spLocks noChangeArrowheads="1"/>
          </p:cNvSpPr>
          <p:nvPr/>
        </p:nvSpPr>
        <p:spPr bwMode="auto">
          <a:xfrm>
            <a:off x="5181600" y="1517651"/>
            <a:ext cx="76200" cy="1763713"/>
          </a:xfrm>
          <a:prstGeom prst="rect">
            <a:avLst/>
          </a:prstGeom>
          <a:gradFill rotWithShape="0">
            <a:gsLst>
              <a:gs pos="0">
                <a:srgbClr val="C0C0C0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417" name="Rectangle 33"/>
          <p:cNvSpPr>
            <a:spLocks noChangeArrowheads="1"/>
          </p:cNvSpPr>
          <p:nvPr/>
        </p:nvSpPr>
        <p:spPr bwMode="auto">
          <a:xfrm rot="18900000">
            <a:off x="4953000" y="3706814"/>
            <a:ext cx="1447800" cy="249237"/>
          </a:xfrm>
          <a:prstGeom prst="rect">
            <a:avLst/>
          </a:prstGeom>
          <a:solidFill>
            <a:srgbClr val="00FFCC">
              <a:alpha val="5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418" name="Line 34"/>
          <p:cNvSpPr>
            <a:spLocks noChangeShapeType="1"/>
          </p:cNvSpPr>
          <p:nvPr/>
        </p:nvSpPr>
        <p:spPr bwMode="auto">
          <a:xfrm rot="21504424" flipV="1">
            <a:off x="5257800" y="3429001"/>
            <a:ext cx="1066800" cy="987425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419" name="Rectangle 35"/>
          <p:cNvSpPr>
            <a:spLocks noChangeArrowheads="1"/>
          </p:cNvSpPr>
          <p:nvPr/>
        </p:nvSpPr>
        <p:spPr bwMode="auto">
          <a:xfrm>
            <a:off x="5029200" y="1974850"/>
            <a:ext cx="1435100" cy="223838"/>
          </a:xfrm>
          <a:prstGeom prst="rect">
            <a:avLst/>
          </a:prstGeom>
          <a:solidFill>
            <a:srgbClr val="99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420" name="Line 36"/>
          <p:cNvSpPr>
            <a:spLocks noChangeShapeType="1"/>
          </p:cNvSpPr>
          <p:nvPr/>
        </p:nvSpPr>
        <p:spPr bwMode="auto">
          <a:xfrm flipV="1">
            <a:off x="5029200" y="2198689"/>
            <a:ext cx="1447800" cy="1587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 type="none" w="sm" len="sm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421" name="Text Box 37"/>
          <p:cNvSpPr txBox="1">
            <a:spLocks noChangeArrowheads="1"/>
          </p:cNvSpPr>
          <p:nvPr/>
        </p:nvSpPr>
        <p:spPr bwMode="auto">
          <a:xfrm>
            <a:off x="2519761" y="2928939"/>
            <a:ext cx="615553" cy="169227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50000">
                <a:srgbClr val="FFFFFF"/>
              </a:gs>
              <a:gs pos="100000">
                <a:schemeClr val="folHlink"/>
              </a:gs>
            </a:gsLst>
            <a:lin ang="0" scaled="1"/>
          </a:gradFill>
          <a:ln w="9525">
            <a:solidFill>
              <a:srgbClr val="CC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色光源</a:t>
            </a:r>
          </a:p>
        </p:txBody>
      </p:sp>
      <p:graphicFrame>
        <p:nvGraphicFramePr>
          <p:cNvPr id="16422" name="Object 38"/>
          <p:cNvGraphicFramePr>
            <a:graphicFrameLocks noChangeAspect="1"/>
          </p:cNvGraphicFramePr>
          <p:nvPr/>
        </p:nvGraphicFramePr>
        <p:xfrm>
          <a:off x="7239000" y="1609725"/>
          <a:ext cx="208438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3" imgW="596880" imgH="215640" progId="Equation.3">
                  <p:embed/>
                </p:oleObj>
              </mc:Choice>
              <mc:Fallback>
                <p:oleObj name="Equation" r:id="rId3" imgW="596880" imgH="215640" progId="Equation.3">
                  <p:embed/>
                  <p:pic>
                    <p:nvPicPr>
                      <p:cNvPr id="16422" name="Object 3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609725"/>
                        <a:ext cx="2084388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23" name="Group 39"/>
          <p:cNvGrpSpPr>
            <a:grpSpLocks/>
          </p:cNvGrpSpPr>
          <p:nvPr/>
        </p:nvGrpSpPr>
        <p:grpSpPr bwMode="auto">
          <a:xfrm>
            <a:off x="8915400" y="2820989"/>
            <a:ext cx="609600" cy="1639887"/>
            <a:chOff x="4800" y="1632"/>
            <a:chExt cx="384" cy="1116"/>
          </a:xfrm>
        </p:grpSpPr>
        <p:sp>
          <p:nvSpPr>
            <p:cNvPr id="16424" name="Rectangle 40"/>
            <p:cNvSpPr>
              <a:spLocks noChangeArrowheads="1"/>
            </p:cNvSpPr>
            <p:nvPr/>
          </p:nvSpPr>
          <p:spPr bwMode="auto">
            <a:xfrm>
              <a:off x="4800" y="1632"/>
              <a:ext cx="337" cy="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宋体" panose="02010600030101010101" pitchFamily="2" charset="-122"/>
                  <a:cs typeface="+mn-cs"/>
                </a:rPr>
                <a:t>反射镜 </a:t>
              </a:r>
            </a:p>
          </p:txBody>
        </p:sp>
        <p:graphicFrame>
          <p:nvGraphicFramePr>
            <p:cNvPr id="16425" name="Object 41"/>
            <p:cNvGraphicFramePr>
              <a:graphicFrameLocks noChangeAspect="1"/>
            </p:cNvGraphicFramePr>
            <p:nvPr/>
          </p:nvGraphicFramePr>
          <p:xfrm>
            <a:off x="4848" y="2448"/>
            <a:ext cx="336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5" name="Equation" r:id="rId5" imgW="355320" imgH="317160" progId="Equation.3">
                    <p:embed/>
                  </p:oleObj>
                </mc:Choice>
                <mc:Fallback>
                  <p:oleObj name="Equation" r:id="rId5" imgW="355320" imgH="317160" progId="Equation.3">
                    <p:embed/>
                    <p:pic>
                      <p:nvPicPr>
                        <p:cNvPr id="16425" name="Object 41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448"/>
                          <a:ext cx="336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26" name="Group 42"/>
          <p:cNvGrpSpPr>
            <a:grpSpLocks/>
          </p:cNvGrpSpPr>
          <p:nvPr/>
        </p:nvGrpSpPr>
        <p:grpSpPr bwMode="auto">
          <a:xfrm>
            <a:off x="2971800" y="1552576"/>
            <a:ext cx="1828800" cy="519113"/>
            <a:chOff x="1056" y="1104"/>
            <a:chExt cx="1152" cy="354"/>
          </a:xfrm>
        </p:grpSpPr>
        <p:sp>
          <p:nvSpPr>
            <p:cNvPr id="16427" name="Rectangle 43"/>
            <p:cNvSpPr>
              <a:spLocks noChangeArrowheads="1"/>
            </p:cNvSpPr>
            <p:nvPr/>
          </p:nvSpPr>
          <p:spPr bwMode="auto">
            <a:xfrm>
              <a:off x="1056" y="1104"/>
              <a:ext cx="1152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宋体" panose="02010600030101010101" pitchFamily="2" charset="-122"/>
                  <a:cs typeface="+mn-cs"/>
                </a:rPr>
                <a:t>反射镜</a:t>
              </a:r>
            </a:p>
          </p:txBody>
        </p:sp>
        <p:graphicFrame>
          <p:nvGraphicFramePr>
            <p:cNvPr id="16428" name="Object 44"/>
            <p:cNvGraphicFramePr>
              <a:graphicFrameLocks noChangeAspect="1"/>
            </p:cNvGraphicFramePr>
            <p:nvPr/>
          </p:nvGraphicFramePr>
          <p:xfrm>
            <a:off x="1824" y="1152"/>
            <a:ext cx="31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6" name="Equation" r:id="rId7" imgW="330120" imgH="317160" progId="Equation.3">
                    <p:embed/>
                  </p:oleObj>
                </mc:Choice>
                <mc:Fallback>
                  <p:oleObj name="Equation" r:id="rId7" imgW="330120" imgH="317160" progId="Equation.3">
                    <p:embed/>
                    <p:pic>
                      <p:nvPicPr>
                        <p:cNvPr id="16428" name="Object 4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152"/>
                          <a:ext cx="312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83" name="Group 99"/>
          <p:cNvGrpSpPr>
            <a:grpSpLocks/>
          </p:cNvGrpSpPr>
          <p:nvPr/>
        </p:nvGrpSpPr>
        <p:grpSpPr bwMode="auto">
          <a:xfrm>
            <a:off x="2667000" y="5562601"/>
            <a:ext cx="6781800" cy="595313"/>
            <a:chOff x="720" y="3504"/>
            <a:chExt cx="4272" cy="375"/>
          </a:xfrm>
        </p:grpSpPr>
        <p:graphicFrame>
          <p:nvGraphicFramePr>
            <p:cNvPr id="16435" name="Object 51"/>
            <p:cNvGraphicFramePr>
              <a:graphicFrameLocks noChangeAspect="1"/>
            </p:cNvGraphicFramePr>
            <p:nvPr/>
          </p:nvGraphicFramePr>
          <p:xfrm>
            <a:off x="3840" y="3570"/>
            <a:ext cx="343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7" name="Equation" r:id="rId9" imgW="241200" imgH="203040" progId="Equation.3">
                    <p:embed/>
                  </p:oleObj>
                </mc:Choice>
                <mc:Fallback>
                  <p:oleObj name="Equation" r:id="rId9" imgW="241200" imgH="203040" progId="Equation.3">
                    <p:embed/>
                    <p:pic>
                      <p:nvPicPr>
                        <p:cNvPr id="16435" name="Object 51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570"/>
                          <a:ext cx="343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482" name="Group 98"/>
            <p:cNvGrpSpPr>
              <a:grpSpLocks/>
            </p:cNvGrpSpPr>
            <p:nvPr/>
          </p:nvGrpSpPr>
          <p:grpSpPr bwMode="auto">
            <a:xfrm>
              <a:off x="720" y="3504"/>
              <a:ext cx="4272" cy="375"/>
              <a:chOff x="768" y="3488"/>
              <a:chExt cx="4272" cy="375"/>
            </a:xfrm>
          </p:grpSpPr>
          <p:sp>
            <p:nvSpPr>
              <p:cNvPr id="16432" name="Rectangle 48"/>
              <p:cNvSpPr>
                <a:spLocks noChangeArrowheads="1"/>
              </p:cNvSpPr>
              <p:nvPr/>
            </p:nvSpPr>
            <p:spPr bwMode="auto">
              <a:xfrm>
                <a:off x="768" y="3488"/>
                <a:ext cx="3456" cy="3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6433" name="Object 49"/>
              <p:cNvGraphicFramePr>
                <a:graphicFrameLocks noChangeAspect="1"/>
              </p:cNvGraphicFramePr>
              <p:nvPr/>
            </p:nvGraphicFramePr>
            <p:xfrm>
              <a:off x="2384" y="3520"/>
              <a:ext cx="928" cy="3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78" name="Equation" r:id="rId11" imgW="482400" imgH="215640" progId="Equation.3">
                      <p:embed/>
                    </p:oleObj>
                  </mc:Choice>
                  <mc:Fallback>
                    <p:oleObj name="Equation" r:id="rId11" imgW="482400" imgH="215640" progId="Equation.3">
                      <p:embed/>
                      <p:pic>
                        <p:nvPicPr>
                          <p:cNvPr id="16433" name="Object 49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84" y="3520"/>
                            <a:ext cx="928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34" name="Text Box 50"/>
              <p:cNvSpPr txBox="1">
                <a:spLocks noChangeArrowheads="1"/>
              </p:cNvSpPr>
              <p:nvPr/>
            </p:nvSpPr>
            <p:spPr bwMode="auto">
              <a:xfrm>
                <a:off x="1968" y="3533"/>
                <a:ext cx="307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与                       成        角</a:t>
                </a: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6436" name="Object 52"/>
              <p:cNvGraphicFramePr>
                <a:graphicFrameLocks noChangeAspect="1"/>
              </p:cNvGraphicFramePr>
              <p:nvPr/>
            </p:nvGraphicFramePr>
            <p:xfrm>
              <a:off x="1008" y="3509"/>
              <a:ext cx="1008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79" name="Equation" r:id="rId13" imgW="457200" imgH="215640" progId="Equation.3">
                      <p:embed/>
                    </p:oleObj>
                  </mc:Choice>
                  <mc:Fallback>
                    <p:oleObj name="Equation" r:id="rId13" imgW="457200" imgH="215640" progId="Equation.3">
                      <p:embed/>
                      <p:pic>
                        <p:nvPicPr>
                          <p:cNvPr id="16436" name="Object 52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8" y="3509"/>
                            <a:ext cx="1008" cy="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6484" name="Group 100"/>
          <p:cNvGrpSpPr>
            <a:grpSpLocks/>
          </p:cNvGrpSpPr>
          <p:nvPr/>
        </p:nvGrpSpPr>
        <p:grpSpPr bwMode="auto">
          <a:xfrm>
            <a:off x="5635626" y="2206625"/>
            <a:ext cx="2517775" cy="1817688"/>
            <a:chOff x="2590" y="1390"/>
            <a:chExt cx="1586" cy="1145"/>
          </a:xfrm>
        </p:grpSpPr>
        <p:sp>
          <p:nvSpPr>
            <p:cNvPr id="16438" name="Freeform 54"/>
            <p:cNvSpPr>
              <a:spLocks/>
            </p:cNvSpPr>
            <p:nvPr/>
          </p:nvSpPr>
          <p:spPr bwMode="auto">
            <a:xfrm>
              <a:off x="2670" y="2483"/>
              <a:ext cx="1506" cy="52"/>
            </a:xfrm>
            <a:custGeom>
              <a:avLst/>
              <a:gdLst>
                <a:gd name="T0" fmla="*/ 0 w 1506"/>
                <a:gd name="T1" fmla="*/ 6 h 108"/>
                <a:gd name="T2" fmla="*/ 588 w 1506"/>
                <a:gd name="T3" fmla="*/ 0 h 108"/>
                <a:gd name="T4" fmla="*/ 714 w 1506"/>
                <a:gd name="T5" fmla="*/ 108 h 108"/>
                <a:gd name="T6" fmla="*/ 1506 w 1506"/>
                <a:gd name="T7" fmla="*/ 108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06" h="108">
                  <a:moveTo>
                    <a:pt x="0" y="6"/>
                  </a:moveTo>
                  <a:lnTo>
                    <a:pt x="588" y="0"/>
                  </a:lnTo>
                  <a:lnTo>
                    <a:pt x="714" y="108"/>
                  </a:lnTo>
                  <a:lnTo>
                    <a:pt x="1506" y="108"/>
                  </a:lnTo>
                </a:path>
              </a:pathLst>
            </a:custGeom>
            <a:noFill/>
            <a:ln w="28575" cmpd="sng">
              <a:solidFill>
                <a:srgbClr val="990099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439" name="Line 55"/>
            <p:cNvSpPr>
              <a:spLocks noChangeShapeType="1"/>
            </p:cNvSpPr>
            <p:nvPr/>
          </p:nvSpPr>
          <p:spPr bwMode="auto">
            <a:xfrm>
              <a:off x="2976" y="2491"/>
              <a:ext cx="112" cy="0"/>
            </a:xfrm>
            <a:prstGeom prst="line">
              <a:avLst/>
            </a:prstGeom>
            <a:noFill/>
            <a:ln w="38100">
              <a:solidFill>
                <a:srgbClr val="990099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440" name="Line 56"/>
            <p:cNvSpPr>
              <a:spLocks noChangeShapeType="1"/>
            </p:cNvSpPr>
            <p:nvPr/>
          </p:nvSpPr>
          <p:spPr bwMode="auto">
            <a:xfrm>
              <a:off x="3888" y="2531"/>
              <a:ext cx="117" cy="0"/>
            </a:xfrm>
            <a:prstGeom prst="line">
              <a:avLst/>
            </a:prstGeom>
            <a:noFill/>
            <a:ln w="38100">
              <a:solidFill>
                <a:srgbClr val="990099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441" name="Freeform 57"/>
            <p:cNvSpPr>
              <a:spLocks/>
            </p:cNvSpPr>
            <p:nvPr/>
          </p:nvSpPr>
          <p:spPr bwMode="auto">
            <a:xfrm>
              <a:off x="2592" y="1390"/>
              <a:ext cx="66" cy="1099"/>
            </a:xfrm>
            <a:custGeom>
              <a:avLst/>
              <a:gdLst>
                <a:gd name="T0" fmla="*/ 66 w 66"/>
                <a:gd name="T1" fmla="*/ 1188 h 1188"/>
                <a:gd name="T2" fmla="*/ 0 w 66"/>
                <a:gd name="T3" fmla="*/ 1038 h 1188"/>
                <a:gd name="T4" fmla="*/ 0 w 66"/>
                <a:gd name="T5" fmla="*/ 0 h 1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6" h="1188">
                  <a:moveTo>
                    <a:pt x="66" y="1188"/>
                  </a:moveTo>
                  <a:lnTo>
                    <a:pt x="0" y="1038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DC83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442" name="Line 58"/>
            <p:cNvSpPr>
              <a:spLocks noChangeShapeType="1"/>
            </p:cNvSpPr>
            <p:nvPr/>
          </p:nvSpPr>
          <p:spPr bwMode="auto">
            <a:xfrm flipH="1" flipV="1">
              <a:off x="2590" y="1473"/>
              <a:ext cx="2" cy="150"/>
            </a:xfrm>
            <a:prstGeom prst="line">
              <a:avLst/>
            </a:prstGeom>
            <a:noFill/>
            <a:ln w="38100">
              <a:solidFill>
                <a:srgbClr val="DC8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6443" name="Group 59"/>
          <p:cNvGrpSpPr>
            <a:grpSpLocks/>
          </p:cNvGrpSpPr>
          <p:nvPr/>
        </p:nvGrpSpPr>
        <p:grpSpPr bwMode="auto">
          <a:xfrm>
            <a:off x="5753100" y="2197101"/>
            <a:ext cx="88900" cy="3463925"/>
            <a:chOff x="2664" y="1374"/>
            <a:chExt cx="56" cy="2451"/>
          </a:xfrm>
        </p:grpSpPr>
        <p:grpSp>
          <p:nvGrpSpPr>
            <p:cNvPr id="16444" name="Group 60"/>
            <p:cNvGrpSpPr>
              <a:grpSpLocks/>
            </p:cNvGrpSpPr>
            <p:nvPr/>
          </p:nvGrpSpPr>
          <p:grpSpPr bwMode="auto">
            <a:xfrm>
              <a:off x="2664" y="1374"/>
              <a:ext cx="54" cy="2388"/>
              <a:chOff x="2664" y="1374"/>
              <a:chExt cx="54" cy="2388"/>
            </a:xfrm>
          </p:grpSpPr>
          <p:sp>
            <p:nvSpPr>
              <p:cNvPr id="16445" name="Freeform 61"/>
              <p:cNvSpPr>
                <a:spLocks/>
              </p:cNvSpPr>
              <p:nvPr/>
            </p:nvSpPr>
            <p:spPr bwMode="auto">
              <a:xfrm>
                <a:off x="2664" y="1374"/>
                <a:ext cx="54" cy="2388"/>
              </a:xfrm>
              <a:custGeom>
                <a:avLst/>
                <a:gdLst>
                  <a:gd name="T0" fmla="*/ 0 w 54"/>
                  <a:gd name="T1" fmla="*/ 0 h 2388"/>
                  <a:gd name="T2" fmla="*/ 0 w 54"/>
                  <a:gd name="T3" fmla="*/ 978 h 2388"/>
                  <a:gd name="T4" fmla="*/ 54 w 54"/>
                  <a:gd name="T5" fmla="*/ 1152 h 2388"/>
                  <a:gd name="T6" fmla="*/ 54 w 54"/>
                  <a:gd name="T7" fmla="*/ 2388 h 23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4" h="2388">
                    <a:moveTo>
                      <a:pt x="0" y="0"/>
                    </a:moveTo>
                    <a:lnTo>
                      <a:pt x="0" y="978"/>
                    </a:lnTo>
                    <a:lnTo>
                      <a:pt x="54" y="1152"/>
                    </a:lnTo>
                    <a:lnTo>
                      <a:pt x="54" y="2388"/>
                    </a:lnTo>
                  </a:path>
                </a:pathLst>
              </a:custGeom>
              <a:noFill/>
              <a:ln w="28575" cmpd="sng">
                <a:solidFill>
                  <a:srgbClr val="DC8300"/>
                </a:solidFill>
                <a:round/>
                <a:headEnd type="none" w="med" len="med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446" name="Line 62"/>
              <p:cNvSpPr>
                <a:spLocks noChangeShapeType="1"/>
              </p:cNvSpPr>
              <p:nvPr/>
            </p:nvSpPr>
            <p:spPr bwMode="auto">
              <a:xfrm>
                <a:off x="2665" y="1598"/>
                <a:ext cx="0" cy="82"/>
              </a:xfrm>
              <a:prstGeom prst="line">
                <a:avLst/>
              </a:prstGeom>
              <a:noFill/>
              <a:ln w="38100">
                <a:solidFill>
                  <a:srgbClr val="DC83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6447" name="Line 63"/>
            <p:cNvSpPr>
              <a:spLocks noChangeShapeType="1"/>
            </p:cNvSpPr>
            <p:nvPr/>
          </p:nvSpPr>
          <p:spPr bwMode="auto">
            <a:xfrm>
              <a:off x="2720" y="3670"/>
              <a:ext cx="0" cy="155"/>
            </a:xfrm>
            <a:prstGeom prst="line">
              <a:avLst/>
            </a:prstGeom>
            <a:noFill/>
            <a:ln w="38100">
              <a:solidFill>
                <a:srgbClr val="DC8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6489" name="Group 105"/>
          <p:cNvGrpSpPr>
            <a:grpSpLocks/>
          </p:cNvGrpSpPr>
          <p:nvPr/>
        </p:nvGrpSpPr>
        <p:grpSpPr bwMode="auto">
          <a:xfrm>
            <a:off x="5956301" y="3789363"/>
            <a:ext cx="2206625" cy="1871662"/>
            <a:chOff x="2792" y="2387"/>
            <a:chExt cx="1390" cy="1179"/>
          </a:xfrm>
        </p:grpSpPr>
        <p:grpSp>
          <p:nvGrpSpPr>
            <p:cNvPr id="16486" name="Group 102"/>
            <p:cNvGrpSpPr>
              <a:grpSpLocks/>
            </p:cNvGrpSpPr>
            <p:nvPr/>
          </p:nvGrpSpPr>
          <p:grpSpPr bwMode="auto">
            <a:xfrm>
              <a:off x="2798" y="2396"/>
              <a:ext cx="1384" cy="60"/>
              <a:chOff x="2798" y="2396"/>
              <a:chExt cx="1384" cy="60"/>
            </a:xfrm>
          </p:grpSpPr>
          <p:sp>
            <p:nvSpPr>
              <p:cNvPr id="16449" name="Freeform 65"/>
              <p:cNvSpPr>
                <a:spLocks/>
              </p:cNvSpPr>
              <p:nvPr/>
            </p:nvSpPr>
            <p:spPr bwMode="auto">
              <a:xfrm>
                <a:off x="2798" y="2398"/>
                <a:ext cx="1384" cy="58"/>
              </a:xfrm>
              <a:custGeom>
                <a:avLst/>
                <a:gdLst>
                  <a:gd name="T0" fmla="*/ 1380 w 1380"/>
                  <a:gd name="T1" fmla="*/ 126 h 126"/>
                  <a:gd name="T2" fmla="*/ 684 w 1380"/>
                  <a:gd name="T3" fmla="*/ 126 h 126"/>
                  <a:gd name="T4" fmla="*/ 558 w 1380"/>
                  <a:gd name="T5" fmla="*/ 0 h 126"/>
                  <a:gd name="T6" fmla="*/ 12 w 1380"/>
                  <a:gd name="T7" fmla="*/ 0 h 126"/>
                  <a:gd name="T8" fmla="*/ 12 w 1380"/>
                  <a:gd name="T9" fmla="*/ 0 h 126"/>
                  <a:gd name="T10" fmla="*/ 0 w 1380"/>
                  <a:gd name="T11" fmla="*/ 12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80" h="126">
                    <a:moveTo>
                      <a:pt x="1380" y="126"/>
                    </a:moveTo>
                    <a:lnTo>
                      <a:pt x="684" y="126"/>
                    </a:lnTo>
                    <a:lnTo>
                      <a:pt x="558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0" y="12"/>
                    </a:lnTo>
                  </a:path>
                </a:pathLst>
              </a:custGeom>
              <a:noFill/>
              <a:ln w="28575" cmpd="sng">
                <a:solidFill>
                  <a:srgbClr val="990099"/>
                </a:solidFill>
                <a:round/>
                <a:headEnd type="none" w="med" len="med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450" name="Line 66"/>
              <p:cNvSpPr>
                <a:spLocks noChangeShapeType="1"/>
              </p:cNvSpPr>
              <p:nvPr/>
            </p:nvSpPr>
            <p:spPr bwMode="auto">
              <a:xfrm flipH="1">
                <a:off x="3791" y="2455"/>
                <a:ext cx="164" cy="0"/>
              </a:xfrm>
              <a:prstGeom prst="line">
                <a:avLst/>
              </a:prstGeom>
              <a:noFill/>
              <a:ln w="38100">
                <a:solidFill>
                  <a:srgbClr val="990099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451" name="Line 67"/>
              <p:cNvSpPr>
                <a:spLocks noChangeShapeType="1"/>
              </p:cNvSpPr>
              <p:nvPr/>
            </p:nvSpPr>
            <p:spPr bwMode="auto">
              <a:xfrm flipH="1">
                <a:off x="3078" y="2396"/>
                <a:ext cx="109" cy="0"/>
              </a:xfrm>
              <a:prstGeom prst="line">
                <a:avLst/>
              </a:prstGeom>
              <a:noFill/>
              <a:ln w="38100">
                <a:solidFill>
                  <a:srgbClr val="990099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6488" name="Group 104"/>
            <p:cNvGrpSpPr>
              <a:grpSpLocks/>
            </p:cNvGrpSpPr>
            <p:nvPr/>
          </p:nvGrpSpPr>
          <p:grpSpPr bwMode="auto">
            <a:xfrm flipH="1">
              <a:off x="2792" y="2387"/>
              <a:ext cx="45" cy="1179"/>
              <a:chOff x="2789" y="2387"/>
              <a:chExt cx="0" cy="1078"/>
            </a:xfrm>
          </p:grpSpPr>
          <p:sp>
            <p:nvSpPr>
              <p:cNvPr id="16452" name="Line 68"/>
              <p:cNvSpPr>
                <a:spLocks noChangeShapeType="1"/>
              </p:cNvSpPr>
              <p:nvPr/>
            </p:nvSpPr>
            <p:spPr bwMode="auto">
              <a:xfrm flipH="1">
                <a:off x="2789" y="2387"/>
                <a:ext cx="0" cy="997"/>
              </a:xfrm>
              <a:prstGeom prst="line">
                <a:avLst/>
              </a:prstGeom>
              <a:noFill/>
              <a:ln w="28575">
                <a:solidFill>
                  <a:srgbClr val="990099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453" name="Line 69"/>
              <p:cNvSpPr>
                <a:spLocks noChangeShapeType="1"/>
              </p:cNvSpPr>
              <p:nvPr/>
            </p:nvSpPr>
            <p:spPr bwMode="auto">
              <a:xfrm flipH="1">
                <a:off x="2789" y="3385"/>
                <a:ext cx="0" cy="80"/>
              </a:xfrm>
              <a:prstGeom prst="line">
                <a:avLst/>
              </a:prstGeom>
              <a:noFill/>
              <a:ln w="38100">
                <a:solidFill>
                  <a:srgbClr val="990099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6454" name="Group 70"/>
          <p:cNvGrpSpPr>
            <a:grpSpLocks/>
          </p:cNvGrpSpPr>
          <p:nvPr/>
        </p:nvGrpSpPr>
        <p:grpSpPr bwMode="auto">
          <a:xfrm>
            <a:off x="6629400" y="4621213"/>
            <a:ext cx="2438400" cy="531812"/>
            <a:chOff x="3264" y="3024"/>
            <a:chExt cx="1536" cy="361"/>
          </a:xfrm>
        </p:grpSpPr>
        <p:sp>
          <p:nvSpPr>
            <p:cNvPr id="16455" name="AutoShape 71"/>
            <p:cNvSpPr>
              <a:spLocks noChangeArrowheads="1"/>
            </p:cNvSpPr>
            <p:nvPr/>
          </p:nvSpPr>
          <p:spPr bwMode="auto">
            <a:xfrm>
              <a:off x="3264" y="3024"/>
              <a:ext cx="1319" cy="336"/>
            </a:xfrm>
            <a:prstGeom prst="wedgeRectCallout">
              <a:avLst>
                <a:gd name="adj1" fmla="val -55384"/>
                <a:gd name="adj2" fmla="val -145236"/>
              </a:avLst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6456" name="Object 72"/>
            <p:cNvGraphicFramePr>
              <a:graphicFrameLocks noChangeAspect="1"/>
            </p:cNvGraphicFramePr>
            <p:nvPr/>
          </p:nvGraphicFramePr>
          <p:xfrm>
            <a:off x="4128" y="3028"/>
            <a:ext cx="359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0" name="Equation" r:id="rId15" imgW="215640" imgH="215640" progId="Equation.3">
                    <p:embed/>
                  </p:oleObj>
                </mc:Choice>
                <mc:Fallback>
                  <p:oleObj name="Equation" r:id="rId15" imgW="215640" imgH="215640" progId="Equation.3">
                    <p:embed/>
                    <p:pic>
                      <p:nvPicPr>
                        <p:cNvPr id="16456" name="Object 7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3028"/>
                          <a:ext cx="359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accent1"/>
                                  </a:gs>
                                  <a:gs pos="50000">
                                    <a:schemeClr val="bg1"/>
                                  </a:gs>
                                  <a:gs pos="100000">
                                    <a:schemeClr val="accent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57" name="Text Box 73"/>
            <p:cNvSpPr txBox="1">
              <a:spLocks noChangeArrowheads="1"/>
            </p:cNvSpPr>
            <p:nvPr/>
          </p:nvSpPr>
          <p:spPr bwMode="auto">
            <a:xfrm>
              <a:off x="3370" y="3033"/>
              <a:ext cx="1430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50000">
                        <a:schemeClr val="bg1"/>
                      </a:gs>
                      <a:gs pos="100000">
                        <a:schemeClr val="accent1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补偿板   </a:t>
              </a:r>
            </a:p>
          </p:txBody>
        </p:sp>
      </p:grpSp>
      <p:grpSp>
        <p:nvGrpSpPr>
          <p:cNvPr id="16458" name="Group 74"/>
          <p:cNvGrpSpPr>
            <a:grpSpLocks/>
          </p:cNvGrpSpPr>
          <p:nvPr/>
        </p:nvGrpSpPr>
        <p:grpSpPr bwMode="auto">
          <a:xfrm>
            <a:off x="3429000" y="4621213"/>
            <a:ext cx="2286000" cy="519112"/>
            <a:chOff x="1248" y="3024"/>
            <a:chExt cx="1440" cy="354"/>
          </a:xfrm>
        </p:grpSpPr>
        <p:sp>
          <p:nvSpPr>
            <p:cNvPr id="16459" name="AutoShape 75"/>
            <p:cNvSpPr>
              <a:spLocks noChangeArrowheads="1"/>
            </p:cNvSpPr>
            <p:nvPr/>
          </p:nvSpPr>
          <p:spPr bwMode="auto">
            <a:xfrm>
              <a:off x="1248" y="3024"/>
              <a:ext cx="1200" cy="336"/>
            </a:xfrm>
            <a:prstGeom prst="wedgeRectCallout">
              <a:avLst>
                <a:gd name="adj1" fmla="val 50667"/>
                <a:gd name="adj2" fmla="val -151787"/>
              </a:avLst>
            </a:prstGeom>
            <a:gradFill rotWithShape="0">
              <a:gsLst>
                <a:gs pos="0">
                  <a:schemeClr val="folHlink"/>
                </a:gs>
                <a:gs pos="5000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 w="9525">
              <a:solidFill>
                <a:srgbClr val="9900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460" name="Text Box 76"/>
            <p:cNvSpPr txBox="1">
              <a:spLocks noChangeArrowheads="1"/>
            </p:cNvSpPr>
            <p:nvPr/>
          </p:nvSpPr>
          <p:spPr bwMode="auto">
            <a:xfrm>
              <a:off x="1344" y="3024"/>
              <a:ext cx="1344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分光板 </a:t>
              </a:r>
            </a:p>
          </p:txBody>
        </p:sp>
        <p:graphicFrame>
          <p:nvGraphicFramePr>
            <p:cNvPr id="16461" name="Object 77"/>
            <p:cNvGraphicFramePr>
              <a:graphicFrameLocks noChangeAspect="1"/>
            </p:cNvGraphicFramePr>
            <p:nvPr/>
          </p:nvGraphicFramePr>
          <p:xfrm>
            <a:off x="2064" y="3024"/>
            <a:ext cx="3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1" name="Equation" r:id="rId17" imgW="203040" imgH="215640" progId="Equation.3">
                    <p:embed/>
                  </p:oleObj>
                </mc:Choice>
                <mc:Fallback>
                  <p:oleObj name="Equation" r:id="rId17" imgW="203040" imgH="215640" progId="Equation.3">
                    <p:embed/>
                    <p:pic>
                      <p:nvPicPr>
                        <p:cNvPr id="16461" name="Object 7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024"/>
                          <a:ext cx="33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62" name="Group 78"/>
          <p:cNvGrpSpPr>
            <a:grpSpLocks/>
          </p:cNvGrpSpPr>
          <p:nvPr/>
        </p:nvGrpSpPr>
        <p:grpSpPr bwMode="auto">
          <a:xfrm>
            <a:off x="3800476" y="3797301"/>
            <a:ext cx="1933575" cy="136525"/>
            <a:chOff x="1434" y="2464"/>
            <a:chExt cx="1218" cy="98"/>
          </a:xfrm>
        </p:grpSpPr>
        <p:sp>
          <p:nvSpPr>
            <p:cNvPr id="16463" name="Freeform 79"/>
            <p:cNvSpPr>
              <a:spLocks/>
            </p:cNvSpPr>
            <p:nvPr/>
          </p:nvSpPr>
          <p:spPr bwMode="auto">
            <a:xfrm>
              <a:off x="1434" y="2466"/>
              <a:ext cx="1218" cy="96"/>
            </a:xfrm>
            <a:custGeom>
              <a:avLst/>
              <a:gdLst>
                <a:gd name="T0" fmla="*/ 0 w 1218"/>
                <a:gd name="T1" fmla="*/ 0 h 96"/>
                <a:gd name="T2" fmla="*/ 1092 w 1218"/>
                <a:gd name="T3" fmla="*/ 0 h 96"/>
                <a:gd name="T4" fmla="*/ 1218 w 1218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18" h="96">
                  <a:moveTo>
                    <a:pt x="0" y="0"/>
                  </a:moveTo>
                  <a:lnTo>
                    <a:pt x="1092" y="0"/>
                  </a:lnTo>
                  <a:lnTo>
                    <a:pt x="1218" y="96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464" name="Line 80"/>
            <p:cNvSpPr>
              <a:spLocks noChangeShapeType="1"/>
            </p:cNvSpPr>
            <p:nvPr/>
          </p:nvSpPr>
          <p:spPr bwMode="auto">
            <a:xfrm>
              <a:off x="1659" y="2464"/>
              <a:ext cx="22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6465" name="Group 81"/>
          <p:cNvGrpSpPr>
            <a:grpSpLocks/>
          </p:cNvGrpSpPr>
          <p:nvPr/>
        </p:nvGrpSpPr>
        <p:grpSpPr bwMode="auto">
          <a:xfrm>
            <a:off x="5105400" y="1622426"/>
            <a:ext cx="1295400" cy="352425"/>
            <a:chOff x="2304" y="887"/>
            <a:chExt cx="816" cy="240"/>
          </a:xfrm>
        </p:grpSpPr>
        <p:grpSp>
          <p:nvGrpSpPr>
            <p:cNvPr id="16466" name="Group 82"/>
            <p:cNvGrpSpPr>
              <a:grpSpLocks/>
            </p:cNvGrpSpPr>
            <p:nvPr/>
          </p:nvGrpSpPr>
          <p:grpSpPr bwMode="auto">
            <a:xfrm>
              <a:off x="2400" y="887"/>
              <a:ext cx="144" cy="240"/>
              <a:chOff x="432" y="3456"/>
              <a:chExt cx="144" cy="240"/>
            </a:xfrm>
          </p:grpSpPr>
          <p:sp>
            <p:nvSpPr>
              <p:cNvPr id="16467" name="Rectangle 83"/>
              <p:cNvSpPr>
                <a:spLocks noChangeArrowheads="1"/>
              </p:cNvSpPr>
              <p:nvPr/>
            </p:nvSpPr>
            <p:spPr bwMode="auto">
              <a:xfrm>
                <a:off x="432" y="3456"/>
                <a:ext cx="144" cy="48"/>
              </a:xfrm>
              <a:prstGeom prst="rect">
                <a:avLst/>
              </a:prstGeom>
              <a:gradFill rotWithShape="0">
                <a:gsLst>
                  <a:gs pos="0">
                    <a:schemeClr val="accent1">
                      <a:gamma/>
                      <a:shade val="36078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36078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468" name="Rectangle 84"/>
              <p:cNvSpPr>
                <a:spLocks noChangeArrowheads="1"/>
              </p:cNvSpPr>
              <p:nvPr/>
            </p:nvSpPr>
            <p:spPr bwMode="auto">
              <a:xfrm>
                <a:off x="480" y="3504"/>
                <a:ext cx="48" cy="192"/>
              </a:xfrm>
              <a:prstGeom prst="rect">
                <a:avLst/>
              </a:prstGeom>
              <a:gradFill rotWithShape="0">
                <a:gsLst>
                  <a:gs pos="0">
                    <a:schemeClr val="accent1">
                      <a:gamma/>
                      <a:shade val="36078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36078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6469" name="Group 85"/>
            <p:cNvGrpSpPr>
              <a:grpSpLocks/>
            </p:cNvGrpSpPr>
            <p:nvPr/>
          </p:nvGrpSpPr>
          <p:grpSpPr bwMode="auto">
            <a:xfrm>
              <a:off x="2640" y="887"/>
              <a:ext cx="144" cy="240"/>
              <a:chOff x="432" y="3456"/>
              <a:chExt cx="144" cy="240"/>
            </a:xfrm>
          </p:grpSpPr>
          <p:sp>
            <p:nvSpPr>
              <p:cNvPr id="16470" name="Rectangle 86"/>
              <p:cNvSpPr>
                <a:spLocks noChangeArrowheads="1"/>
              </p:cNvSpPr>
              <p:nvPr/>
            </p:nvSpPr>
            <p:spPr bwMode="auto">
              <a:xfrm>
                <a:off x="432" y="3456"/>
                <a:ext cx="144" cy="48"/>
              </a:xfrm>
              <a:prstGeom prst="rect">
                <a:avLst/>
              </a:prstGeom>
              <a:gradFill rotWithShape="0">
                <a:gsLst>
                  <a:gs pos="0">
                    <a:schemeClr val="accent1">
                      <a:gamma/>
                      <a:shade val="36078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36078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471" name="Rectangle 87"/>
              <p:cNvSpPr>
                <a:spLocks noChangeArrowheads="1"/>
              </p:cNvSpPr>
              <p:nvPr/>
            </p:nvSpPr>
            <p:spPr bwMode="auto">
              <a:xfrm>
                <a:off x="480" y="3504"/>
                <a:ext cx="48" cy="192"/>
              </a:xfrm>
              <a:prstGeom prst="rect">
                <a:avLst/>
              </a:prstGeom>
              <a:gradFill rotWithShape="0">
                <a:gsLst>
                  <a:gs pos="0">
                    <a:schemeClr val="accent1">
                      <a:gamma/>
                      <a:shade val="36078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36078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6472" name="Group 88"/>
            <p:cNvGrpSpPr>
              <a:grpSpLocks/>
            </p:cNvGrpSpPr>
            <p:nvPr/>
          </p:nvGrpSpPr>
          <p:grpSpPr bwMode="auto">
            <a:xfrm>
              <a:off x="2880" y="887"/>
              <a:ext cx="144" cy="240"/>
              <a:chOff x="432" y="3456"/>
              <a:chExt cx="144" cy="240"/>
            </a:xfrm>
          </p:grpSpPr>
          <p:sp>
            <p:nvSpPr>
              <p:cNvPr id="16473" name="Rectangle 89"/>
              <p:cNvSpPr>
                <a:spLocks noChangeArrowheads="1"/>
              </p:cNvSpPr>
              <p:nvPr/>
            </p:nvSpPr>
            <p:spPr bwMode="auto">
              <a:xfrm>
                <a:off x="432" y="3456"/>
                <a:ext cx="144" cy="48"/>
              </a:xfrm>
              <a:prstGeom prst="rect">
                <a:avLst/>
              </a:prstGeom>
              <a:gradFill rotWithShape="0">
                <a:gsLst>
                  <a:gs pos="0">
                    <a:schemeClr val="accent1">
                      <a:gamma/>
                      <a:shade val="36078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36078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474" name="Rectangle 90"/>
              <p:cNvSpPr>
                <a:spLocks noChangeArrowheads="1"/>
              </p:cNvSpPr>
              <p:nvPr/>
            </p:nvSpPr>
            <p:spPr bwMode="auto">
              <a:xfrm>
                <a:off x="480" y="3504"/>
                <a:ext cx="48" cy="192"/>
              </a:xfrm>
              <a:prstGeom prst="rect">
                <a:avLst/>
              </a:prstGeom>
              <a:gradFill rotWithShape="0">
                <a:gsLst>
                  <a:gs pos="0">
                    <a:schemeClr val="accent1">
                      <a:gamma/>
                      <a:shade val="36078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36078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6475" name="Rectangle 91"/>
            <p:cNvSpPr>
              <a:spLocks noChangeArrowheads="1"/>
            </p:cNvSpPr>
            <p:nvPr/>
          </p:nvSpPr>
          <p:spPr bwMode="auto">
            <a:xfrm>
              <a:off x="2304" y="983"/>
              <a:ext cx="816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6476" name="Group 92"/>
          <p:cNvGrpSpPr>
            <a:grpSpLocks/>
          </p:cNvGrpSpPr>
          <p:nvPr/>
        </p:nvGrpSpPr>
        <p:grpSpPr bwMode="auto">
          <a:xfrm>
            <a:off x="2514600" y="2154238"/>
            <a:ext cx="2667000" cy="520700"/>
            <a:chOff x="624" y="1296"/>
            <a:chExt cx="1680" cy="356"/>
          </a:xfrm>
        </p:grpSpPr>
        <p:sp>
          <p:nvSpPr>
            <p:cNvPr id="16477" name="AutoShape 93"/>
            <p:cNvSpPr>
              <a:spLocks noChangeArrowheads="1"/>
            </p:cNvSpPr>
            <p:nvPr/>
          </p:nvSpPr>
          <p:spPr bwMode="auto">
            <a:xfrm>
              <a:off x="624" y="1296"/>
              <a:ext cx="1488" cy="336"/>
            </a:xfrm>
            <a:prstGeom prst="wedgeRoundRectCallout">
              <a:avLst>
                <a:gd name="adj1" fmla="val 63843"/>
                <a:gd name="adj2" fmla="val 58931"/>
                <a:gd name="adj3" fmla="val 1666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478" name="Text Box 94"/>
            <p:cNvSpPr txBox="1">
              <a:spLocks noChangeArrowheads="1"/>
            </p:cNvSpPr>
            <p:nvPr/>
          </p:nvSpPr>
          <p:spPr bwMode="auto">
            <a:xfrm>
              <a:off x="672" y="1297"/>
              <a:ext cx="1632" cy="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移动导轨</a:t>
              </a:r>
            </a:p>
          </p:txBody>
        </p:sp>
        <p:graphicFrame>
          <p:nvGraphicFramePr>
            <p:cNvPr id="16479" name="Object 95"/>
            <p:cNvGraphicFramePr>
              <a:graphicFrameLocks noChangeAspect="1"/>
            </p:cNvGraphicFramePr>
            <p:nvPr/>
          </p:nvGraphicFramePr>
          <p:xfrm>
            <a:off x="720" y="1325"/>
            <a:ext cx="38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2" name="Equation" r:id="rId19" imgW="393480" imgH="368280" progId="Equation.3">
                    <p:embed/>
                  </p:oleObj>
                </mc:Choice>
                <mc:Fallback>
                  <p:oleObj name="Equation" r:id="rId19" imgW="393480" imgH="368280" progId="Equation.3">
                    <p:embed/>
                    <p:pic>
                      <p:nvPicPr>
                        <p:cNvPr id="16479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325"/>
                          <a:ext cx="384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74966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16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6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6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16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1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48FEC6C-DECD-49F9-9913-8AD958FC3E0C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2133600" y="990600"/>
            <a:ext cx="7848600" cy="5105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7417" name="Group 9"/>
          <p:cNvGrpSpPr>
            <a:grpSpLocks/>
          </p:cNvGrpSpPr>
          <p:nvPr/>
        </p:nvGrpSpPr>
        <p:grpSpPr bwMode="auto">
          <a:xfrm>
            <a:off x="3905250" y="1993902"/>
            <a:ext cx="2038350" cy="523693"/>
            <a:chOff x="714" y="757"/>
            <a:chExt cx="1297" cy="350"/>
          </a:xfrm>
        </p:grpSpPr>
        <p:sp>
          <p:nvSpPr>
            <p:cNvPr id="17418" name="Rectangle 10"/>
            <p:cNvSpPr>
              <a:spLocks noChangeArrowheads="1"/>
            </p:cNvSpPr>
            <p:nvPr/>
          </p:nvSpPr>
          <p:spPr bwMode="auto">
            <a:xfrm>
              <a:off x="714" y="757"/>
              <a:ext cx="1297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宋体" panose="02010600030101010101" pitchFamily="2" charset="-122"/>
                  <a:cs typeface="+mn-cs"/>
                </a:rPr>
                <a:t>反射镜</a:t>
              </a:r>
            </a:p>
          </p:txBody>
        </p:sp>
        <p:graphicFrame>
          <p:nvGraphicFramePr>
            <p:cNvPr id="17419" name="Object 11"/>
            <p:cNvGraphicFramePr>
              <a:graphicFrameLocks noChangeAspect="1"/>
            </p:cNvGraphicFramePr>
            <p:nvPr/>
          </p:nvGraphicFramePr>
          <p:xfrm>
            <a:off x="1488" y="768"/>
            <a:ext cx="351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8" name="Equation" r:id="rId3" imgW="330120" imgH="317160" progId="Equation.3">
                    <p:embed/>
                  </p:oleObj>
                </mc:Choice>
                <mc:Fallback>
                  <p:oleObj name="Equation" r:id="rId3" imgW="330120" imgH="317160" progId="Equation.3">
                    <p:embed/>
                    <p:pic>
                      <p:nvPicPr>
                        <p:cNvPr id="17419" name="Object 11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768"/>
                          <a:ext cx="351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12" name="Group 4"/>
          <p:cNvGrpSpPr>
            <a:grpSpLocks/>
          </p:cNvGrpSpPr>
          <p:nvPr/>
        </p:nvGrpSpPr>
        <p:grpSpPr bwMode="auto">
          <a:xfrm>
            <a:off x="9228138" y="2860676"/>
            <a:ext cx="603250" cy="1671424"/>
            <a:chOff x="4800" y="1632"/>
            <a:chExt cx="384" cy="1116"/>
          </a:xfrm>
        </p:grpSpPr>
        <p:sp>
          <p:nvSpPr>
            <p:cNvPr id="17413" name="Rectangle 5"/>
            <p:cNvSpPr>
              <a:spLocks noChangeArrowheads="1"/>
            </p:cNvSpPr>
            <p:nvPr/>
          </p:nvSpPr>
          <p:spPr bwMode="auto">
            <a:xfrm>
              <a:off x="4800" y="1632"/>
              <a:ext cx="337" cy="9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宋体" panose="02010600030101010101" pitchFamily="2" charset="-122"/>
                  <a:cs typeface="+mn-cs"/>
                </a:rPr>
                <a:t>反射镜 </a:t>
              </a:r>
            </a:p>
          </p:txBody>
        </p:sp>
        <p:graphicFrame>
          <p:nvGraphicFramePr>
            <p:cNvPr id="17414" name="Object 6"/>
            <p:cNvGraphicFramePr>
              <a:graphicFrameLocks noChangeAspect="1"/>
            </p:cNvGraphicFramePr>
            <p:nvPr/>
          </p:nvGraphicFramePr>
          <p:xfrm>
            <a:off x="4848" y="2448"/>
            <a:ext cx="336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9" name="Equation" r:id="rId5" imgW="355320" imgH="317160" progId="Equation.3">
                    <p:embed/>
                  </p:oleObj>
                </mc:Choice>
                <mc:Fallback>
                  <p:oleObj name="Equation" r:id="rId5" imgW="355320" imgH="317160" progId="Equation.3">
                    <p:embed/>
                    <p:pic>
                      <p:nvPicPr>
                        <p:cNvPr id="17414" name="Object 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448"/>
                          <a:ext cx="336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5324475" y="1638300"/>
            <a:ext cx="1600200" cy="255588"/>
          </a:xfrm>
          <a:prstGeom prst="rect">
            <a:avLst/>
          </a:prstGeom>
          <a:solidFill>
            <a:srgbClr val="99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8321676" y="2220914"/>
          <a:ext cx="16605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7" imgW="596880" imgH="215640" progId="Equation.3">
                  <p:embed/>
                </p:oleObj>
              </mc:Choice>
              <mc:Fallback>
                <p:oleObj name="Equation" r:id="rId7" imgW="596880" imgH="215640" progId="Equation.3">
                  <p:embed/>
                  <p:pic>
                    <p:nvPicPr>
                      <p:cNvPr id="17416" name="Object 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1676" y="2220914"/>
                        <a:ext cx="166052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2575323" y="2860675"/>
            <a:ext cx="615553" cy="1868488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50000">
                <a:srgbClr val="FFFFFF"/>
              </a:gs>
              <a:gs pos="100000">
                <a:schemeClr val="folHlink"/>
              </a:gs>
            </a:gsLst>
            <a:lin ang="0" scaled="1"/>
          </a:gradFill>
          <a:ln w="9525">
            <a:solidFill>
              <a:srgbClr val="CC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色光源</a:t>
            </a:r>
          </a:p>
        </p:txBody>
      </p:sp>
      <p:grpSp>
        <p:nvGrpSpPr>
          <p:cNvPr id="17421" name="Group 13"/>
          <p:cNvGrpSpPr>
            <a:grpSpLocks/>
          </p:cNvGrpSpPr>
          <p:nvPr/>
        </p:nvGrpSpPr>
        <p:grpSpPr bwMode="auto">
          <a:xfrm>
            <a:off x="5991225" y="1947863"/>
            <a:ext cx="2859088" cy="2093912"/>
            <a:chOff x="2550" y="1242"/>
            <a:chExt cx="1818" cy="1398"/>
          </a:xfrm>
        </p:grpSpPr>
        <p:sp>
          <p:nvSpPr>
            <p:cNvPr id="17422" name="Freeform 14"/>
            <p:cNvSpPr>
              <a:spLocks/>
            </p:cNvSpPr>
            <p:nvPr/>
          </p:nvSpPr>
          <p:spPr bwMode="auto">
            <a:xfrm>
              <a:off x="2682" y="2520"/>
              <a:ext cx="1686" cy="120"/>
            </a:xfrm>
            <a:custGeom>
              <a:avLst/>
              <a:gdLst>
                <a:gd name="T0" fmla="*/ 0 w 1686"/>
                <a:gd name="T1" fmla="*/ 6 h 120"/>
                <a:gd name="T2" fmla="*/ 618 w 1686"/>
                <a:gd name="T3" fmla="*/ 0 h 120"/>
                <a:gd name="T4" fmla="*/ 768 w 1686"/>
                <a:gd name="T5" fmla="*/ 114 h 120"/>
                <a:gd name="T6" fmla="*/ 1686 w 1686"/>
                <a:gd name="T7" fmla="*/ 1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86" h="120">
                  <a:moveTo>
                    <a:pt x="0" y="6"/>
                  </a:moveTo>
                  <a:lnTo>
                    <a:pt x="618" y="0"/>
                  </a:lnTo>
                  <a:lnTo>
                    <a:pt x="768" y="114"/>
                  </a:lnTo>
                  <a:lnTo>
                    <a:pt x="1686" y="120"/>
                  </a:lnTo>
                </a:path>
              </a:pathLst>
            </a:custGeom>
            <a:noFill/>
            <a:ln w="28575" cmpd="sng">
              <a:solidFill>
                <a:srgbClr val="990099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23" name="Line 15"/>
            <p:cNvSpPr>
              <a:spLocks noChangeShapeType="1"/>
            </p:cNvSpPr>
            <p:nvPr/>
          </p:nvSpPr>
          <p:spPr bwMode="auto">
            <a:xfrm>
              <a:off x="2972" y="2532"/>
              <a:ext cx="116" cy="0"/>
            </a:xfrm>
            <a:prstGeom prst="line">
              <a:avLst/>
            </a:prstGeom>
            <a:noFill/>
            <a:ln w="38100">
              <a:solidFill>
                <a:srgbClr val="990099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24" name="Line 16"/>
            <p:cNvSpPr>
              <a:spLocks noChangeShapeType="1"/>
            </p:cNvSpPr>
            <p:nvPr/>
          </p:nvSpPr>
          <p:spPr bwMode="auto">
            <a:xfrm>
              <a:off x="4077" y="2640"/>
              <a:ext cx="117" cy="0"/>
            </a:xfrm>
            <a:prstGeom prst="line">
              <a:avLst/>
            </a:prstGeom>
            <a:noFill/>
            <a:ln w="38100">
              <a:solidFill>
                <a:srgbClr val="990099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25" name="Freeform 17"/>
            <p:cNvSpPr>
              <a:spLocks/>
            </p:cNvSpPr>
            <p:nvPr/>
          </p:nvSpPr>
          <p:spPr bwMode="auto">
            <a:xfrm>
              <a:off x="2556" y="1242"/>
              <a:ext cx="116" cy="1294"/>
            </a:xfrm>
            <a:custGeom>
              <a:avLst/>
              <a:gdLst>
                <a:gd name="T0" fmla="*/ 116 w 116"/>
                <a:gd name="T1" fmla="*/ 1294 h 1294"/>
                <a:gd name="T2" fmla="*/ 0 w 116"/>
                <a:gd name="T3" fmla="*/ 1122 h 1294"/>
                <a:gd name="T4" fmla="*/ 0 w 116"/>
                <a:gd name="T5" fmla="*/ 0 h 1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6" h="1294">
                  <a:moveTo>
                    <a:pt x="116" y="1294"/>
                  </a:moveTo>
                  <a:lnTo>
                    <a:pt x="0" y="1122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DC83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26" name="Line 18"/>
            <p:cNvSpPr>
              <a:spLocks noChangeShapeType="1"/>
            </p:cNvSpPr>
            <p:nvPr/>
          </p:nvSpPr>
          <p:spPr bwMode="auto">
            <a:xfrm flipH="1" flipV="1">
              <a:off x="2550" y="1403"/>
              <a:ext cx="2" cy="162"/>
            </a:xfrm>
            <a:prstGeom prst="line">
              <a:avLst/>
            </a:prstGeom>
            <a:noFill/>
            <a:ln w="38100">
              <a:solidFill>
                <a:srgbClr val="DC8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7427" name="Group 19"/>
          <p:cNvGrpSpPr>
            <a:grpSpLocks/>
          </p:cNvGrpSpPr>
          <p:nvPr/>
        </p:nvGrpSpPr>
        <p:grpSpPr bwMode="auto">
          <a:xfrm>
            <a:off x="3851275" y="3771900"/>
            <a:ext cx="2338388" cy="95250"/>
            <a:chOff x="1428" y="2433"/>
            <a:chExt cx="1488" cy="63"/>
          </a:xfrm>
        </p:grpSpPr>
        <p:sp>
          <p:nvSpPr>
            <p:cNvPr id="17428" name="Freeform 20"/>
            <p:cNvSpPr>
              <a:spLocks/>
            </p:cNvSpPr>
            <p:nvPr/>
          </p:nvSpPr>
          <p:spPr bwMode="auto">
            <a:xfrm>
              <a:off x="1428" y="2433"/>
              <a:ext cx="1488" cy="63"/>
            </a:xfrm>
            <a:custGeom>
              <a:avLst/>
              <a:gdLst>
                <a:gd name="T0" fmla="*/ 0 w 1488"/>
                <a:gd name="T1" fmla="*/ 0 h 63"/>
                <a:gd name="T2" fmla="*/ 1278 w 1488"/>
                <a:gd name="T3" fmla="*/ 0 h 63"/>
                <a:gd name="T4" fmla="*/ 1488 w 1488"/>
                <a:gd name="T5" fmla="*/ 6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88" h="63">
                  <a:moveTo>
                    <a:pt x="0" y="0"/>
                  </a:moveTo>
                  <a:lnTo>
                    <a:pt x="1278" y="0"/>
                  </a:lnTo>
                  <a:lnTo>
                    <a:pt x="1488" y="63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29" name="Line 21"/>
            <p:cNvSpPr>
              <a:spLocks noChangeShapeType="1"/>
            </p:cNvSpPr>
            <p:nvPr/>
          </p:nvSpPr>
          <p:spPr bwMode="auto">
            <a:xfrm>
              <a:off x="1691" y="2434"/>
              <a:ext cx="27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7430" name="Line 22"/>
          <p:cNvSpPr>
            <a:spLocks noChangeShapeType="1"/>
          </p:cNvSpPr>
          <p:nvPr/>
        </p:nvSpPr>
        <p:spPr bwMode="auto">
          <a:xfrm flipV="1">
            <a:off x="5324475" y="1925638"/>
            <a:ext cx="1614488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 type="none" w="sm" len="sm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7431" name="Group 23"/>
          <p:cNvGrpSpPr>
            <a:grpSpLocks/>
          </p:cNvGrpSpPr>
          <p:nvPr/>
        </p:nvGrpSpPr>
        <p:grpSpPr bwMode="auto">
          <a:xfrm>
            <a:off x="3465514" y="3154364"/>
            <a:ext cx="403225" cy="1233487"/>
            <a:chOff x="1177" y="2167"/>
            <a:chExt cx="228" cy="733"/>
          </a:xfrm>
        </p:grpSpPr>
        <p:sp>
          <p:nvSpPr>
            <p:cNvPr id="17432" name="AutoShape 24"/>
            <p:cNvSpPr>
              <a:spLocks noChangeArrowheads="1"/>
            </p:cNvSpPr>
            <p:nvPr/>
          </p:nvSpPr>
          <p:spPr bwMode="auto">
            <a:xfrm>
              <a:off x="1177" y="2167"/>
              <a:ext cx="228" cy="577"/>
            </a:xfrm>
            <a:prstGeom prst="roundRect">
              <a:avLst>
                <a:gd name="adj" fmla="val 49995"/>
              </a:avLst>
            </a:prstGeom>
            <a:gradFill rotWithShape="0">
              <a:gsLst>
                <a:gs pos="0">
                  <a:srgbClr val="FFFF66">
                    <a:gamma/>
                    <a:shade val="69804"/>
                    <a:invGamma/>
                  </a:srgbClr>
                </a:gs>
                <a:gs pos="50000">
                  <a:srgbClr val="FFFF66"/>
                </a:gs>
                <a:gs pos="100000">
                  <a:srgbClr val="FFFF66">
                    <a:gamma/>
                    <a:shade val="69804"/>
                    <a:invGamma/>
                  </a:srgbClr>
                </a:gs>
              </a:gsLst>
              <a:lin ang="0" scaled="1"/>
            </a:gra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3" name="Rectangle 25"/>
            <p:cNvSpPr>
              <a:spLocks noChangeArrowheads="1"/>
            </p:cNvSpPr>
            <p:nvPr/>
          </p:nvSpPr>
          <p:spPr bwMode="auto">
            <a:xfrm>
              <a:off x="1214" y="2725"/>
              <a:ext cx="154" cy="99"/>
            </a:xfrm>
            <a:prstGeom prst="rect">
              <a:avLst/>
            </a:prstGeom>
            <a:gradFill rotWithShape="0">
              <a:gsLst>
                <a:gs pos="0">
                  <a:srgbClr val="FFFF66">
                    <a:gamma/>
                    <a:shade val="69804"/>
                    <a:invGamma/>
                  </a:srgbClr>
                </a:gs>
                <a:gs pos="50000">
                  <a:srgbClr val="FFFF66"/>
                </a:gs>
                <a:gs pos="100000">
                  <a:srgbClr val="FFFF66">
                    <a:gamma/>
                    <a:shade val="69804"/>
                    <a:invGamma/>
                  </a:srgb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4" name="Oval 26"/>
            <p:cNvSpPr>
              <a:spLocks noChangeArrowheads="1"/>
            </p:cNvSpPr>
            <p:nvPr/>
          </p:nvSpPr>
          <p:spPr bwMode="auto">
            <a:xfrm>
              <a:off x="1214" y="2786"/>
              <a:ext cx="154" cy="114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5" name="Freeform 27"/>
            <p:cNvSpPr>
              <a:spLocks/>
            </p:cNvSpPr>
            <p:nvPr/>
          </p:nvSpPr>
          <p:spPr bwMode="auto">
            <a:xfrm>
              <a:off x="1274" y="2266"/>
              <a:ext cx="51" cy="472"/>
            </a:xfrm>
            <a:custGeom>
              <a:avLst/>
              <a:gdLst>
                <a:gd name="T0" fmla="*/ 0 w 51"/>
                <a:gd name="T1" fmla="*/ 455 h 472"/>
                <a:gd name="T2" fmla="*/ 0 w 51"/>
                <a:gd name="T3" fmla="*/ 0 h 472"/>
                <a:gd name="T4" fmla="*/ 16 w 51"/>
                <a:gd name="T5" fmla="*/ 106 h 472"/>
                <a:gd name="T6" fmla="*/ 16 w 51"/>
                <a:gd name="T7" fmla="*/ 0 h 472"/>
                <a:gd name="T8" fmla="*/ 33 w 51"/>
                <a:gd name="T9" fmla="*/ 106 h 472"/>
                <a:gd name="T10" fmla="*/ 33 w 51"/>
                <a:gd name="T11" fmla="*/ 0 h 472"/>
                <a:gd name="T12" fmla="*/ 50 w 51"/>
                <a:gd name="T13" fmla="*/ 106 h 472"/>
                <a:gd name="T14" fmla="*/ 50 w 51"/>
                <a:gd name="T15" fmla="*/ 471 h 4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1" h="472">
                  <a:moveTo>
                    <a:pt x="0" y="455"/>
                  </a:moveTo>
                  <a:lnTo>
                    <a:pt x="0" y="0"/>
                  </a:lnTo>
                  <a:lnTo>
                    <a:pt x="16" y="106"/>
                  </a:lnTo>
                  <a:lnTo>
                    <a:pt x="16" y="0"/>
                  </a:lnTo>
                  <a:lnTo>
                    <a:pt x="33" y="106"/>
                  </a:lnTo>
                  <a:lnTo>
                    <a:pt x="33" y="0"/>
                  </a:lnTo>
                  <a:lnTo>
                    <a:pt x="50" y="106"/>
                  </a:lnTo>
                  <a:lnTo>
                    <a:pt x="50" y="471"/>
                  </a:lnTo>
                </a:path>
              </a:pathLst>
            </a:custGeom>
            <a:gradFill rotWithShape="0">
              <a:gsLst>
                <a:gs pos="0">
                  <a:srgbClr val="FFFF66">
                    <a:gamma/>
                    <a:shade val="69804"/>
                    <a:invGamma/>
                  </a:srgbClr>
                </a:gs>
                <a:gs pos="50000">
                  <a:srgbClr val="FFFF66"/>
                </a:gs>
                <a:gs pos="100000">
                  <a:srgbClr val="FFFF66">
                    <a:gamma/>
                    <a:shade val="69804"/>
                    <a:invGamma/>
                  </a:srgbClr>
                </a:gs>
              </a:gsLst>
              <a:lin ang="0" scaled="1"/>
            </a:gradFill>
            <a:ln w="12700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6" name="Line 28"/>
            <p:cNvSpPr>
              <a:spLocks noChangeShapeType="1"/>
            </p:cNvSpPr>
            <p:nvPr/>
          </p:nvSpPr>
          <p:spPr bwMode="auto">
            <a:xfrm flipV="1">
              <a:off x="1210" y="2737"/>
              <a:ext cx="162" cy="15"/>
            </a:xfrm>
            <a:prstGeom prst="line">
              <a:avLst/>
            </a:prstGeom>
            <a:noFill/>
            <a:ln w="25400">
              <a:solidFill>
                <a:srgbClr val="FFCC66"/>
              </a:solidFill>
              <a:round/>
              <a:headEnd type="none" w="sm" len="sm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7" name="Line 29"/>
            <p:cNvSpPr>
              <a:spLocks noChangeShapeType="1"/>
            </p:cNvSpPr>
            <p:nvPr/>
          </p:nvSpPr>
          <p:spPr bwMode="auto">
            <a:xfrm flipV="1">
              <a:off x="1210" y="2767"/>
              <a:ext cx="162" cy="15"/>
            </a:xfrm>
            <a:prstGeom prst="line">
              <a:avLst/>
            </a:prstGeom>
            <a:noFill/>
            <a:ln w="25400">
              <a:solidFill>
                <a:srgbClr val="FFCC66"/>
              </a:solidFill>
              <a:round/>
              <a:headEnd type="none" w="sm" len="sm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8" name="Line 30"/>
            <p:cNvSpPr>
              <a:spLocks noChangeShapeType="1"/>
            </p:cNvSpPr>
            <p:nvPr/>
          </p:nvSpPr>
          <p:spPr bwMode="auto">
            <a:xfrm flipV="1">
              <a:off x="1210" y="2797"/>
              <a:ext cx="162" cy="16"/>
            </a:xfrm>
            <a:prstGeom prst="line">
              <a:avLst/>
            </a:prstGeom>
            <a:noFill/>
            <a:ln w="25400">
              <a:solidFill>
                <a:srgbClr val="FFCC66"/>
              </a:solidFill>
              <a:round/>
              <a:headEnd type="none" w="sm" len="sm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9" name="Line 31"/>
            <p:cNvSpPr>
              <a:spLocks noChangeShapeType="1"/>
            </p:cNvSpPr>
            <p:nvPr/>
          </p:nvSpPr>
          <p:spPr bwMode="auto">
            <a:xfrm flipV="1">
              <a:off x="1210" y="2828"/>
              <a:ext cx="162" cy="15"/>
            </a:xfrm>
            <a:prstGeom prst="line">
              <a:avLst/>
            </a:prstGeom>
            <a:noFill/>
            <a:ln w="25400">
              <a:solidFill>
                <a:srgbClr val="FFCC66"/>
              </a:solidFill>
              <a:round/>
              <a:headEnd type="none" w="sm" len="sm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40" name="Rectangle 32"/>
            <p:cNvSpPr>
              <a:spLocks noChangeArrowheads="1"/>
            </p:cNvSpPr>
            <p:nvPr/>
          </p:nvSpPr>
          <p:spPr bwMode="auto">
            <a:xfrm>
              <a:off x="1263" y="2629"/>
              <a:ext cx="69" cy="97"/>
            </a:xfrm>
            <a:prstGeom prst="rect">
              <a:avLst/>
            </a:prstGeom>
            <a:gradFill rotWithShape="0">
              <a:gsLst>
                <a:gs pos="0">
                  <a:srgbClr val="FFFF66">
                    <a:gamma/>
                    <a:shade val="69804"/>
                    <a:invGamma/>
                  </a:srgbClr>
                </a:gs>
                <a:gs pos="50000">
                  <a:srgbClr val="FFFF66"/>
                </a:gs>
                <a:gs pos="100000">
                  <a:srgbClr val="FFFF66">
                    <a:gamma/>
                    <a:shade val="69804"/>
                    <a:invGamma/>
                  </a:srgb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7441" name="Group 33"/>
          <p:cNvGrpSpPr>
            <a:grpSpLocks/>
          </p:cNvGrpSpPr>
          <p:nvPr/>
        </p:nvGrpSpPr>
        <p:grpSpPr bwMode="auto">
          <a:xfrm>
            <a:off x="6407150" y="3683001"/>
            <a:ext cx="2414588" cy="2157413"/>
            <a:chOff x="2814" y="2400"/>
            <a:chExt cx="1536" cy="1440"/>
          </a:xfrm>
        </p:grpSpPr>
        <p:grpSp>
          <p:nvGrpSpPr>
            <p:cNvPr id="17442" name="Group 34"/>
            <p:cNvGrpSpPr>
              <a:grpSpLocks/>
            </p:cNvGrpSpPr>
            <p:nvPr/>
          </p:nvGrpSpPr>
          <p:grpSpPr bwMode="auto">
            <a:xfrm>
              <a:off x="2814" y="2400"/>
              <a:ext cx="1536" cy="1308"/>
              <a:chOff x="2814" y="2400"/>
              <a:chExt cx="1536" cy="1308"/>
            </a:xfrm>
          </p:grpSpPr>
          <p:sp>
            <p:nvSpPr>
              <p:cNvPr id="17443" name="Freeform 35"/>
              <p:cNvSpPr>
                <a:spLocks/>
              </p:cNvSpPr>
              <p:nvPr/>
            </p:nvSpPr>
            <p:spPr bwMode="auto">
              <a:xfrm>
                <a:off x="2814" y="2400"/>
                <a:ext cx="1536" cy="1308"/>
              </a:xfrm>
              <a:custGeom>
                <a:avLst/>
                <a:gdLst>
                  <a:gd name="T0" fmla="*/ 1536 w 1536"/>
                  <a:gd name="T1" fmla="*/ 138 h 1308"/>
                  <a:gd name="T2" fmla="*/ 738 w 1536"/>
                  <a:gd name="T3" fmla="*/ 132 h 1308"/>
                  <a:gd name="T4" fmla="*/ 582 w 1536"/>
                  <a:gd name="T5" fmla="*/ 12 h 1308"/>
                  <a:gd name="T6" fmla="*/ 0 w 1536"/>
                  <a:gd name="T7" fmla="*/ 0 h 1308"/>
                  <a:gd name="T8" fmla="*/ 0 w 1536"/>
                  <a:gd name="T9" fmla="*/ 1290 h 1308"/>
                  <a:gd name="T10" fmla="*/ 12 w 1536"/>
                  <a:gd name="T11" fmla="*/ 1308 h 13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536" h="1308">
                    <a:moveTo>
                      <a:pt x="1536" y="138"/>
                    </a:moveTo>
                    <a:lnTo>
                      <a:pt x="738" y="132"/>
                    </a:lnTo>
                    <a:lnTo>
                      <a:pt x="582" y="12"/>
                    </a:lnTo>
                    <a:lnTo>
                      <a:pt x="0" y="0"/>
                    </a:lnTo>
                    <a:lnTo>
                      <a:pt x="0" y="1290"/>
                    </a:lnTo>
                    <a:lnTo>
                      <a:pt x="12" y="1308"/>
                    </a:lnTo>
                  </a:path>
                </a:pathLst>
              </a:custGeom>
              <a:noFill/>
              <a:ln w="28575" cmpd="sng">
                <a:solidFill>
                  <a:srgbClr val="990099"/>
                </a:solidFill>
                <a:round/>
                <a:headEnd type="none" w="med" len="med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444" name="Line 36"/>
              <p:cNvSpPr>
                <a:spLocks noChangeShapeType="1"/>
              </p:cNvSpPr>
              <p:nvPr/>
            </p:nvSpPr>
            <p:spPr bwMode="auto">
              <a:xfrm flipH="1">
                <a:off x="3984" y="2541"/>
                <a:ext cx="164" cy="0"/>
              </a:xfrm>
              <a:prstGeom prst="line">
                <a:avLst/>
              </a:prstGeom>
              <a:noFill/>
              <a:ln w="38100">
                <a:solidFill>
                  <a:srgbClr val="990099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445" name="Line 37"/>
              <p:cNvSpPr>
                <a:spLocks noChangeShapeType="1"/>
              </p:cNvSpPr>
              <p:nvPr/>
            </p:nvSpPr>
            <p:spPr bwMode="auto">
              <a:xfrm flipH="1">
                <a:off x="3081" y="2412"/>
                <a:ext cx="109" cy="0"/>
              </a:xfrm>
              <a:prstGeom prst="line">
                <a:avLst/>
              </a:prstGeom>
              <a:noFill/>
              <a:ln w="38100">
                <a:solidFill>
                  <a:srgbClr val="990099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446" name="Line 38"/>
            <p:cNvSpPr>
              <a:spLocks noChangeShapeType="1"/>
            </p:cNvSpPr>
            <p:nvPr/>
          </p:nvSpPr>
          <p:spPr bwMode="auto">
            <a:xfrm>
              <a:off x="2817" y="3638"/>
              <a:ext cx="0" cy="202"/>
            </a:xfrm>
            <a:prstGeom prst="line">
              <a:avLst/>
            </a:prstGeom>
            <a:noFill/>
            <a:ln w="38100">
              <a:solidFill>
                <a:srgbClr val="990099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7447" name="Group 39"/>
          <p:cNvGrpSpPr>
            <a:grpSpLocks/>
          </p:cNvGrpSpPr>
          <p:nvPr/>
        </p:nvGrpSpPr>
        <p:grpSpPr bwMode="auto">
          <a:xfrm>
            <a:off x="6115051" y="1930400"/>
            <a:ext cx="144463" cy="3886200"/>
            <a:chOff x="2628" y="1230"/>
            <a:chExt cx="92" cy="2595"/>
          </a:xfrm>
        </p:grpSpPr>
        <p:grpSp>
          <p:nvGrpSpPr>
            <p:cNvPr id="17448" name="Group 40"/>
            <p:cNvGrpSpPr>
              <a:grpSpLocks/>
            </p:cNvGrpSpPr>
            <p:nvPr/>
          </p:nvGrpSpPr>
          <p:grpSpPr bwMode="auto">
            <a:xfrm>
              <a:off x="2628" y="1230"/>
              <a:ext cx="90" cy="2532"/>
              <a:chOff x="2628" y="1230"/>
              <a:chExt cx="90" cy="2532"/>
            </a:xfrm>
          </p:grpSpPr>
          <p:sp>
            <p:nvSpPr>
              <p:cNvPr id="17449" name="Freeform 41"/>
              <p:cNvSpPr>
                <a:spLocks/>
              </p:cNvSpPr>
              <p:nvPr/>
            </p:nvSpPr>
            <p:spPr bwMode="auto">
              <a:xfrm>
                <a:off x="2628" y="1230"/>
                <a:ext cx="90" cy="2532"/>
              </a:xfrm>
              <a:custGeom>
                <a:avLst/>
                <a:gdLst>
                  <a:gd name="T0" fmla="*/ 0 w 90"/>
                  <a:gd name="T1" fmla="*/ 0 h 2532"/>
                  <a:gd name="T2" fmla="*/ 0 w 90"/>
                  <a:gd name="T3" fmla="*/ 1062 h 2532"/>
                  <a:gd name="T4" fmla="*/ 90 w 90"/>
                  <a:gd name="T5" fmla="*/ 1236 h 2532"/>
                  <a:gd name="T6" fmla="*/ 90 w 90"/>
                  <a:gd name="T7" fmla="*/ 2532 h 25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0" h="2532">
                    <a:moveTo>
                      <a:pt x="0" y="0"/>
                    </a:moveTo>
                    <a:lnTo>
                      <a:pt x="0" y="1062"/>
                    </a:lnTo>
                    <a:lnTo>
                      <a:pt x="90" y="1236"/>
                    </a:lnTo>
                    <a:lnTo>
                      <a:pt x="90" y="2532"/>
                    </a:lnTo>
                  </a:path>
                </a:pathLst>
              </a:custGeom>
              <a:noFill/>
              <a:ln w="28575" cmpd="sng">
                <a:solidFill>
                  <a:srgbClr val="DC8300"/>
                </a:solidFill>
                <a:round/>
                <a:headEnd type="none" w="med" len="med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450" name="Line 42"/>
              <p:cNvSpPr>
                <a:spLocks noChangeShapeType="1"/>
              </p:cNvSpPr>
              <p:nvPr/>
            </p:nvSpPr>
            <p:spPr bwMode="auto">
              <a:xfrm>
                <a:off x="2629" y="1536"/>
                <a:ext cx="0" cy="82"/>
              </a:xfrm>
              <a:prstGeom prst="line">
                <a:avLst/>
              </a:prstGeom>
              <a:noFill/>
              <a:ln w="38100">
                <a:solidFill>
                  <a:srgbClr val="DC83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451" name="Line 43"/>
            <p:cNvSpPr>
              <a:spLocks noChangeShapeType="1"/>
            </p:cNvSpPr>
            <p:nvPr/>
          </p:nvSpPr>
          <p:spPr bwMode="auto">
            <a:xfrm>
              <a:off x="2720" y="3670"/>
              <a:ext cx="0" cy="155"/>
            </a:xfrm>
            <a:prstGeom prst="line">
              <a:avLst/>
            </a:prstGeom>
            <a:noFill/>
            <a:ln w="38100">
              <a:solidFill>
                <a:srgbClr val="DC8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17452" name="Object 44"/>
          <p:cNvGraphicFramePr>
            <a:graphicFrameLocks noChangeAspect="1"/>
          </p:cNvGraphicFramePr>
          <p:nvPr/>
        </p:nvGraphicFramePr>
        <p:xfrm>
          <a:off x="4935539" y="4257676"/>
          <a:ext cx="6699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9" imgW="203040" imgH="215640" progId="Equation.3">
                  <p:embed/>
                </p:oleObj>
              </mc:Choice>
              <mc:Fallback>
                <p:oleObj name="Equation" r:id="rId9" imgW="203040" imgH="215640" progId="Equation.3">
                  <p:embed/>
                  <p:pic>
                    <p:nvPicPr>
                      <p:cNvPr id="17452" name="Object 4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539" y="4257676"/>
                        <a:ext cx="66992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53" name="Object 45"/>
          <p:cNvGraphicFramePr>
            <a:graphicFrameLocks noChangeAspect="1"/>
          </p:cNvGraphicFramePr>
          <p:nvPr/>
        </p:nvGraphicFramePr>
        <p:xfrm>
          <a:off x="7038975" y="4257676"/>
          <a:ext cx="6794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Equation" r:id="rId11" imgW="215640" imgH="215640" progId="Equation.3">
                  <p:embed/>
                </p:oleObj>
              </mc:Choice>
              <mc:Fallback>
                <p:oleObj name="Equation" r:id="rId11" imgW="215640" imgH="215640" progId="Equation.3">
                  <p:embed/>
                  <p:pic>
                    <p:nvPicPr>
                      <p:cNvPr id="17453" name="Object 4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975" y="4257676"/>
                        <a:ext cx="67945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6" name="Rectangle 48"/>
          <p:cNvSpPr>
            <a:spLocks noChangeArrowheads="1"/>
          </p:cNvSpPr>
          <p:nvPr/>
        </p:nvSpPr>
        <p:spPr bwMode="auto">
          <a:xfrm rot="18900000">
            <a:off x="5238750" y="3638550"/>
            <a:ext cx="1614488" cy="287338"/>
          </a:xfrm>
          <a:prstGeom prst="rect">
            <a:avLst/>
          </a:prstGeom>
          <a:solidFill>
            <a:srgbClr val="00FFCC">
              <a:alpha val="5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57" name="Rectangle 49"/>
          <p:cNvSpPr>
            <a:spLocks noChangeArrowheads="1"/>
          </p:cNvSpPr>
          <p:nvPr/>
        </p:nvSpPr>
        <p:spPr bwMode="auto">
          <a:xfrm rot="18900000">
            <a:off x="6627814" y="3702051"/>
            <a:ext cx="1506537" cy="288925"/>
          </a:xfrm>
          <a:prstGeom prst="rect">
            <a:avLst/>
          </a:prstGeom>
          <a:solidFill>
            <a:srgbClr val="00FFCC">
              <a:alpha val="5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7458" name="Group 50"/>
          <p:cNvGrpSpPr>
            <a:grpSpLocks/>
          </p:cNvGrpSpPr>
          <p:nvPr/>
        </p:nvGrpSpPr>
        <p:grpSpPr bwMode="auto">
          <a:xfrm>
            <a:off x="8774114" y="3219450"/>
            <a:ext cx="255587" cy="1212850"/>
            <a:chOff x="4149" y="2005"/>
            <a:chExt cx="162" cy="809"/>
          </a:xfrm>
        </p:grpSpPr>
        <p:sp>
          <p:nvSpPr>
            <p:cNvPr id="17459" name="Rectangle 51"/>
            <p:cNvSpPr>
              <a:spLocks noChangeArrowheads="1"/>
            </p:cNvSpPr>
            <p:nvPr/>
          </p:nvSpPr>
          <p:spPr bwMode="auto">
            <a:xfrm>
              <a:off x="4149" y="2005"/>
              <a:ext cx="162" cy="806"/>
            </a:xfrm>
            <a:prstGeom prst="rect">
              <a:avLst/>
            </a:prstGeom>
            <a:solidFill>
              <a:srgbClr val="99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60" name="Line 52"/>
            <p:cNvSpPr>
              <a:spLocks noChangeShapeType="1"/>
            </p:cNvSpPr>
            <p:nvPr/>
          </p:nvSpPr>
          <p:spPr bwMode="auto">
            <a:xfrm>
              <a:off x="4149" y="2005"/>
              <a:ext cx="0" cy="809"/>
            </a:xfrm>
            <a:prstGeom prst="line">
              <a:avLst/>
            </a:prstGeom>
            <a:noFill/>
            <a:ln w="50800">
              <a:solidFill>
                <a:schemeClr val="tx2"/>
              </a:solidFill>
              <a:round/>
              <a:headEnd type="none" w="sm" len="sm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7462" name="Text Box 54"/>
          <p:cNvSpPr txBox="1">
            <a:spLocks noChangeArrowheads="1"/>
          </p:cNvSpPr>
          <p:nvPr/>
        </p:nvSpPr>
        <p:spPr bwMode="auto">
          <a:xfrm>
            <a:off x="6934201" y="5376863"/>
            <a:ext cx="1584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光程差</a:t>
            </a:r>
          </a:p>
        </p:txBody>
      </p:sp>
      <p:graphicFrame>
        <p:nvGraphicFramePr>
          <p:cNvPr id="17463" name="Object 55"/>
          <p:cNvGraphicFramePr>
            <a:graphicFrameLocks noChangeAspect="1"/>
          </p:cNvGraphicFramePr>
          <p:nvPr/>
        </p:nvGraphicFramePr>
        <p:xfrm>
          <a:off x="8259763" y="5410201"/>
          <a:ext cx="13319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Equation" r:id="rId13" imgW="469800" imgH="177480" progId="Equation.3">
                  <p:embed/>
                </p:oleObj>
              </mc:Choice>
              <mc:Fallback>
                <p:oleObj name="Equation" r:id="rId13" imgW="469800" imgH="177480" progId="Equation.3">
                  <p:embed/>
                  <p:pic>
                    <p:nvPicPr>
                      <p:cNvPr id="17463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9763" y="5410201"/>
                        <a:ext cx="133191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CCFFFF">
                                    <a:gamma/>
                                    <a:shade val="76078"/>
                                    <a:invGamma/>
                                  </a:srgbClr>
                                </a:gs>
                                <a:gs pos="50000">
                                  <a:srgbClr val="CCFFFF"/>
                                </a:gs>
                                <a:gs pos="100000">
                                  <a:srgbClr val="CCFFFF">
                                    <a:gamma/>
                                    <a:shade val="76078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64" name="Group 56"/>
          <p:cNvGrpSpPr>
            <a:grpSpLocks/>
          </p:cNvGrpSpPr>
          <p:nvPr/>
        </p:nvGrpSpPr>
        <p:grpSpPr bwMode="auto">
          <a:xfrm>
            <a:off x="3038475" y="1055689"/>
            <a:ext cx="3867150" cy="549275"/>
            <a:chOff x="912" y="619"/>
            <a:chExt cx="2459" cy="367"/>
          </a:xfrm>
        </p:grpSpPr>
        <p:sp>
          <p:nvSpPr>
            <p:cNvPr id="17465" name="Text Box 57"/>
            <p:cNvSpPr txBox="1">
              <a:spLocks noChangeArrowheads="1"/>
            </p:cNvSpPr>
            <p:nvPr/>
          </p:nvSpPr>
          <p:spPr bwMode="auto">
            <a:xfrm>
              <a:off x="912" y="633"/>
              <a:ext cx="1392" cy="35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的像</a:t>
              </a:r>
            </a:p>
          </p:txBody>
        </p:sp>
        <p:sp>
          <p:nvSpPr>
            <p:cNvPr id="17466" name="Rectangle 58"/>
            <p:cNvSpPr>
              <a:spLocks noChangeArrowheads="1"/>
            </p:cNvSpPr>
            <p:nvPr/>
          </p:nvSpPr>
          <p:spPr bwMode="auto">
            <a:xfrm>
              <a:off x="2363" y="680"/>
              <a:ext cx="1008" cy="192"/>
            </a:xfrm>
            <a:prstGeom prst="rect">
              <a:avLst/>
            </a:prstGeom>
            <a:solidFill>
              <a:srgbClr val="00FFFF">
                <a:alpha val="50000"/>
              </a:srgbClr>
            </a:solidFill>
            <a:ln w="28575">
              <a:solidFill>
                <a:schemeClr val="tx2"/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7467" name="Object 59"/>
            <p:cNvGraphicFramePr>
              <a:graphicFrameLocks noChangeAspect="1"/>
            </p:cNvGraphicFramePr>
            <p:nvPr/>
          </p:nvGraphicFramePr>
          <p:xfrm>
            <a:off x="1872" y="619"/>
            <a:ext cx="384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4" name="Equation" r:id="rId15" imgW="457200" imgH="368280" progId="Equation.3">
                    <p:embed/>
                  </p:oleObj>
                </mc:Choice>
                <mc:Fallback>
                  <p:oleObj name="Equation" r:id="rId15" imgW="457200" imgH="368280" progId="Equation.3">
                    <p:embed/>
                    <p:pic>
                      <p:nvPicPr>
                        <p:cNvPr id="17467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619"/>
                          <a:ext cx="384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68" name="Object 60"/>
            <p:cNvGraphicFramePr>
              <a:graphicFrameLocks noChangeAspect="1"/>
            </p:cNvGraphicFramePr>
            <p:nvPr/>
          </p:nvGraphicFramePr>
          <p:xfrm>
            <a:off x="960" y="624"/>
            <a:ext cx="37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5" name="Equation" r:id="rId17" imgW="419040" imgH="368280" progId="Equation.3">
                    <p:embed/>
                  </p:oleObj>
                </mc:Choice>
                <mc:Fallback>
                  <p:oleObj name="Equation" r:id="rId17" imgW="419040" imgH="368280" progId="Equation.3">
                    <p:embed/>
                    <p:pic>
                      <p:nvPicPr>
                        <p:cNvPr id="17468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624"/>
                          <a:ext cx="374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69" name="Group 61"/>
          <p:cNvGrpSpPr>
            <a:grpSpLocks/>
          </p:cNvGrpSpPr>
          <p:nvPr/>
        </p:nvGrpSpPr>
        <p:grpSpPr bwMode="auto">
          <a:xfrm>
            <a:off x="5981700" y="1409700"/>
            <a:ext cx="2566988" cy="527050"/>
            <a:chOff x="2784" y="856"/>
            <a:chExt cx="1632" cy="352"/>
          </a:xfrm>
        </p:grpSpPr>
        <p:grpSp>
          <p:nvGrpSpPr>
            <p:cNvPr id="17470" name="Group 62"/>
            <p:cNvGrpSpPr>
              <a:grpSpLocks/>
            </p:cNvGrpSpPr>
            <p:nvPr/>
          </p:nvGrpSpPr>
          <p:grpSpPr bwMode="auto">
            <a:xfrm>
              <a:off x="3408" y="856"/>
              <a:ext cx="1008" cy="352"/>
              <a:chOff x="2832" y="800"/>
              <a:chExt cx="1008" cy="352"/>
            </a:xfrm>
          </p:grpSpPr>
          <p:sp>
            <p:nvSpPr>
              <p:cNvPr id="17471" name="Line 63"/>
              <p:cNvSpPr>
                <a:spLocks noChangeShapeType="1"/>
              </p:cNvSpPr>
              <p:nvPr/>
            </p:nvSpPr>
            <p:spPr bwMode="auto">
              <a:xfrm>
                <a:off x="2832" y="816"/>
                <a:ext cx="96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472" name="Line 64"/>
              <p:cNvSpPr>
                <a:spLocks noChangeShapeType="1"/>
              </p:cNvSpPr>
              <p:nvPr/>
            </p:nvSpPr>
            <p:spPr bwMode="auto">
              <a:xfrm>
                <a:off x="2832" y="1138"/>
                <a:ext cx="96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473" name="Line 65"/>
              <p:cNvSpPr>
                <a:spLocks noChangeShapeType="1"/>
              </p:cNvSpPr>
              <p:nvPr/>
            </p:nvSpPr>
            <p:spPr bwMode="auto">
              <a:xfrm>
                <a:off x="3600" y="816"/>
                <a:ext cx="0" cy="336"/>
              </a:xfrm>
              <a:prstGeom prst="line">
                <a:avLst/>
              </a:prstGeom>
              <a:noFill/>
              <a:ln w="19050">
                <a:solidFill>
                  <a:srgbClr val="FF0066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7474" name="Object 66"/>
              <p:cNvGraphicFramePr>
                <a:graphicFrameLocks noChangeAspect="1"/>
              </p:cNvGraphicFramePr>
              <p:nvPr/>
            </p:nvGraphicFramePr>
            <p:xfrm>
              <a:off x="3612" y="800"/>
              <a:ext cx="228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06" name="Equation" r:id="rId19" imgW="190440" imgH="253800" progId="Equation.3">
                      <p:embed/>
                    </p:oleObj>
                  </mc:Choice>
                  <mc:Fallback>
                    <p:oleObj name="Equation" r:id="rId19" imgW="190440" imgH="253800" progId="Equation.3">
                      <p:embed/>
                      <p:pic>
                        <p:nvPicPr>
                          <p:cNvPr id="17474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12" y="800"/>
                            <a:ext cx="228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7475" name="Line 67"/>
            <p:cNvSpPr>
              <a:spLocks noChangeShapeType="1"/>
            </p:cNvSpPr>
            <p:nvPr/>
          </p:nvSpPr>
          <p:spPr bwMode="auto">
            <a:xfrm flipV="1">
              <a:off x="2784" y="864"/>
              <a:ext cx="0" cy="336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76" name="Line 68"/>
            <p:cNvSpPr>
              <a:spLocks noChangeShapeType="1"/>
            </p:cNvSpPr>
            <p:nvPr/>
          </p:nvSpPr>
          <p:spPr bwMode="auto">
            <a:xfrm flipV="1">
              <a:off x="2856" y="864"/>
              <a:ext cx="0" cy="336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7479" name="Line 71"/>
          <p:cNvSpPr>
            <a:spLocks noChangeShapeType="1"/>
          </p:cNvSpPr>
          <p:nvPr/>
        </p:nvSpPr>
        <p:spPr bwMode="auto">
          <a:xfrm rot="21139151" flipV="1">
            <a:off x="5510213" y="3373439"/>
            <a:ext cx="1314450" cy="993775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099194" y="5928523"/>
            <a:ext cx="3912646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M1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⊥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M2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，形成厚度均匀的空气膜，等倾干涉。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3" name="墨迹 2"/>
              <p14:cNvContentPartPr/>
              <p14:nvPr/>
            </p14:nvContentPartPr>
            <p14:xfrm>
              <a:off x="2227680" y="741600"/>
              <a:ext cx="9325800" cy="609300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2219400" y="733680"/>
                <a:ext cx="9344160" cy="6111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47497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62" grpId="0"/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56FF4D-9851-4FF7-B40E-C58B4D729A38}" type="slidenum">
              <a:rPr lang="en-US" altLang="zh-CN" smtClean="0"/>
              <a:pPr>
                <a:defRPr/>
              </a:pPr>
              <a:t>2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847528" y="1268761"/>
                <a:ext cx="6192688" cy="47843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zh-CN" altLang="en-US" sz="3600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光疏介质：折射率</a:t>
                </a:r>
                <a:r>
                  <a:rPr kumimoji="1" lang="en-US" altLang="zh-CN" sz="3600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n</a:t>
                </a:r>
                <a:r>
                  <a:rPr kumimoji="1" lang="zh-CN" altLang="en-US" sz="3600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小的介质（即光速较大的介质）</a:t>
                </a:r>
                <a:endParaRPr lang="en-US" altLang="zh-CN" sz="3600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  <a:p>
                <a:r>
                  <a:rPr kumimoji="1" lang="zh-CN" altLang="en-US" sz="3600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光密介质：折射率</a:t>
                </a:r>
                <a:r>
                  <a:rPr kumimoji="1" lang="en-US" altLang="zh-CN" sz="3600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n</a:t>
                </a:r>
                <a:r>
                  <a:rPr kumimoji="1" lang="zh-CN" altLang="en-US" sz="3600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大的介质（即光速较小的介质）</a:t>
                </a:r>
                <a:endParaRPr lang="en-US" altLang="zh-CN" sz="3600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  <a:p>
                <a:endParaRPr lang="en-US" altLang="zh-CN" sz="3600" b="1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  <a:p>
                <a:r>
                  <a:rPr lang="zh-CN" altLang="en-US" sz="3600" b="1" dirty="0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半波损失</a:t>
                </a:r>
                <a:r>
                  <a:rPr lang="zh-CN" altLang="en-US" sz="32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：</a:t>
                </a:r>
                <a:r>
                  <a:rPr kumimoji="1" lang="zh-CN" altLang="en-US" sz="3600" b="1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光由光疏介质射向光密介质时，反射光的</a:t>
                </a:r>
                <a:r>
                  <a:rPr kumimoji="1" lang="zh-CN" alt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相位突变</a:t>
                </a:r>
                <a14:m>
                  <m:oMath xmlns:m="http://schemas.openxmlformats.org/officeDocument/2006/math">
                    <m:r>
                      <a:rPr kumimoji="1" lang="zh-CN" altLang="en-US" sz="3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𝝅</m:t>
                    </m:r>
                  </m:oMath>
                </a14:m>
                <a:r>
                  <a:rPr lang="zh-CN" altLang="en-US" sz="3600" b="1" dirty="0">
                    <a:solidFill>
                      <a:srgbClr val="FF0000"/>
                    </a:solidFill>
                  </a:rPr>
                  <a:t>或者光程突变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600" b="1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36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3600" b="1" i="1">
                                <a:latin typeface="Cambria Math" panose="02040503050406030204" pitchFamily="18" charset="0"/>
                              </a:rPr>
                              <m:t>𝝀</m:t>
                            </m:r>
                          </m:e>
                          <m:sub>
                            <m:r>
                              <a:rPr lang="en-US" altLang="zh-CN" sz="36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r>
                          <a:rPr lang="en-US" altLang="zh-CN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zh-CN" altLang="en-US" sz="3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7528" y="1268761"/>
                <a:ext cx="6192688" cy="4784387"/>
              </a:xfrm>
              <a:prstGeom prst="rect">
                <a:avLst/>
              </a:prstGeom>
              <a:blipFill>
                <a:blip r:embed="rId2"/>
                <a:stretch>
                  <a:fillRect l="-2953" t="-2420" r="-2559" b="-5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8472265" y="1772816"/>
                <a:ext cx="1942307" cy="12437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dirty="0"/>
                  <a:t>折射率</a:t>
                </a:r>
                <a14:m>
                  <m:oMath xmlns:m="http://schemas.openxmlformats.org/officeDocument/2006/math">
                    <m:r>
                      <a:rPr lang="en-US" altLang="zh-CN" sz="32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32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32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32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𝑐</m:t>
                        </m:r>
                      </m:den>
                    </m:f>
                  </m:oMath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2265" y="1772816"/>
                <a:ext cx="1942307" cy="1243738"/>
              </a:xfrm>
              <a:prstGeom prst="rect">
                <a:avLst/>
              </a:prstGeom>
              <a:blipFill>
                <a:blip r:embed="rId3"/>
                <a:stretch>
                  <a:fillRect l="-8176" t="-63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8648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A21FFAD-CD5E-495D-8EDA-ABF15CB20B84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2133600" y="1066800"/>
            <a:ext cx="7848600" cy="5029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8435" name="Group 3"/>
          <p:cNvGrpSpPr>
            <a:grpSpLocks/>
          </p:cNvGrpSpPr>
          <p:nvPr/>
        </p:nvGrpSpPr>
        <p:grpSpPr bwMode="auto">
          <a:xfrm>
            <a:off x="6934200" y="1066800"/>
            <a:ext cx="3048000" cy="1371600"/>
            <a:chOff x="3504" y="576"/>
            <a:chExt cx="1920" cy="895"/>
          </a:xfrm>
        </p:grpSpPr>
        <p:sp>
          <p:nvSpPr>
            <p:cNvPr id="18436" name="Rectangle 4"/>
            <p:cNvSpPr>
              <a:spLocks noChangeArrowheads="1"/>
            </p:cNvSpPr>
            <p:nvPr/>
          </p:nvSpPr>
          <p:spPr bwMode="auto">
            <a:xfrm>
              <a:off x="3504" y="576"/>
              <a:ext cx="1920" cy="86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37" name="Text Box 5"/>
            <p:cNvSpPr txBox="1">
              <a:spLocks noChangeArrowheads="1"/>
            </p:cNvSpPr>
            <p:nvPr/>
          </p:nvSpPr>
          <p:spPr bwMode="auto">
            <a:xfrm>
              <a:off x="3553" y="576"/>
              <a:ext cx="1871" cy="8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当     不垂直于       时，可形成劈尖型等厚干涉条纹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.</a:t>
              </a:r>
            </a:p>
          </p:txBody>
        </p:sp>
        <p:graphicFrame>
          <p:nvGraphicFramePr>
            <p:cNvPr id="18438" name="Object 6"/>
            <p:cNvGraphicFramePr>
              <a:graphicFrameLocks noChangeAspect="1"/>
            </p:cNvGraphicFramePr>
            <p:nvPr/>
          </p:nvGraphicFramePr>
          <p:xfrm>
            <a:off x="3840" y="589"/>
            <a:ext cx="336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4" name="Equation" r:id="rId3" imgW="330120" imgH="317160" progId="Equation.3">
                    <p:embed/>
                  </p:oleObj>
                </mc:Choice>
                <mc:Fallback>
                  <p:oleObj name="Equation" r:id="rId3" imgW="330120" imgH="317160" progId="Equation.3">
                    <p:embed/>
                    <p:pic>
                      <p:nvPicPr>
                        <p:cNvPr id="1843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589"/>
                          <a:ext cx="336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9" name="Object 7"/>
            <p:cNvGraphicFramePr>
              <a:graphicFrameLocks noChangeAspect="1"/>
            </p:cNvGraphicFramePr>
            <p:nvPr/>
          </p:nvGraphicFramePr>
          <p:xfrm>
            <a:off x="5005" y="576"/>
            <a:ext cx="32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5" name="Equation" r:id="rId5" imgW="355320" imgH="317160" progId="Equation.3">
                    <p:embed/>
                  </p:oleObj>
                </mc:Choice>
                <mc:Fallback>
                  <p:oleObj name="Equation" r:id="rId5" imgW="355320" imgH="317160" progId="Equation.3">
                    <p:embed/>
                    <p:pic>
                      <p:nvPicPr>
                        <p:cNvPr id="1843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5" y="576"/>
                          <a:ext cx="32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95" name="Group 63"/>
          <p:cNvGrpSpPr>
            <a:grpSpLocks/>
          </p:cNvGrpSpPr>
          <p:nvPr/>
        </p:nvGrpSpPr>
        <p:grpSpPr bwMode="auto">
          <a:xfrm>
            <a:off x="8882064" y="2986090"/>
            <a:ext cx="642937" cy="1738313"/>
            <a:chOff x="4683" y="1881"/>
            <a:chExt cx="405" cy="1095"/>
          </a:xfrm>
        </p:grpSpPr>
        <p:sp>
          <p:nvSpPr>
            <p:cNvPr id="18441" name="Rectangle 9"/>
            <p:cNvSpPr>
              <a:spLocks noChangeArrowheads="1"/>
            </p:cNvSpPr>
            <p:nvPr/>
          </p:nvSpPr>
          <p:spPr bwMode="auto">
            <a:xfrm>
              <a:off x="4683" y="1881"/>
              <a:ext cx="324" cy="8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宋体" panose="02010600030101010101" pitchFamily="2" charset="-122"/>
                  <a:cs typeface="+mn-cs"/>
                </a:rPr>
                <a:t>反射镜 </a:t>
              </a:r>
            </a:p>
          </p:txBody>
        </p:sp>
        <p:graphicFrame>
          <p:nvGraphicFramePr>
            <p:cNvPr id="18442" name="Object 10"/>
            <p:cNvGraphicFramePr>
              <a:graphicFrameLocks noChangeAspect="1"/>
            </p:cNvGraphicFramePr>
            <p:nvPr/>
          </p:nvGraphicFramePr>
          <p:xfrm>
            <a:off x="4764" y="2701"/>
            <a:ext cx="32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6" name="Equation" r:id="rId7" imgW="355320" imgH="317160" progId="Equation.3">
                    <p:embed/>
                  </p:oleObj>
                </mc:Choice>
                <mc:Fallback>
                  <p:oleObj name="Equation" r:id="rId7" imgW="355320" imgH="317160" progId="Equation.3">
                    <p:embed/>
                    <p:pic>
                      <p:nvPicPr>
                        <p:cNvPr id="18442" name="Object 1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4" y="2701"/>
                          <a:ext cx="324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43" name="Group 11"/>
          <p:cNvGrpSpPr>
            <a:grpSpLocks/>
          </p:cNvGrpSpPr>
          <p:nvPr/>
        </p:nvGrpSpPr>
        <p:grpSpPr bwMode="auto">
          <a:xfrm>
            <a:off x="5589589" y="2036764"/>
            <a:ext cx="2778125" cy="2033587"/>
            <a:chOff x="2550" y="1242"/>
            <a:chExt cx="1818" cy="1398"/>
          </a:xfrm>
        </p:grpSpPr>
        <p:sp>
          <p:nvSpPr>
            <p:cNvPr id="18444" name="Freeform 12"/>
            <p:cNvSpPr>
              <a:spLocks/>
            </p:cNvSpPr>
            <p:nvPr/>
          </p:nvSpPr>
          <p:spPr bwMode="auto">
            <a:xfrm>
              <a:off x="2682" y="2520"/>
              <a:ext cx="1686" cy="120"/>
            </a:xfrm>
            <a:custGeom>
              <a:avLst/>
              <a:gdLst>
                <a:gd name="T0" fmla="*/ 0 w 1686"/>
                <a:gd name="T1" fmla="*/ 6 h 120"/>
                <a:gd name="T2" fmla="*/ 618 w 1686"/>
                <a:gd name="T3" fmla="*/ 0 h 120"/>
                <a:gd name="T4" fmla="*/ 768 w 1686"/>
                <a:gd name="T5" fmla="*/ 114 h 120"/>
                <a:gd name="T6" fmla="*/ 1686 w 1686"/>
                <a:gd name="T7" fmla="*/ 1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86" h="120">
                  <a:moveTo>
                    <a:pt x="0" y="6"/>
                  </a:moveTo>
                  <a:lnTo>
                    <a:pt x="618" y="0"/>
                  </a:lnTo>
                  <a:lnTo>
                    <a:pt x="768" y="114"/>
                  </a:lnTo>
                  <a:lnTo>
                    <a:pt x="1686" y="120"/>
                  </a:lnTo>
                </a:path>
              </a:pathLst>
            </a:custGeom>
            <a:noFill/>
            <a:ln w="28575" cmpd="sng">
              <a:solidFill>
                <a:srgbClr val="990099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45" name="Line 13"/>
            <p:cNvSpPr>
              <a:spLocks noChangeShapeType="1"/>
            </p:cNvSpPr>
            <p:nvPr/>
          </p:nvSpPr>
          <p:spPr bwMode="auto">
            <a:xfrm>
              <a:off x="2972" y="2532"/>
              <a:ext cx="116" cy="0"/>
            </a:xfrm>
            <a:prstGeom prst="line">
              <a:avLst/>
            </a:prstGeom>
            <a:noFill/>
            <a:ln w="38100">
              <a:solidFill>
                <a:srgbClr val="990099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46" name="Line 14"/>
            <p:cNvSpPr>
              <a:spLocks noChangeShapeType="1"/>
            </p:cNvSpPr>
            <p:nvPr/>
          </p:nvSpPr>
          <p:spPr bwMode="auto">
            <a:xfrm>
              <a:off x="4077" y="2640"/>
              <a:ext cx="117" cy="0"/>
            </a:xfrm>
            <a:prstGeom prst="line">
              <a:avLst/>
            </a:prstGeom>
            <a:noFill/>
            <a:ln w="38100">
              <a:solidFill>
                <a:srgbClr val="990099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47" name="Freeform 15"/>
            <p:cNvSpPr>
              <a:spLocks/>
            </p:cNvSpPr>
            <p:nvPr/>
          </p:nvSpPr>
          <p:spPr bwMode="auto">
            <a:xfrm>
              <a:off x="2556" y="1242"/>
              <a:ext cx="116" cy="1294"/>
            </a:xfrm>
            <a:custGeom>
              <a:avLst/>
              <a:gdLst>
                <a:gd name="T0" fmla="*/ 116 w 116"/>
                <a:gd name="T1" fmla="*/ 1294 h 1294"/>
                <a:gd name="T2" fmla="*/ 0 w 116"/>
                <a:gd name="T3" fmla="*/ 1122 h 1294"/>
                <a:gd name="T4" fmla="*/ 0 w 116"/>
                <a:gd name="T5" fmla="*/ 0 h 1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6" h="1294">
                  <a:moveTo>
                    <a:pt x="116" y="1294"/>
                  </a:moveTo>
                  <a:lnTo>
                    <a:pt x="0" y="1122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DC83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48" name="Line 16"/>
            <p:cNvSpPr>
              <a:spLocks noChangeShapeType="1"/>
            </p:cNvSpPr>
            <p:nvPr/>
          </p:nvSpPr>
          <p:spPr bwMode="auto">
            <a:xfrm flipH="1" flipV="1">
              <a:off x="2550" y="1403"/>
              <a:ext cx="2" cy="162"/>
            </a:xfrm>
            <a:prstGeom prst="line">
              <a:avLst/>
            </a:prstGeom>
            <a:noFill/>
            <a:ln w="38100">
              <a:solidFill>
                <a:srgbClr val="DC8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8449" name="Group 17"/>
          <p:cNvGrpSpPr>
            <a:grpSpLocks/>
          </p:cNvGrpSpPr>
          <p:nvPr/>
        </p:nvGrpSpPr>
        <p:grpSpPr bwMode="auto">
          <a:xfrm>
            <a:off x="3508376" y="3808414"/>
            <a:ext cx="2284413" cy="104775"/>
            <a:chOff x="1188" y="2460"/>
            <a:chExt cx="1494" cy="72"/>
          </a:xfrm>
        </p:grpSpPr>
        <p:sp>
          <p:nvSpPr>
            <p:cNvPr id="18450" name="Freeform 18"/>
            <p:cNvSpPr>
              <a:spLocks/>
            </p:cNvSpPr>
            <p:nvPr/>
          </p:nvSpPr>
          <p:spPr bwMode="auto">
            <a:xfrm>
              <a:off x="1188" y="2460"/>
              <a:ext cx="1494" cy="72"/>
            </a:xfrm>
            <a:custGeom>
              <a:avLst/>
              <a:gdLst>
                <a:gd name="T0" fmla="*/ 0 w 1494"/>
                <a:gd name="T1" fmla="*/ 0 h 72"/>
                <a:gd name="T2" fmla="*/ 1278 w 1494"/>
                <a:gd name="T3" fmla="*/ 0 h 72"/>
                <a:gd name="T4" fmla="*/ 1494 w 1494"/>
                <a:gd name="T5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94" h="72">
                  <a:moveTo>
                    <a:pt x="0" y="0"/>
                  </a:moveTo>
                  <a:lnTo>
                    <a:pt x="1278" y="0"/>
                  </a:lnTo>
                  <a:lnTo>
                    <a:pt x="1494" y="72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51" name="Line 19"/>
            <p:cNvSpPr>
              <a:spLocks noChangeShapeType="1"/>
            </p:cNvSpPr>
            <p:nvPr/>
          </p:nvSpPr>
          <p:spPr bwMode="auto">
            <a:xfrm>
              <a:off x="1451" y="2461"/>
              <a:ext cx="27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8452" name="Line 20"/>
          <p:cNvSpPr>
            <a:spLocks noChangeShapeType="1"/>
          </p:cNvSpPr>
          <p:nvPr/>
        </p:nvSpPr>
        <p:spPr bwMode="auto">
          <a:xfrm flipV="1">
            <a:off x="4941888" y="2014538"/>
            <a:ext cx="1568450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 type="none" w="sm" len="sm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8453" name="Group 21"/>
          <p:cNvGrpSpPr>
            <a:grpSpLocks/>
          </p:cNvGrpSpPr>
          <p:nvPr/>
        </p:nvGrpSpPr>
        <p:grpSpPr bwMode="auto">
          <a:xfrm>
            <a:off x="3135313" y="3206750"/>
            <a:ext cx="392112" cy="1200150"/>
            <a:chOff x="1177" y="2167"/>
            <a:chExt cx="228" cy="733"/>
          </a:xfrm>
        </p:grpSpPr>
        <p:sp>
          <p:nvSpPr>
            <p:cNvPr id="18454" name="AutoShape 22"/>
            <p:cNvSpPr>
              <a:spLocks noChangeArrowheads="1"/>
            </p:cNvSpPr>
            <p:nvPr/>
          </p:nvSpPr>
          <p:spPr bwMode="auto">
            <a:xfrm>
              <a:off x="1177" y="2167"/>
              <a:ext cx="228" cy="577"/>
            </a:xfrm>
            <a:prstGeom prst="roundRect">
              <a:avLst>
                <a:gd name="adj" fmla="val 49995"/>
              </a:avLst>
            </a:prstGeom>
            <a:gradFill rotWithShape="0">
              <a:gsLst>
                <a:gs pos="0">
                  <a:srgbClr val="FFFF66">
                    <a:gamma/>
                    <a:shade val="69804"/>
                    <a:invGamma/>
                  </a:srgbClr>
                </a:gs>
                <a:gs pos="50000">
                  <a:srgbClr val="FFFF66"/>
                </a:gs>
                <a:gs pos="100000">
                  <a:srgbClr val="FFFF66">
                    <a:gamma/>
                    <a:shade val="69804"/>
                    <a:invGamma/>
                  </a:srgbClr>
                </a:gs>
              </a:gsLst>
              <a:lin ang="0" scaled="1"/>
            </a:gra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55" name="Rectangle 23"/>
            <p:cNvSpPr>
              <a:spLocks noChangeArrowheads="1"/>
            </p:cNvSpPr>
            <p:nvPr/>
          </p:nvSpPr>
          <p:spPr bwMode="auto">
            <a:xfrm>
              <a:off x="1214" y="2725"/>
              <a:ext cx="154" cy="99"/>
            </a:xfrm>
            <a:prstGeom prst="rect">
              <a:avLst/>
            </a:prstGeom>
            <a:gradFill rotWithShape="0">
              <a:gsLst>
                <a:gs pos="0">
                  <a:srgbClr val="FFFF66">
                    <a:gamma/>
                    <a:shade val="69804"/>
                    <a:invGamma/>
                  </a:srgbClr>
                </a:gs>
                <a:gs pos="50000">
                  <a:srgbClr val="FFFF66"/>
                </a:gs>
                <a:gs pos="100000">
                  <a:srgbClr val="FFFF66">
                    <a:gamma/>
                    <a:shade val="69804"/>
                    <a:invGamma/>
                  </a:srgb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56" name="Oval 24"/>
            <p:cNvSpPr>
              <a:spLocks noChangeArrowheads="1"/>
            </p:cNvSpPr>
            <p:nvPr/>
          </p:nvSpPr>
          <p:spPr bwMode="auto">
            <a:xfrm>
              <a:off x="1214" y="2786"/>
              <a:ext cx="154" cy="114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57" name="Freeform 25"/>
            <p:cNvSpPr>
              <a:spLocks/>
            </p:cNvSpPr>
            <p:nvPr/>
          </p:nvSpPr>
          <p:spPr bwMode="auto">
            <a:xfrm>
              <a:off x="1274" y="2266"/>
              <a:ext cx="51" cy="472"/>
            </a:xfrm>
            <a:custGeom>
              <a:avLst/>
              <a:gdLst>
                <a:gd name="T0" fmla="*/ 0 w 51"/>
                <a:gd name="T1" fmla="*/ 455 h 472"/>
                <a:gd name="T2" fmla="*/ 0 w 51"/>
                <a:gd name="T3" fmla="*/ 0 h 472"/>
                <a:gd name="T4" fmla="*/ 16 w 51"/>
                <a:gd name="T5" fmla="*/ 106 h 472"/>
                <a:gd name="T6" fmla="*/ 16 w 51"/>
                <a:gd name="T7" fmla="*/ 0 h 472"/>
                <a:gd name="T8" fmla="*/ 33 w 51"/>
                <a:gd name="T9" fmla="*/ 106 h 472"/>
                <a:gd name="T10" fmla="*/ 33 w 51"/>
                <a:gd name="T11" fmla="*/ 0 h 472"/>
                <a:gd name="T12" fmla="*/ 50 w 51"/>
                <a:gd name="T13" fmla="*/ 106 h 472"/>
                <a:gd name="T14" fmla="*/ 50 w 51"/>
                <a:gd name="T15" fmla="*/ 471 h 4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1" h="472">
                  <a:moveTo>
                    <a:pt x="0" y="455"/>
                  </a:moveTo>
                  <a:lnTo>
                    <a:pt x="0" y="0"/>
                  </a:lnTo>
                  <a:lnTo>
                    <a:pt x="16" y="106"/>
                  </a:lnTo>
                  <a:lnTo>
                    <a:pt x="16" y="0"/>
                  </a:lnTo>
                  <a:lnTo>
                    <a:pt x="33" y="106"/>
                  </a:lnTo>
                  <a:lnTo>
                    <a:pt x="33" y="0"/>
                  </a:lnTo>
                  <a:lnTo>
                    <a:pt x="50" y="106"/>
                  </a:lnTo>
                  <a:lnTo>
                    <a:pt x="50" y="471"/>
                  </a:lnTo>
                </a:path>
              </a:pathLst>
            </a:custGeom>
            <a:gradFill rotWithShape="0">
              <a:gsLst>
                <a:gs pos="0">
                  <a:srgbClr val="FFFF66">
                    <a:gamma/>
                    <a:shade val="69804"/>
                    <a:invGamma/>
                  </a:srgbClr>
                </a:gs>
                <a:gs pos="50000">
                  <a:srgbClr val="FFFF66"/>
                </a:gs>
                <a:gs pos="100000">
                  <a:srgbClr val="FFFF66">
                    <a:gamma/>
                    <a:shade val="69804"/>
                    <a:invGamma/>
                  </a:srgbClr>
                </a:gs>
              </a:gsLst>
              <a:lin ang="0" scaled="1"/>
            </a:gradFill>
            <a:ln w="12700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58" name="Line 26"/>
            <p:cNvSpPr>
              <a:spLocks noChangeShapeType="1"/>
            </p:cNvSpPr>
            <p:nvPr/>
          </p:nvSpPr>
          <p:spPr bwMode="auto">
            <a:xfrm flipV="1">
              <a:off x="1210" y="2737"/>
              <a:ext cx="162" cy="15"/>
            </a:xfrm>
            <a:prstGeom prst="line">
              <a:avLst/>
            </a:prstGeom>
            <a:noFill/>
            <a:ln w="25400">
              <a:solidFill>
                <a:srgbClr val="FFCC66"/>
              </a:solidFill>
              <a:round/>
              <a:headEnd type="none" w="sm" len="sm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59" name="Line 27"/>
            <p:cNvSpPr>
              <a:spLocks noChangeShapeType="1"/>
            </p:cNvSpPr>
            <p:nvPr/>
          </p:nvSpPr>
          <p:spPr bwMode="auto">
            <a:xfrm flipV="1">
              <a:off x="1210" y="2767"/>
              <a:ext cx="162" cy="15"/>
            </a:xfrm>
            <a:prstGeom prst="line">
              <a:avLst/>
            </a:prstGeom>
            <a:noFill/>
            <a:ln w="25400">
              <a:solidFill>
                <a:srgbClr val="FFCC66"/>
              </a:solidFill>
              <a:round/>
              <a:headEnd type="none" w="sm" len="sm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60" name="Line 28"/>
            <p:cNvSpPr>
              <a:spLocks noChangeShapeType="1"/>
            </p:cNvSpPr>
            <p:nvPr/>
          </p:nvSpPr>
          <p:spPr bwMode="auto">
            <a:xfrm flipV="1">
              <a:off x="1210" y="2797"/>
              <a:ext cx="162" cy="16"/>
            </a:xfrm>
            <a:prstGeom prst="line">
              <a:avLst/>
            </a:prstGeom>
            <a:noFill/>
            <a:ln w="25400">
              <a:solidFill>
                <a:srgbClr val="FFCC66"/>
              </a:solidFill>
              <a:round/>
              <a:headEnd type="none" w="sm" len="sm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61" name="Line 29"/>
            <p:cNvSpPr>
              <a:spLocks noChangeShapeType="1"/>
            </p:cNvSpPr>
            <p:nvPr/>
          </p:nvSpPr>
          <p:spPr bwMode="auto">
            <a:xfrm flipV="1">
              <a:off x="1210" y="2828"/>
              <a:ext cx="162" cy="15"/>
            </a:xfrm>
            <a:prstGeom prst="line">
              <a:avLst/>
            </a:prstGeom>
            <a:noFill/>
            <a:ln w="25400">
              <a:solidFill>
                <a:srgbClr val="FFCC66"/>
              </a:solidFill>
              <a:round/>
              <a:headEnd type="none" w="sm" len="sm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62" name="Rectangle 30"/>
            <p:cNvSpPr>
              <a:spLocks noChangeArrowheads="1"/>
            </p:cNvSpPr>
            <p:nvPr/>
          </p:nvSpPr>
          <p:spPr bwMode="auto">
            <a:xfrm>
              <a:off x="1263" y="2629"/>
              <a:ext cx="69" cy="97"/>
            </a:xfrm>
            <a:prstGeom prst="rect">
              <a:avLst/>
            </a:prstGeom>
            <a:gradFill rotWithShape="0">
              <a:gsLst>
                <a:gs pos="0">
                  <a:srgbClr val="FFFF66">
                    <a:gamma/>
                    <a:shade val="69804"/>
                    <a:invGamma/>
                  </a:srgbClr>
                </a:gs>
                <a:gs pos="50000">
                  <a:srgbClr val="FFFF66"/>
                </a:gs>
                <a:gs pos="100000">
                  <a:srgbClr val="FFFF66">
                    <a:gamma/>
                    <a:shade val="69804"/>
                    <a:invGamma/>
                  </a:srgb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8463" name="Group 31"/>
          <p:cNvGrpSpPr>
            <a:grpSpLocks/>
          </p:cNvGrpSpPr>
          <p:nvPr/>
        </p:nvGrpSpPr>
        <p:grpSpPr bwMode="auto">
          <a:xfrm>
            <a:off x="3086100" y="1628776"/>
            <a:ext cx="1981200" cy="519113"/>
            <a:chOff x="618" y="757"/>
            <a:chExt cx="1297" cy="357"/>
          </a:xfrm>
        </p:grpSpPr>
        <p:sp>
          <p:nvSpPr>
            <p:cNvPr id="18464" name="Rectangle 32"/>
            <p:cNvSpPr>
              <a:spLocks noChangeArrowheads="1"/>
            </p:cNvSpPr>
            <p:nvPr/>
          </p:nvSpPr>
          <p:spPr bwMode="auto">
            <a:xfrm>
              <a:off x="618" y="757"/>
              <a:ext cx="1297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宋体" panose="02010600030101010101" pitchFamily="2" charset="-122"/>
                  <a:cs typeface="+mn-cs"/>
                </a:rPr>
                <a:t>反射镜</a:t>
              </a:r>
            </a:p>
          </p:txBody>
        </p:sp>
        <p:graphicFrame>
          <p:nvGraphicFramePr>
            <p:cNvPr id="18465" name="Object 33"/>
            <p:cNvGraphicFramePr>
              <a:graphicFrameLocks noChangeAspect="1"/>
            </p:cNvGraphicFramePr>
            <p:nvPr/>
          </p:nvGraphicFramePr>
          <p:xfrm>
            <a:off x="1392" y="768"/>
            <a:ext cx="336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7" name="Equation" r:id="rId9" imgW="330120" imgH="317160" progId="Equation.3">
                    <p:embed/>
                  </p:oleObj>
                </mc:Choice>
                <mc:Fallback>
                  <p:oleObj name="Equation" r:id="rId9" imgW="330120" imgH="317160" progId="Equation.3">
                    <p:embed/>
                    <p:pic>
                      <p:nvPicPr>
                        <p:cNvPr id="18465" name="Object 3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768"/>
                          <a:ext cx="336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66" name="Group 34"/>
          <p:cNvGrpSpPr>
            <a:grpSpLocks/>
          </p:cNvGrpSpPr>
          <p:nvPr/>
        </p:nvGrpSpPr>
        <p:grpSpPr bwMode="auto">
          <a:xfrm>
            <a:off x="5994401" y="3721100"/>
            <a:ext cx="2346325" cy="2095500"/>
            <a:chOff x="2814" y="2400"/>
            <a:chExt cx="1536" cy="1440"/>
          </a:xfrm>
        </p:grpSpPr>
        <p:grpSp>
          <p:nvGrpSpPr>
            <p:cNvPr id="18467" name="Group 35"/>
            <p:cNvGrpSpPr>
              <a:grpSpLocks/>
            </p:cNvGrpSpPr>
            <p:nvPr/>
          </p:nvGrpSpPr>
          <p:grpSpPr bwMode="auto">
            <a:xfrm>
              <a:off x="2814" y="2400"/>
              <a:ext cx="1536" cy="1308"/>
              <a:chOff x="2814" y="2400"/>
              <a:chExt cx="1536" cy="1308"/>
            </a:xfrm>
          </p:grpSpPr>
          <p:sp>
            <p:nvSpPr>
              <p:cNvPr id="18468" name="Freeform 36"/>
              <p:cNvSpPr>
                <a:spLocks/>
              </p:cNvSpPr>
              <p:nvPr/>
            </p:nvSpPr>
            <p:spPr bwMode="auto">
              <a:xfrm>
                <a:off x="2814" y="2400"/>
                <a:ext cx="1536" cy="1308"/>
              </a:xfrm>
              <a:custGeom>
                <a:avLst/>
                <a:gdLst>
                  <a:gd name="T0" fmla="*/ 1536 w 1536"/>
                  <a:gd name="T1" fmla="*/ 138 h 1308"/>
                  <a:gd name="T2" fmla="*/ 738 w 1536"/>
                  <a:gd name="T3" fmla="*/ 132 h 1308"/>
                  <a:gd name="T4" fmla="*/ 582 w 1536"/>
                  <a:gd name="T5" fmla="*/ 12 h 1308"/>
                  <a:gd name="T6" fmla="*/ 0 w 1536"/>
                  <a:gd name="T7" fmla="*/ 0 h 1308"/>
                  <a:gd name="T8" fmla="*/ 0 w 1536"/>
                  <a:gd name="T9" fmla="*/ 1290 h 1308"/>
                  <a:gd name="T10" fmla="*/ 12 w 1536"/>
                  <a:gd name="T11" fmla="*/ 1308 h 13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536" h="1308">
                    <a:moveTo>
                      <a:pt x="1536" y="138"/>
                    </a:moveTo>
                    <a:lnTo>
                      <a:pt x="738" y="132"/>
                    </a:lnTo>
                    <a:lnTo>
                      <a:pt x="582" y="12"/>
                    </a:lnTo>
                    <a:lnTo>
                      <a:pt x="0" y="0"/>
                    </a:lnTo>
                    <a:lnTo>
                      <a:pt x="0" y="1290"/>
                    </a:lnTo>
                    <a:lnTo>
                      <a:pt x="12" y="1308"/>
                    </a:lnTo>
                  </a:path>
                </a:pathLst>
              </a:custGeom>
              <a:noFill/>
              <a:ln w="28575" cmpd="sng">
                <a:solidFill>
                  <a:srgbClr val="990099"/>
                </a:solidFill>
                <a:round/>
                <a:headEnd type="none" w="med" len="med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469" name="Line 37"/>
              <p:cNvSpPr>
                <a:spLocks noChangeShapeType="1"/>
              </p:cNvSpPr>
              <p:nvPr/>
            </p:nvSpPr>
            <p:spPr bwMode="auto">
              <a:xfrm flipH="1">
                <a:off x="3984" y="2541"/>
                <a:ext cx="164" cy="0"/>
              </a:xfrm>
              <a:prstGeom prst="line">
                <a:avLst/>
              </a:prstGeom>
              <a:noFill/>
              <a:ln w="38100">
                <a:solidFill>
                  <a:srgbClr val="990099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470" name="Line 38"/>
              <p:cNvSpPr>
                <a:spLocks noChangeShapeType="1"/>
              </p:cNvSpPr>
              <p:nvPr/>
            </p:nvSpPr>
            <p:spPr bwMode="auto">
              <a:xfrm flipH="1">
                <a:off x="3081" y="2412"/>
                <a:ext cx="109" cy="0"/>
              </a:xfrm>
              <a:prstGeom prst="line">
                <a:avLst/>
              </a:prstGeom>
              <a:noFill/>
              <a:ln w="38100">
                <a:solidFill>
                  <a:srgbClr val="990099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8471" name="Line 39"/>
            <p:cNvSpPr>
              <a:spLocks noChangeShapeType="1"/>
            </p:cNvSpPr>
            <p:nvPr/>
          </p:nvSpPr>
          <p:spPr bwMode="auto">
            <a:xfrm>
              <a:off x="2817" y="3638"/>
              <a:ext cx="0" cy="202"/>
            </a:xfrm>
            <a:prstGeom prst="line">
              <a:avLst/>
            </a:prstGeom>
            <a:noFill/>
            <a:ln w="38100">
              <a:solidFill>
                <a:srgbClr val="990099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8472" name="Group 40"/>
          <p:cNvGrpSpPr>
            <a:grpSpLocks/>
          </p:cNvGrpSpPr>
          <p:nvPr/>
        </p:nvGrpSpPr>
        <p:grpSpPr bwMode="auto">
          <a:xfrm>
            <a:off x="5710238" y="2019301"/>
            <a:ext cx="139700" cy="3775075"/>
            <a:chOff x="2628" y="1230"/>
            <a:chExt cx="92" cy="2595"/>
          </a:xfrm>
        </p:grpSpPr>
        <p:grpSp>
          <p:nvGrpSpPr>
            <p:cNvPr id="18473" name="Group 41"/>
            <p:cNvGrpSpPr>
              <a:grpSpLocks/>
            </p:cNvGrpSpPr>
            <p:nvPr/>
          </p:nvGrpSpPr>
          <p:grpSpPr bwMode="auto">
            <a:xfrm>
              <a:off x="2628" y="1230"/>
              <a:ext cx="90" cy="2532"/>
              <a:chOff x="2628" y="1230"/>
              <a:chExt cx="90" cy="2532"/>
            </a:xfrm>
          </p:grpSpPr>
          <p:sp>
            <p:nvSpPr>
              <p:cNvPr id="18474" name="Freeform 42"/>
              <p:cNvSpPr>
                <a:spLocks/>
              </p:cNvSpPr>
              <p:nvPr/>
            </p:nvSpPr>
            <p:spPr bwMode="auto">
              <a:xfrm>
                <a:off x="2628" y="1230"/>
                <a:ext cx="90" cy="2532"/>
              </a:xfrm>
              <a:custGeom>
                <a:avLst/>
                <a:gdLst>
                  <a:gd name="T0" fmla="*/ 0 w 90"/>
                  <a:gd name="T1" fmla="*/ 0 h 2532"/>
                  <a:gd name="T2" fmla="*/ 0 w 90"/>
                  <a:gd name="T3" fmla="*/ 1062 h 2532"/>
                  <a:gd name="T4" fmla="*/ 90 w 90"/>
                  <a:gd name="T5" fmla="*/ 1236 h 2532"/>
                  <a:gd name="T6" fmla="*/ 90 w 90"/>
                  <a:gd name="T7" fmla="*/ 2532 h 25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0" h="2532">
                    <a:moveTo>
                      <a:pt x="0" y="0"/>
                    </a:moveTo>
                    <a:lnTo>
                      <a:pt x="0" y="1062"/>
                    </a:lnTo>
                    <a:lnTo>
                      <a:pt x="90" y="1236"/>
                    </a:lnTo>
                    <a:lnTo>
                      <a:pt x="90" y="2532"/>
                    </a:lnTo>
                  </a:path>
                </a:pathLst>
              </a:custGeom>
              <a:noFill/>
              <a:ln w="28575" cmpd="sng">
                <a:solidFill>
                  <a:srgbClr val="DC8300"/>
                </a:solidFill>
                <a:round/>
                <a:headEnd type="none" w="med" len="med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475" name="Line 43"/>
              <p:cNvSpPr>
                <a:spLocks noChangeShapeType="1"/>
              </p:cNvSpPr>
              <p:nvPr/>
            </p:nvSpPr>
            <p:spPr bwMode="auto">
              <a:xfrm>
                <a:off x="2629" y="1536"/>
                <a:ext cx="0" cy="82"/>
              </a:xfrm>
              <a:prstGeom prst="line">
                <a:avLst/>
              </a:prstGeom>
              <a:noFill/>
              <a:ln w="38100">
                <a:solidFill>
                  <a:srgbClr val="DC83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8476" name="Line 44"/>
            <p:cNvSpPr>
              <a:spLocks noChangeShapeType="1"/>
            </p:cNvSpPr>
            <p:nvPr/>
          </p:nvSpPr>
          <p:spPr bwMode="auto">
            <a:xfrm>
              <a:off x="2720" y="3670"/>
              <a:ext cx="0" cy="155"/>
            </a:xfrm>
            <a:prstGeom prst="line">
              <a:avLst/>
            </a:prstGeom>
            <a:noFill/>
            <a:ln w="38100">
              <a:solidFill>
                <a:srgbClr val="DC8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18477" name="Object 45"/>
          <p:cNvGraphicFramePr>
            <a:graphicFrameLocks noChangeAspect="1"/>
          </p:cNvGraphicFramePr>
          <p:nvPr/>
        </p:nvGraphicFramePr>
        <p:xfrm>
          <a:off x="4564064" y="4279901"/>
          <a:ext cx="6508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11" imgW="203040" imgH="215640" progId="Equation.3">
                  <p:embed/>
                </p:oleObj>
              </mc:Choice>
              <mc:Fallback>
                <p:oleObj name="Equation" r:id="rId11" imgW="203040" imgH="215640" progId="Equation.3">
                  <p:embed/>
                  <p:pic>
                    <p:nvPicPr>
                      <p:cNvPr id="18477" name="Object 4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4" y="4279901"/>
                        <a:ext cx="65087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8" name="Object 46"/>
          <p:cNvGraphicFramePr>
            <a:graphicFrameLocks noChangeAspect="1"/>
          </p:cNvGraphicFramePr>
          <p:nvPr/>
        </p:nvGraphicFramePr>
        <p:xfrm>
          <a:off x="6608763" y="4279900"/>
          <a:ext cx="6588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13" imgW="215640" imgH="215640" progId="Equation.3">
                  <p:embed/>
                </p:oleObj>
              </mc:Choice>
              <mc:Fallback>
                <p:oleObj name="Equation" r:id="rId13" imgW="215640" imgH="215640" progId="Equation.3">
                  <p:embed/>
                  <p:pic>
                    <p:nvPicPr>
                      <p:cNvPr id="18478" name="Object 4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8763" y="4279900"/>
                        <a:ext cx="6588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79" name="Text Box 47"/>
          <p:cNvSpPr txBox="1">
            <a:spLocks noChangeArrowheads="1"/>
          </p:cNvSpPr>
          <p:nvPr/>
        </p:nvSpPr>
        <p:spPr bwMode="auto">
          <a:xfrm>
            <a:off x="2397523" y="2813050"/>
            <a:ext cx="615553" cy="18161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50000">
                <a:srgbClr val="FFFFFF"/>
              </a:gs>
              <a:gs pos="100000">
                <a:schemeClr val="folHlink"/>
              </a:gs>
            </a:gsLst>
            <a:lin ang="0" scaled="1"/>
          </a:gradFill>
          <a:ln w="9525">
            <a:solidFill>
              <a:srgbClr val="CC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色光源</a:t>
            </a:r>
          </a:p>
        </p:txBody>
      </p:sp>
      <p:grpSp>
        <p:nvGrpSpPr>
          <p:cNvPr id="18480" name="Group 48"/>
          <p:cNvGrpSpPr>
            <a:grpSpLocks/>
          </p:cNvGrpSpPr>
          <p:nvPr/>
        </p:nvGrpSpPr>
        <p:grpSpPr bwMode="auto">
          <a:xfrm rot="20984902">
            <a:off x="8326438" y="3286126"/>
            <a:ext cx="247650" cy="1177925"/>
            <a:chOff x="4224" y="2087"/>
            <a:chExt cx="144" cy="720"/>
          </a:xfrm>
        </p:grpSpPr>
        <p:sp>
          <p:nvSpPr>
            <p:cNvPr id="18481" name="Rectangle 49"/>
            <p:cNvSpPr>
              <a:spLocks noChangeArrowheads="1"/>
            </p:cNvSpPr>
            <p:nvPr/>
          </p:nvSpPr>
          <p:spPr bwMode="auto">
            <a:xfrm>
              <a:off x="4224" y="2087"/>
              <a:ext cx="144" cy="717"/>
            </a:xfrm>
            <a:prstGeom prst="rect">
              <a:avLst/>
            </a:prstGeom>
            <a:solidFill>
              <a:srgbClr val="99FFFF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82" name="Line 50"/>
            <p:cNvSpPr>
              <a:spLocks noChangeShapeType="1"/>
            </p:cNvSpPr>
            <p:nvPr/>
          </p:nvSpPr>
          <p:spPr bwMode="auto">
            <a:xfrm>
              <a:off x="4224" y="2087"/>
              <a:ext cx="0" cy="720"/>
            </a:xfrm>
            <a:prstGeom prst="line">
              <a:avLst/>
            </a:prstGeom>
            <a:noFill/>
            <a:ln w="50800">
              <a:solidFill>
                <a:schemeClr val="tx2"/>
              </a:solidFill>
              <a:round/>
              <a:headEnd type="none" w="sm" len="sm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8485" name="Rectangle 53"/>
          <p:cNvSpPr>
            <a:spLocks noChangeArrowheads="1"/>
          </p:cNvSpPr>
          <p:nvPr/>
        </p:nvSpPr>
        <p:spPr bwMode="auto">
          <a:xfrm rot="18900000">
            <a:off x="4857750" y="3676650"/>
            <a:ext cx="1570038" cy="280988"/>
          </a:xfrm>
          <a:prstGeom prst="rect">
            <a:avLst/>
          </a:prstGeom>
          <a:solidFill>
            <a:srgbClr val="00FFCC">
              <a:alpha val="5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486" name="Rectangle 54"/>
          <p:cNvSpPr>
            <a:spLocks noChangeArrowheads="1"/>
          </p:cNvSpPr>
          <p:nvPr/>
        </p:nvSpPr>
        <p:spPr bwMode="auto">
          <a:xfrm>
            <a:off x="4941888" y="1765300"/>
            <a:ext cx="1554162" cy="249238"/>
          </a:xfrm>
          <a:prstGeom prst="rect">
            <a:avLst/>
          </a:prstGeom>
          <a:solidFill>
            <a:srgbClr val="99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487" name="Rectangle 55"/>
          <p:cNvSpPr>
            <a:spLocks noChangeArrowheads="1"/>
          </p:cNvSpPr>
          <p:nvPr/>
        </p:nvSpPr>
        <p:spPr bwMode="auto">
          <a:xfrm rot="18900000">
            <a:off x="6207126" y="3740150"/>
            <a:ext cx="1465263" cy="280988"/>
          </a:xfrm>
          <a:prstGeom prst="rect">
            <a:avLst/>
          </a:prstGeom>
          <a:solidFill>
            <a:srgbClr val="00FFCC">
              <a:alpha val="5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8488" name="Group 56"/>
          <p:cNvGrpSpPr>
            <a:grpSpLocks/>
          </p:cNvGrpSpPr>
          <p:nvPr/>
        </p:nvGrpSpPr>
        <p:grpSpPr bwMode="auto">
          <a:xfrm>
            <a:off x="4187825" y="1066800"/>
            <a:ext cx="2300288" cy="977900"/>
            <a:chOff x="1632" y="576"/>
            <a:chExt cx="1506" cy="672"/>
          </a:xfrm>
        </p:grpSpPr>
        <p:grpSp>
          <p:nvGrpSpPr>
            <p:cNvPr id="18489" name="Group 57"/>
            <p:cNvGrpSpPr>
              <a:grpSpLocks/>
            </p:cNvGrpSpPr>
            <p:nvPr/>
          </p:nvGrpSpPr>
          <p:grpSpPr bwMode="auto">
            <a:xfrm>
              <a:off x="1632" y="576"/>
              <a:ext cx="1506" cy="338"/>
              <a:chOff x="1632" y="576"/>
              <a:chExt cx="1506" cy="338"/>
            </a:xfrm>
          </p:grpSpPr>
          <p:sp>
            <p:nvSpPr>
              <p:cNvPr id="18490" name="Rectangle 58"/>
              <p:cNvSpPr>
                <a:spLocks noChangeArrowheads="1"/>
              </p:cNvSpPr>
              <p:nvPr/>
            </p:nvSpPr>
            <p:spPr bwMode="auto">
              <a:xfrm rot="533178">
                <a:off x="2130" y="720"/>
                <a:ext cx="1008" cy="192"/>
              </a:xfrm>
              <a:prstGeom prst="rect">
                <a:avLst/>
              </a:prstGeom>
              <a:solidFill>
                <a:srgbClr val="00FFFF">
                  <a:alpha val="50000"/>
                </a:srgbClr>
              </a:solidFill>
              <a:ln w="28575">
                <a:solidFill>
                  <a:schemeClr val="tx2"/>
                </a:solidFill>
                <a:prstDash val="dash"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8491" name="Object 59"/>
              <p:cNvGraphicFramePr>
                <a:graphicFrameLocks noChangeAspect="1"/>
              </p:cNvGraphicFramePr>
              <p:nvPr/>
            </p:nvGraphicFramePr>
            <p:xfrm>
              <a:off x="1632" y="576"/>
              <a:ext cx="401" cy="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20" name="Equation" r:id="rId15" imgW="457200" imgH="368280" progId="Equation.3">
                      <p:embed/>
                    </p:oleObj>
                  </mc:Choice>
                  <mc:Fallback>
                    <p:oleObj name="Equation" r:id="rId15" imgW="457200" imgH="368280" progId="Equation.3">
                      <p:embed/>
                      <p:pic>
                        <p:nvPicPr>
                          <p:cNvPr id="18491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2" y="576"/>
                            <a:ext cx="401" cy="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492" name="Line 60"/>
            <p:cNvSpPr>
              <a:spLocks noChangeShapeType="1"/>
            </p:cNvSpPr>
            <p:nvPr/>
          </p:nvSpPr>
          <p:spPr bwMode="auto">
            <a:xfrm flipV="1">
              <a:off x="2544" y="888"/>
              <a:ext cx="0" cy="336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93" name="Line 61"/>
            <p:cNvSpPr>
              <a:spLocks noChangeShapeType="1"/>
            </p:cNvSpPr>
            <p:nvPr/>
          </p:nvSpPr>
          <p:spPr bwMode="auto">
            <a:xfrm flipV="1">
              <a:off x="2618" y="912"/>
              <a:ext cx="0" cy="336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8496" name="Line 64"/>
          <p:cNvSpPr>
            <a:spLocks noChangeShapeType="1"/>
          </p:cNvSpPr>
          <p:nvPr/>
        </p:nvSpPr>
        <p:spPr bwMode="auto">
          <a:xfrm rot="21139151" flipV="1">
            <a:off x="5086350" y="3429001"/>
            <a:ext cx="1314450" cy="993775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2" name="墨迹 1"/>
              <p14:cNvContentPartPr/>
              <p14:nvPr/>
            </p14:nvContentPartPr>
            <p14:xfrm>
              <a:off x="9906120" y="2083680"/>
              <a:ext cx="238320" cy="26208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9896760" y="2074320"/>
                <a:ext cx="257040" cy="280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89647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"/>
                                        <p:tgtEl>
                                          <p:spTgt spid="1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D0A7C32-35A9-4E80-907F-B02D1F730CE3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9511" name="Group 55"/>
          <p:cNvGrpSpPr>
            <a:grpSpLocks/>
          </p:cNvGrpSpPr>
          <p:nvPr/>
        </p:nvGrpSpPr>
        <p:grpSpPr bwMode="auto">
          <a:xfrm>
            <a:off x="9144000" y="4114800"/>
            <a:ext cx="914400" cy="1905000"/>
            <a:chOff x="4848" y="2544"/>
            <a:chExt cx="624" cy="1200"/>
          </a:xfrm>
        </p:grpSpPr>
        <p:sp>
          <p:nvSpPr>
            <p:cNvPr id="19512" name="AutoShape 56"/>
            <p:cNvSpPr>
              <a:spLocks noChangeArrowheads="1"/>
            </p:cNvSpPr>
            <p:nvPr/>
          </p:nvSpPr>
          <p:spPr bwMode="auto">
            <a:xfrm>
              <a:off x="4848" y="2544"/>
              <a:ext cx="576" cy="1200"/>
            </a:xfrm>
            <a:prstGeom prst="wedgeRectCallout">
              <a:avLst>
                <a:gd name="adj1" fmla="val -61111"/>
                <a:gd name="adj2" fmla="val -88917"/>
              </a:avLst>
            </a:prstGeom>
            <a:gradFill rotWithShape="0">
              <a:gsLst>
                <a:gs pos="0">
                  <a:schemeClr val="folHlink"/>
                </a:gs>
                <a:gs pos="5000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 w="9525">
              <a:solidFill>
                <a:srgbClr val="CC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513" name="Rectangle 57"/>
            <p:cNvSpPr>
              <a:spLocks noChangeArrowheads="1"/>
            </p:cNvSpPr>
            <p:nvPr/>
          </p:nvSpPr>
          <p:spPr bwMode="auto">
            <a:xfrm>
              <a:off x="4848" y="2592"/>
              <a:ext cx="624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/>
                      </a:gs>
                      <a:gs pos="5000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anose="02050604050505020204" pitchFamily="18" charset="0"/>
                  <a:ea typeface="宋体" panose="02010600030101010101" pitchFamily="2" charset="-122"/>
                  <a:cs typeface="+mn-cs"/>
                </a:rPr>
                <a:t>干涉条纹移动数目</a:t>
              </a:r>
            </a:p>
          </p:txBody>
        </p:sp>
      </p:grpSp>
      <p:sp>
        <p:nvSpPr>
          <p:cNvPr id="19514" name="Text Box 58"/>
          <p:cNvSpPr txBox="1">
            <a:spLocks noChangeArrowheads="1"/>
          </p:cNvSpPr>
          <p:nvPr/>
        </p:nvSpPr>
        <p:spPr bwMode="auto">
          <a:xfrm>
            <a:off x="1981200" y="762000"/>
            <a:ext cx="7086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Bookman Old Style" panose="02050604050505020204" pitchFamily="18" charset="0"/>
                <a:ea typeface="宋体" panose="02010600030101010101" pitchFamily="2" charset="-122"/>
                <a:cs typeface="+mn-cs"/>
              </a:rPr>
              <a:t>二  迈克耳孙干涉仪的主要特性</a:t>
            </a:r>
          </a:p>
        </p:txBody>
      </p:sp>
      <p:sp>
        <p:nvSpPr>
          <p:cNvPr id="19515" name="Text Box 59"/>
          <p:cNvSpPr txBox="1">
            <a:spLocks noChangeArrowheads="1"/>
          </p:cNvSpPr>
          <p:nvPr/>
        </p:nvSpPr>
        <p:spPr bwMode="auto">
          <a:xfrm>
            <a:off x="2057400" y="137160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(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宋体" panose="02010600030101010101" pitchFamily="2" charset="-122"/>
                <a:cs typeface="+mn-cs"/>
              </a:rPr>
              <a:t>两相干光束完全分开；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宋体" panose="02010600030101010101" pitchFamily="2" charset="-122"/>
                <a:cs typeface="+mn-cs"/>
              </a:rPr>
              <a:t>两光束的光程差可调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</a:p>
        </p:txBody>
      </p:sp>
      <p:grpSp>
        <p:nvGrpSpPr>
          <p:cNvPr id="19516" name="Group 60"/>
          <p:cNvGrpSpPr>
            <a:grpSpLocks/>
          </p:cNvGrpSpPr>
          <p:nvPr/>
        </p:nvGrpSpPr>
        <p:grpSpPr bwMode="auto">
          <a:xfrm>
            <a:off x="7772401" y="3944938"/>
            <a:ext cx="703263" cy="2227262"/>
            <a:chOff x="3936" y="2437"/>
            <a:chExt cx="480" cy="1403"/>
          </a:xfrm>
        </p:grpSpPr>
        <p:sp>
          <p:nvSpPr>
            <p:cNvPr id="19517" name="AutoShape 61"/>
            <p:cNvSpPr>
              <a:spLocks noChangeArrowheads="1"/>
            </p:cNvSpPr>
            <p:nvPr/>
          </p:nvSpPr>
          <p:spPr bwMode="auto">
            <a:xfrm>
              <a:off x="3936" y="2496"/>
              <a:ext cx="480" cy="1344"/>
            </a:xfrm>
            <a:prstGeom prst="wedgeRectCallout">
              <a:avLst>
                <a:gd name="adj1" fmla="val -12708"/>
                <a:gd name="adj2" fmla="val -84005"/>
              </a:avLst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9518" name="Group 62"/>
            <p:cNvGrpSpPr>
              <a:grpSpLocks/>
            </p:cNvGrpSpPr>
            <p:nvPr/>
          </p:nvGrpSpPr>
          <p:grpSpPr bwMode="auto">
            <a:xfrm>
              <a:off x="3984" y="2437"/>
              <a:ext cx="384" cy="1403"/>
              <a:chOff x="3984" y="2437"/>
              <a:chExt cx="384" cy="1403"/>
            </a:xfrm>
          </p:grpSpPr>
          <p:sp>
            <p:nvSpPr>
              <p:cNvPr id="19519" name="Rectangle 63"/>
              <p:cNvSpPr>
                <a:spLocks noChangeArrowheads="1"/>
              </p:cNvSpPr>
              <p:nvPr/>
            </p:nvSpPr>
            <p:spPr bwMode="auto">
              <a:xfrm>
                <a:off x="3984" y="2437"/>
                <a:ext cx="347" cy="14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anose="02050604050505020204" pitchFamily="18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Bookman Old Style" panose="02050604050505020204" pitchFamily="18" charset="0"/>
                    <a:ea typeface="宋体" panose="02010600030101010101" pitchFamily="2" charset="-122"/>
                    <a:cs typeface="+mn-cs"/>
                  </a:rPr>
                  <a:t>移动距离</a:t>
                </a:r>
              </a:p>
            </p:txBody>
          </p:sp>
          <p:graphicFrame>
            <p:nvGraphicFramePr>
              <p:cNvPr id="19520" name="Object 64"/>
              <p:cNvGraphicFramePr>
                <a:graphicFrameLocks noChangeAspect="1"/>
              </p:cNvGraphicFramePr>
              <p:nvPr/>
            </p:nvGraphicFramePr>
            <p:xfrm>
              <a:off x="3984" y="2441"/>
              <a:ext cx="384" cy="3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46" name="Equation" r:id="rId3" imgW="228600" imgH="215640" progId="Equation.3">
                      <p:embed/>
                    </p:oleObj>
                  </mc:Choice>
                  <mc:Fallback>
                    <p:oleObj name="Equation" r:id="rId3" imgW="228600" imgH="215640" progId="Equation.3">
                      <p:embed/>
                      <p:pic>
                        <p:nvPicPr>
                          <p:cNvPr id="19520" name="Object 64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2441"/>
                            <a:ext cx="384" cy="3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9458" name="Group 2"/>
          <p:cNvGrpSpPr>
            <a:grpSpLocks/>
          </p:cNvGrpSpPr>
          <p:nvPr/>
        </p:nvGrpSpPr>
        <p:grpSpPr bwMode="auto">
          <a:xfrm>
            <a:off x="2133600" y="2362200"/>
            <a:ext cx="4953000" cy="3810000"/>
            <a:chOff x="240" y="1440"/>
            <a:chExt cx="3264" cy="2592"/>
          </a:xfrm>
        </p:grpSpPr>
        <p:grpSp>
          <p:nvGrpSpPr>
            <p:cNvPr id="19459" name="Group 3"/>
            <p:cNvGrpSpPr>
              <a:grpSpLocks/>
            </p:cNvGrpSpPr>
            <p:nvPr/>
          </p:nvGrpSpPr>
          <p:grpSpPr bwMode="auto">
            <a:xfrm>
              <a:off x="240" y="1440"/>
              <a:ext cx="3264" cy="2592"/>
              <a:chOff x="240" y="1440"/>
              <a:chExt cx="3264" cy="2592"/>
            </a:xfrm>
          </p:grpSpPr>
          <p:sp>
            <p:nvSpPr>
              <p:cNvPr id="19460" name="Rectangle 4"/>
              <p:cNvSpPr>
                <a:spLocks noChangeArrowheads="1"/>
              </p:cNvSpPr>
              <p:nvPr/>
            </p:nvSpPr>
            <p:spPr bwMode="auto">
              <a:xfrm>
                <a:off x="240" y="1440"/>
                <a:ext cx="3264" cy="258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461" name="Rectangle 5"/>
              <p:cNvSpPr>
                <a:spLocks noChangeArrowheads="1"/>
              </p:cNvSpPr>
              <p:nvPr/>
            </p:nvSpPr>
            <p:spPr bwMode="auto">
              <a:xfrm>
                <a:off x="1205" y="1861"/>
                <a:ext cx="913" cy="134"/>
              </a:xfrm>
              <a:prstGeom prst="rect">
                <a:avLst/>
              </a:prstGeom>
              <a:solidFill>
                <a:srgbClr val="99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19462" name="Group 6"/>
              <p:cNvGrpSpPr>
                <a:grpSpLocks/>
              </p:cNvGrpSpPr>
              <p:nvPr/>
            </p:nvGrpSpPr>
            <p:grpSpPr bwMode="auto">
              <a:xfrm>
                <a:off x="1585" y="2022"/>
                <a:ext cx="1632" cy="1081"/>
                <a:chOff x="1537" y="1070"/>
                <a:chExt cx="1632" cy="1081"/>
              </a:xfrm>
            </p:grpSpPr>
            <p:sp>
              <p:nvSpPr>
                <p:cNvPr id="19463" name="Freeform 7"/>
                <p:cNvSpPr>
                  <a:spLocks/>
                </p:cNvSpPr>
                <p:nvPr/>
              </p:nvSpPr>
              <p:spPr bwMode="auto">
                <a:xfrm>
                  <a:off x="1656" y="2058"/>
                  <a:ext cx="1513" cy="93"/>
                </a:xfrm>
                <a:custGeom>
                  <a:avLst/>
                  <a:gdLst>
                    <a:gd name="T0" fmla="*/ 0 w 1686"/>
                    <a:gd name="T1" fmla="*/ 6 h 120"/>
                    <a:gd name="T2" fmla="*/ 618 w 1686"/>
                    <a:gd name="T3" fmla="*/ 0 h 120"/>
                    <a:gd name="T4" fmla="*/ 768 w 1686"/>
                    <a:gd name="T5" fmla="*/ 114 h 120"/>
                    <a:gd name="T6" fmla="*/ 1686 w 1686"/>
                    <a:gd name="T7" fmla="*/ 120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686" h="120">
                      <a:moveTo>
                        <a:pt x="0" y="6"/>
                      </a:moveTo>
                      <a:lnTo>
                        <a:pt x="618" y="0"/>
                      </a:lnTo>
                      <a:lnTo>
                        <a:pt x="768" y="114"/>
                      </a:lnTo>
                      <a:lnTo>
                        <a:pt x="1686" y="120"/>
                      </a:lnTo>
                    </a:path>
                  </a:pathLst>
                </a:custGeom>
                <a:noFill/>
                <a:ln w="28575" cmpd="sng">
                  <a:solidFill>
                    <a:srgbClr val="990099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64" name="Line 8"/>
                <p:cNvSpPr>
                  <a:spLocks noChangeShapeType="1"/>
                </p:cNvSpPr>
                <p:nvPr/>
              </p:nvSpPr>
              <p:spPr bwMode="auto">
                <a:xfrm>
                  <a:off x="1916" y="2062"/>
                  <a:ext cx="103" cy="0"/>
                </a:xfrm>
                <a:prstGeom prst="line">
                  <a:avLst/>
                </a:prstGeom>
                <a:noFill/>
                <a:ln w="38100">
                  <a:solidFill>
                    <a:srgbClr val="990099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65" name="Line 9"/>
                <p:cNvSpPr>
                  <a:spLocks noChangeShapeType="1"/>
                </p:cNvSpPr>
                <p:nvPr/>
              </p:nvSpPr>
              <p:spPr bwMode="auto">
                <a:xfrm>
                  <a:off x="2989" y="2151"/>
                  <a:ext cx="104" cy="0"/>
                </a:xfrm>
                <a:prstGeom prst="line">
                  <a:avLst/>
                </a:prstGeom>
                <a:noFill/>
                <a:ln w="38100">
                  <a:solidFill>
                    <a:srgbClr val="990099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66" name="Freeform 10"/>
                <p:cNvSpPr>
                  <a:spLocks/>
                </p:cNvSpPr>
                <p:nvPr/>
              </p:nvSpPr>
              <p:spPr bwMode="auto">
                <a:xfrm>
                  <a:off x="1542" y="1070"/>
                  <a:ext cx="104" cy="1001"/>
                </a:xfrm>
                <a:custGeom>
                  <a:avLst/>
                  <a:gdLst>
                    <a:gd name="T0" fmla="*/ 116 w 116"/>
                    <a:gd name="T1" fmla="*/ 1294 h 1294"/>
                    <a:gd name="T2" fmla="*/ 0 w 116"/>
                    <a:gd name="T3" fmla="*/ 1122 h 1294"/>
                    <a:gd name="T4" fmla="*/ 0 w 116"/>
                    <a:gd name="T5" fmla="*/ 0 h 12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16" h="1294">
                      <a:moveTo>
                        <a:pt x="116" y="1294"/>
                      </a:moveTo>
                      <a:lnTo>
                        <a:pt x="0" y="112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mpd="sng">
                  <a:solidFill>
                    <a:srgbClr val="DC8300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67" name="Line 11"/>
                <p:cNvSpPr>
                  <a:spLocks noChangeShapeType="1"/>
                </p:cNvSpPr>
                <p:nvPr/>
              </p:nvSpPr>
              <p:spPr bwMode="auto">
                <a:xfrm flipH="1" flipV="1">
                  <a:off x="1537" y="1195"/>
                  <a:ext cx="2" cy="125"/>
                </a:xfrm>
                <a:prstGeom prst="line">
                  <a:avLst/>
                </a:prstGeom>
                <a:noFill/>
                <a:ln w="38100">
                  <a:solidFill>
                    <a:srgbClr val="DC83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19468" name="Group 12"/>
              <p:cNvGrpSpPr>
                <a:grpSpLocks/>
              </p:cNvGrpSpPr>
              <p:nvPr/>
            </p:nvGrpSpPr>
            <p:grpSpPr bwMode="auto">
              <a:xfrm>
                <a:off x="364" y="2962"/>
                <a:ext cx="1340" cy="59"/>
                <a:chOff x="316" y="2010"/>
                <a:chExt cx="1340" cy="59"/>
              </a:xfrm>
            </p:grpSpPr>
            <p:sp>
              <p:nvSpPr>
                <p:cNvPr id="19469" name="Freeform 13"/>
                <p:cNvSpPr>
                  <a:spLocks/>
                </p:cNvSpPr>
                <p:nvPr/>
              </p:nvSpPr>
              <p:spPr bwMode="auto">
                <a:xfrm>
                  <a:off x="316" y="2010"/>
                  <a:ext cx="1340" cy="59"/>
                </a:xfrm>
                <a:custGeom>
                  <a:avLst/>
                  <a:gdLst>
                    <a:gd name="T0" fmla="*/ 0 w 1340"/>
                    <a:gd name="T1" fmla="*/ 1 h 59"/>
                    <a:gd name="T2" fmla="*/ 1184 w 1340"/>
                    <a:gd name="T3" fmla="*/ 0 h 59"/>
                    <a:gd name="T4" fmla="*/ 1340 w 1340"/>
                    <a:gd name="T5" fmla="*/ 59 h 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340" h="59">
                      <a:moveTo>
                        <a:pt x="0" y="1"/>
                      </a:moveTo>
                      <a:lnTo>
                        <a:pt x="1184" y="0"/>
                      </a:lnTo>
                      <a:lnTo>
                        <a:pt x="1340" y="59"/>
                      </a:lnTo>
                    </a:path>
                  </a:pathLst>
                </a:custGeom>
                <a:noFill/>
                <a:ln w="38100" cmpd="sng">
                  <a:solidFill>
                    <a:srgbClr val="FF0000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70" name="Line 14"/>
                <p:cNvSpPr>
                  <a:spLocks noChangeShapeType="1"/>
                </p:cNvSpPr>
                <p:nvPr/>
              </p:nvSpPr>
              <p:spPr bwMode="auto">
                <a:xfrm>
                  <a:off x="778" y="2012"/>
                  <a:ext cx="243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9471" name="Line 15"/>
              <p:cNvSpPr>
                <a:spLocks noChangeShapeType="1"/>
              </p:cNvSpPr>
              <p:nvPr/>
            </p:nvSpPr>
            <p:spPr bwMode="auto">
              <a:xfrm flipV="1">
                <a:off x="1205" y="2010"/>
                <a:ext cx="921" cy="0"/>
              </a:xfrm>
              <a:prstGeom prst="line">
                <a:avLst/>
              </a:prstGeom>
              <a:noFill/>
              <a:ln w="50800">
                <a:solidFill>
                  <a:schemeClr val="tx2"/>
                </a:solidFill>
                <a:round/>
                <a:headEnd type="none" w="sm" len="sm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19472" name="Group 16"/>
              <p:cNvGrpSpPr>
                <a:grpSpLocks/>
              </p:cNvGrpSpPr>
              <p:nvPr/>
            </p:nvGrpSpPr>
            <p:grpSpPr bwMode="auto">
              <a:xfrm>
                <a:off x="321" y="2645"/>
                <a:ext cx="230" cy="637"/>
                <a:chOff x="1177" y="2167"/>
                <a:chExt cx="228" cy="733"/>
              </a:xfrm>
            </p:grpSpPr>
            <p:sp>
              <p:nvSpPr>
                <p:cNvPr id="19473" name="AutoShape 17"/>
                <p:cNvSpPr>
                  <a:spLocks noChangeArrowheads="1"/>
                </p:cNvSpPr>
                <p:nvPr/>
              </p:nvSpPr>
              <p:spPr bwMode="auto">
                <a:xfrm>
                  <a:off x="1177" y="2167"/>
                  <a:ext cx="228" cy="577"/>
                </a:xfrm>
                <a:prstGeom prst="roundRect">
                  <a:avLst>
                    <a:gd name="adj" fmla="val 49995"/>
                  </a:avLst>
                </a:prstGeom>
                <a:gradFill rotWithShape="0">
                  <a:gsLst>
                    <a:gs pos="0">
                      <a:srgbClr val="FFFF66">
                        <a:gamma/>
                        <a:shade val="69804"/>
                        <a:invGamma/>
                      </a:srgbClr>
                    </a:gs>
                    <a:gs pos="50000">
                      <a:srgbClr val="FFFF66"/>
                    </a:gs>
                    <a:gs pos="100000">
                      <a:srgbClr val="FFFF66">
                        <a:gamma/>
                        <a:shade val="69804"/>
                        <a:invGamma/>
                      </a:srgbClr>
                    </a:gs>
                  </a:gsLst>
                  <a:lin ang="0" scaled="1"/>
                </a:gradFill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74" name="Rectangle 18"/>
                <p:cNvSpPr>
                  <a:spLocks noChangeArrowheads="1"/>
                </p:cNvSpPr>
                <p:nvPr/>
              </p:nvSpPr>
              <p:spPr bwMode="auto">
                <a:xfrm>
                  <a:off x="1214" y="2725"/>
                  <a:ext cx="154" cy="99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66">
                        <a:gamma/>
                        <a:shade val="69804"/>
                        <a:invGamma/>
                      </a:srgbClr>
                    </a:gs>
                    <a:gs pos="50000">
                      <a:srgbClr val="FFFF66"/>
                    </a:gs>
                    <a:gs pos="100000">
                      <a:srgbClr val="FFFF66">
                        <a:gamma/>
                        <a:shade val="69804"/>
                        <a:invGamma/>
                      </a:srgbClr>
                    </a:gs>
                  </a:gsLst>
                  <a:lin ang="0" scaled="1"/>
                </a:gra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75" name="Oval 19"/>
                <p:cNvSpPr>
                  <a:spLocks noChangeArrowheads="1"/>
                </p:cNvSpPr>
                <p:nvPr/>
              </p:nvSpPr>
              <p:spPr bwMode="auto">
                <a:xfrm>
                  <a:off x="1214" y="2786"/>
                  <a:ext cx="154" cy="114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76" name="Freeform 20"/>
                <p:cNvSpPr>
                  <a:spLocks/>
                </p:cNvSpPr>
                <p:nvPr/>
              </p:nvSpPr>
              <p:spPr bwMode="auto">
                <a:xfrm>
                  <a:off x="1274" y="2266"/>
                  <a:ext cx="51" cy="472"/>
                </a:xfrm>
                <a:custGeom>
                  <a:avLst/>
                  <a:gdLst>
                    <a:gd name="T0" fmla="*/ 0 w 51"/>
                    <a:gd name="T1" fmla="*/ 455 h 472"/>
                    <a:gd name="T2" fmla="*/ 0 w 51"/>
                    <a:gd name="T3" fmla="*/ 0 h 472"/>
                    <a:gd name="T4" fmla="*/ 16 w 51"/>
                    <a:gd name="T5" fmla="*/ 106 h 472"/>
                    <a:gd name="T6" fmla="*/ 16 w 51"/>
                    <a:gd name="T7" fmla="*/ 0 h 472"/>
                    <a:gd name="T8" fmla="*/ 33 w 51"/>
                    <a:gd name="T9" fmla="*/ 106 h 472"/>
                    <a:gd name="T10" fmla="*/ 33 w 51"/>
                    <a:gd name="T11" fmla="*/ 0 h 472"/>
                    <a:gd name="T12" fmla="*/ 50 w 51"/>
                    <a:gd name="T13" fmla="*/ 106 h 472"/>
                    <a:gd name="T14" fmla="*/ 50 w 51"/>
                    <a:gd name="T15" fmla="*/ 471 h 4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1" h="472">
                      <a:moveTo>
                        <a:pt x="0" y="455"/>
                      </a:moveTo>
                      <a:lnTo>
                        <a:pt x="0" y="0"/>
                      </a:lnTo>
                      <a:lnTo>
                        <a:pt x="16" y="106"/>
                      </a:lnTo>
                      <a:lnTo>
                        <a:pt x="16" y="0"/>
                      </a:lnTo>
                      <a:lnTo>
                        <a:pt x="33" y="106"/>
                      </a:lnTo>
                      <a:lnTo>
                        <a:pt x="33" y="0"/>
                      </a:lnTo>
                      <a:lnTo>
                        <a:pt x="50" y="106"/>
                      </a:lnTo>
                      <a:lnTo>
                        <a:pt x="50" y="471"/>
                      </a:lnTo>
                    </a:path>
                  </a:pathLst>
                </a:custGeom>
                <a:gradFill rotWithShape="0">
                  <a:gsLst>
                    <a:gs pos="0">
                      <a:srgbClr val="FFFF66">
                        <a:gamma/>
                        <a:shade val="69804"/>
                        <a:invGamma/>
                      </a:srgbClr>
                    </a:gs>
                    <a:gs pos="50000">
                      <a:srgbClr val="FFFF66"/>
                    </a:gs>
                    <a:gs pos="100000">
                      <a:srgbClr val="FFFF66">
                        <a:gamma/>
                        <a:shade val="69804"/>
                        <a:invGamma/>
                      </a:srgbClr>
                    </a:gs>
                  </a:gsLst>
                  <a:lin ang="0" scaled="1"/>
                </a:gradFill>
                <a:ln w="12700" cap="rnd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77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1210" y="2737"/>
                  <a:ext cx="162" cy="15"/>
                </a:xfrm>
                <a:prstGeom prst="line">
                  <a:avLst/>
                </a:prstGeom>
                <a:noFill/>
                <a:ln w="25400">
                  <a:solidFill>
                    <a:srgbClr val="FFCC66"/>
                  </a:solidFill>
                  <a:round/>
                  <a:headEnd type="none" w="sm" len="sm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78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1210" y="2767"/>
                  <a:ext cx="162" cy="15"/>
                </a:xfrm>
                <a:prstGeom prst="line">
                  <a:avLst/>
                </a:prstGeom>
                <a:noFill/>
                <a:ln w="25400">
                  <a:solidFill>
                    <a:srgbClr val="FFCC66"/>
                  </a:solidFill>
                  <a:round/>
                  <a:headEnd type="none" w="sm" len="sm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79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1210" y="2797"/>
                  <a:ext cx="162" cy="16"/>
                </a:xfrm>
                <a:prstGeom prst="line">
                  <a:avLst/>
                </a:prstGeom>
                <a:noFill/>
                <a:ln w="25400">
                  <a:solidFill>
                    <a:srgbClr val="FFCC66"/>
                  </a:solidFill>
                  <a:round/>
                  <a:headEnd type="none" w="sm" len="sm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80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1210" y="2828"/>
                  <a:ext cx="162" cy="15"/>
                </a:xfrm>
                <a:prstGeom prst="line">
                  <a:avLst/>
                </a:prstGeom>
                <a:noFill/>
                <a:ln w="25400">
                  <a:solidFill>
                    <a:srgbClr val="FFCC66"/>
                  </a:solidFill>
                  <a:round/>
                  <a:headEnd type="none" w="sm" len="sm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81" name="Rectangle 25"/>
                <p:cNvSpPr>
                  <a:spLocks noChangeArrowheads="1"/>
                </p:cNvSpPr>
                <p:nvPr/>
              </p:nvSpPr>
              <p:spPr bwMode="auto">
                <a:xfrm>
                  <a:off x="1263" y="2629"/>
                  <a:ext cx="69" cy="97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66">
                        <a:gamma/>
                        <a:shade val="69804"/>
                        <a:invGamma/>
                      </a:srgbClr>
                    </a:gs>
                    <a:gs pos="50000">
                      <a:srgbClr val="FFFF66"/>
                    </a:gs>
                    <a:gs pos="100000">
                      <a:srgbClr val="FFFF66">
                        <a:gamma/>
                        <a:shade val="69804"/>
                        <a:invGamma/>
                      </a:srgbClr>
                    </a:gs>
                  </a:gsLst>
                  <a:lin ang="0" scaled="1"/>
                </a:gra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19482" name="Group 26"/>
              <p:cNvGrpSpPr>
                <a:grpSpLocks/>
              </p:cNvGrpSpPr>
              <p:nvPr/>
            </p:nvGrpSpPr>
            <p:grpSpPr bwMode="auto">
              <a:xfrm>
                <a:off x="1821" y="2918"/>
                <a:ext cx="1380" cy="1114"/>
                <a:chOff x="1897" y="1944"/>
                <a:chExt cx="1278" cy="1135"/>
              </a:xfrm>
            </p:grpSpPr>
            <p:grpSp>
              <p:nvGrpSpPr>
                <p:cNvPr id="19483" name="Group 27"/>
                <p:cNvGrpSpPr>
                  <a:grpSpLocks/>
                </p:cNvGrpSpPr>
                <p:nvPr/>
              </p:nvGrpSpPr>
              <p:grpSpPr bwMode="auto">
                <a:xfrm>
                  <a:off x="1897" y="1944"/>
                  <a:ext cx="1278" cy="1031"/>
                  <a:chOff x="1897" y="1944"/>
                  <a:chExt cx="1278" cy="1031"/>
                </a:xfrm>
              </p:grpSpPr>
              <p:sp>
                <p:nvSpPr>
                  <p:cNvPr id="19484" name="Freeform 28"/>
                  <p:cNvSpPr>
                    <a:spLocks/>
                  </p:cNvSpPr>
                  <p:nvPr/>
                </p:nvSpPr>
                <p:spPr bwMode="auto">
                  <a:xfrm>
                    <a:off x="1897" y="1944"/>
                    <a:ext cx="1278" cy="1031"/>
                  </a:xfrm>
                  <a:custGeom>
                    <a:avLst/>
                    <a:gdLst>
                      <a:gd name="T0" fmla="*/ 1536 w 1536"/>
                      <a:gd name="T1" fmla="*/ 138 h 1308"/>
                      <a:gd name="T2" fmla="*/ 738 w 1536"/>
                      <a:gd name="T3" fmla="*/ 132 h 1308"/>
                      <a:gd name="T4" fmla="*/ 582 w 1536"/>
                      <a:gd name="T5" fmla="*/ 12 h 1308"/>
                      <a:gd name="T6" fmla="*/ 0 w 1536"/>
                      <a:gd name="T7" fmla="*/ 0 h 1308"/>
                      <a:gd name="T8" fmla="*/ 0 w 1536"/>
                      <a:gd name="T9" fmla="*/ 1290 h 1308"/>
                      <a:gd name="T10" fmla="*/ 12 w 1536"/>
                      <a:gd name="T11" fmla="*/ 1308 h 13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536" h="1308">
                        <a:moveTo>
                          <a:pt x="1536" y="138"/>
                        </a:moveTo>
                        <a:lnTo>
                          <a:pt x="738" y="132"/>
                        </a:lnTo>
                        <a:lnTo>
                          <a:pt x="582" y="12"/>
                        </a:lnTo>
                        <a:lnTo>
                          <a:pt x="0" y="0"/>
                        </a:lnTo>
                        <a:lnTo>
                          <a:pt x="0" y="1290"/>
                        </a:lnTo>
                        <a:lnTo>
                          <a:pt x="12" y="1308"/>
                        </a:lnTo>
                      </a:path>
                    </a:pathLst>
                  </a:custGeom>
                  <a:noFill/>
                  <a:ln w="28575" cmpd="sng">
                    <a:solidFill>
                      <a:srgbClr val="990099"/>
                    </a:solidFill>
                    <a:round/>
                    <a:headEnd type="none" w="med" len="med"/>
                    <a:tailEnd type="non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9485" name="Line 2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35" y="2055"/>
                    <a:ext cx="137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990099"/>
                    </a:solidFill>
                    <a:round/>
                    <a:headEnd/>
                    <a:tailEnd type="triangl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9486" name="Line 3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119" y="1953"/>
                    <a:ext cx="91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990099"/>
                    </a:solidFill>
                    <a:round/>
                    <a:headEnd/>
                    <a:tailEnd type="triangl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19487" name="Line 31"/>
                <p:cNvSpPr>
                  <a:spLocks noChangeShapeType="1"/>
                </p:cNvSpPr>
                <p:nvPr/>
              </p:nvSpPr>
              <p:spPr bwMode="auto">
                <a:xfrm>
                  <a:off x="1899" y="2920"/>
                  <a:ext cx="0" cy="159"/>
                </a:xfrm>
                <a:prstGeom prst="line">
                  <a:avLst/>
                </a:prstGeom>
                <a:noFill/>
                <a:ln w="38100">
                  <a:solidFill>
                    <a:srgbClr val="990099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19488" name="Group 32"/>
              <p:cNvGrpSpPr>
                <a:grpSpLocks/>
              </p:cNvGrpSpPr>
              <p:nvPr/>
            </p:nvGrpSpPr>
            <p:grpSpPr bwMode="auto">
              <a:xfrm>
                <a:off x="1655" y="2012"/>
                <a:ext cx="82" cy="2006"/>
                <a:chOff x="2628" y="1230"/>
                <a:chExt cx="92" cy="2595"/>
              </a:xfrm>
            </p:grpSpPr>
            <p:grpSp>
              <p:nvGrpSpPr>
                <p:cNvPr id="19489" name="Group 33"/>
                <p:cNvGrpSpPr>
                  <a:grpSpLocks/>
                </p:cNvGrpSpPr>
                <p:nvPr/>
              </p:nvGrpSpPr>
              <p:grpSpPr bwMode="auto">
                <a:xfrm>
                  <a:off x="2628" y="1230"/>
                  <a:ext cx="90" cy="2532"/>
                  <a:chOff x="2628" y="1230"/>
                  <a:chExt cx="90" cy="2532"/>
                </a:xfrm>
              </p:grpSpPr>
              <p:sp>
                <p:nvSpPr>
                  <p:cNvPr id="19490" name="Freeform 34"/>
                  <p:cNvSpPr>
                    <a:spLocks/>
                  </p:cNvSpPr>
                  <p:nvPr/>
                </p:nvSpPr>
                <p:spPr bwMode="auto">
                  <a:xfrm>
                    <a:off x="2628" y="1230"/>
                    <a:ext cx="90" cy="2532"/>
                  </a:xfrm>
                  <a:custGeom>
                    <a:avLst/>
                    <a:gdLst>
                      <a:gd name="T0" fmla="*/ 0 w 90"/>
                      <a:gd name="T1" fmla="*/ 0 h 2532"/>
                      <a:gd name="T2" fmla="*/ 0 w 90"/>
                      <a:gd name="T3" fmla="*/ 1062 h 2532"/>
                      <a:gd name="T4" fmla="*/ 90 w 90"/>
                      <a:gd name="T5" fmla="*/ 1236 h 2532"/>
                      <a:gd name="T6" fmla="*/ 90 w 90"/>
                      <a:gd name="T7" fmla="*/ 2532 h 253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90" h="2532">
                        <a:moveTo>
                          <a:pt x="0" y="0"/>
                        </a:moveTo>
                        <a:lnTo>
                          <a:pt x="0" y="1062"/>
                        </a:lnTo>
                        <a:lnTo>
                          <a:pt x="90" y="1236"/>
                        </a:lnTo>
                        <a:lnTo>
                          <a:pt x="90" y="2532"/>
                        </a:lnTo>
                      </a:path>
                    </a:pathLst>
                  </a:custGeom>
                  <a:noFill/>
                  <a:ln w="28575" cmpd="sng">
                    <a:solidFill>
                      <a:srgbClr val="DC8300"/>
                    </a:solidFill>
                    <a:round/>
                    <a:headEnd type="none" w="med" len="med"/>
                    <a:tailEnd type="non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9491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2629" y="1536"/>
                    <a:ext cx="0" cy="82"/>
                  </a:xfrm>
                  <a:prstGeom prst="line">
                    <a:avLst/>
                  </a:prstGeom>
                  <a:noFill/>
                  <a:ln w="38100">
                    <a:solidFill>
                      <a:srgbClr val="DC8300"/>
                    </a:solidFill>
                    <a:round/>
                    <a:headEnd/>
                    <a:tailEnd type="triangl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19492" name="Line 36"/>
                <p:cNvSpPr>
                  <a:spLocks noChangeShapeType="1"/>
                </p:cNvSpPr>
                <p:nvPr/>
              </p:nvSpPr>
              <p:spPr bwMode="auto">
                <a:xfrm>
                  <a:off x="2720" y="3670"/>
                  <a:ext cx="0" cy="155"/>
                </a:xfrm>
                <a:prstGeom prst="line">
                  <a:avLst/>
                </a:prstGeom>
                <a:noFill/>
                <a:ln w="38100">
                  <a:solidFill>
                    <a:srgbClr val="DC83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aphicFrame>
            <p:nvGraphicFramePr>
              <p:cNvPr id="19493" name="Object 37"/>
              <p:cNvGraphicFramePr>
                <a:graphicFrameLocks noChangeAspect="1"/>
              </p:cNvGraphicFramePr>
              <p:nvPr/>
            </p:nvGraphicFramePr>
            <p:xfrm>
              <a:off x="982" y="3213"/>
              <a:ext cx="383" cy="3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47" name="Equation" r:id="rId5" imgW="203040" imgH="215640" progId="Equation.3">
                      <p:embed/>
                    </p:oleObj>
                  </mc:Choice>
                  <mc:Fallback>
                    <p:oleObj name="Equation" r:id="rId5" imgW="203040" imgH="215640" progId="Equation.3">
                      <p:embed/>
                      <p:pic>
                        <p:nvPicPr>
                          <p:cNvPr id="19493" name="Object 37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2" y="3213"/>
                            <a:ext cx="383" cy="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94" name="Object 38"/>
              <p:cNvGraphicFramePr>
                <a:graphicFrameLocks noChangeAspect="1"/>
              </p:cNvGraphicFramePr>
              <p:nvPr/>
            </p:nvGraphicFramePr>
            <p:xfrm>
              <a:off x="2183" y="3213"/>
              <a:ext cx="386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48" name="Equation" r:id="rId7" imgW="215640" imgH="215640" progId="Equation.3">
                      <p:embed/>
                    </p:oleObj>
                  </mc:Choice>
                  <mc:Fallback>
                    <p:oleObj name="Equation" r:id="rId7" imgW="215640" imgH="215640" progId="Equation.3">
                      <p:embed/>
                      <p:pic>
                        <p:nvPicPr>
                          <p:cNvPr id="19494" name="Object 38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83" y="3213"/>
                            <a:ext cx="386" cy="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95" name="Rectangle 39"/>
              <p:cNvSpPr>
                <a:spLocks noChangeArrowheads="1"/>
              </p:cNvSpPr>
              <p:nvPr/>
            </p:nvSpPr>
            <p:spPr bwMode="auto">
              <a:xfrm rot="18900000">
                <a:off x="1948" y="2929"/>
                <a:ext cx="860" cy="149"/>
              </a:xfrm>
              <a:prstGeom prst="rect">
                <a:avLst/>
              </a:prstGeom>
              <a:solidFill>
                <a:srgbClr val="00FFCC">
                  <a:alpha val="5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19496" name="Group 40"/>
              <p:cNvGrpSpPr>
                <a:grpSpLocks/>
              </p:cNvGrpSpPr>
              <p:nvPr/>
            </p:nvGrpSpPr>
            <p:grpSpPr bwMode="auto">
              <a:xfrm>
                <a:off x="3173" y="2679"/>
                <a:ext cx="144" cy="625"/>
                <a:chOff x="4149" y="2005"/>
                <a:chExt cx="162" cy="809"/>
              </a:xfrm>
            </p:grpSpPr>
            <p:sp>
              <p:nvSpPr>
                <p:cNvPr id="19497" name="Rectangle 41"/>
                <p:cNvSpPr>
                  <a:spLocks noChangeArrowheads="1"/>
                </p:cNvSpPr>
                <p:nvPr/>
              </p:nvSpPr>
              <p:spPr bwMode="auto">
                <a:xfrm>
                  <a:off x="4149" y="2005"/>
                  <a:ext cx="162" cy="806"/>
                </a:xfrm>
                <a:prstGeom prst="rect">
                  <a:avLst/>
                </a:prstGeom>
                <a:solidFill>
                  <a:srgbClr val="99FFFF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98" name="Line 42"/>
                <p:cNvSpPr>
                  <a:spLocks noChangeShapeType="1"/>
                </p:cNvSpPr>
                <p:nvPr/>
              </p:nvSpPr>
              <p:spPr bwMode="auto">
                <a:xfrm>
                  <a:off x="4149" y="2005"/>
                  <a:ext cx="0" cy="809"/>
                </a:xfrm>
                <a:prstGeom prst="line">
                  <a:avLst/>
                </a:prstGeom>
                <a:noFill/>
                <a:ln w="50800">
                  <a:solidFill>
                    <a:schemeClr val="tx2"/>
                  </a:solidFill>
                  <a:round/>
                  <a:headEnd type="none" w="sm" len="sm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9499" name="Rectangle 43"/>
              <p:cNvSpPr>
                <a:spLocks noChangeArrowheads="1"/>
              </p:cNvSpPr>
              <p:nvPr/>
            </p:nvSpPr>
            <p:spPr bwMode="auto">
              <a:xfrm>
                <a:off x="1203" y="1608"/>
                <a:ext cx="903" cy="150"/>
              </a:xfrm>
              <a:prstGeom prst="rect">
                <a:avLst/>
              </a:prstGeom>
              <a:solidFill>
                <a:srgbClr val="00FFFF">
                  <a:alpha val="50000"/>
                </a:srgbClr>
              </a:solidFill>
              <a:ln w="28575">
                <a:solidFill>
                  <a:schemeClr val="tx2"/>
                </a:solidFill>
                <a:prstDash val="dash"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19500" name="Group 44"/>
              <p:cNvGrpSpPr>
                <a:grpSpLocks/>
              </p:cNvGrpSpPr>
              <p:nvPr/>
            </p:nvGrpSpPr>
            <p:grpSpPr bwMode="auto">
              <a:xfrm>
                <a:off x="2140" y="1745"/>
                <a:ext cx="904" cy="273"/>
                <a:chOff x="2832" y="800"/>
                <a:chExt cx="1008" cy="352"/>
              </a:xfrm>
            </p:grpSpPr>
            <p:sp>
              <p:nvSpPr>
                <p:cNvPr id="19501" name="Line 45"/>
                <p:cNvSpPr>
                  <a:spLocks noChangeShapeType="1"/>
                </p:cNvSpPr>
                <p:nvPr/>
              </p:nvSpPr>
              <p:spPr bwMode="auto">
                <a:xfrm>
                  <a:off x="2832" y="816"/>
                  <a:ext cx="960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502" name="Line 46"/>
                <p:cNvSpPr>
                  <a:spLocks noChangeShapeType="1"/>
                </p:cNvSpPr>
                <p:nvPr/>
              </p:nvSpPr>
              <p:spPr bwMode="auto">
                <a:xfrm>
                  <a:off x="2832" y="1138"/>
                  <a:ext cx="960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503" name="Line 47"/>
                <p:cNvSpPr>
                  <a:spLocks noChangeShapeType="1"/>
                </p:cNvSpPr>
                <p:nvPr/>
              </p:nvSpPr>
              <p:spPr bwMode="auto">
                <a:xfrm>
                  <a:off x="3600" y="816"/>
                  <a:ext cx="0" cy="336"/>
                </a:xfrm>
                <a:prstGeom prst="line">
                  <a:avLst/>
                </a:prstGeom>
                <a:noFill/>
                <a:ln w="19050">
                  <a:solidFill>
                    <a:srgbClr val="FF0066"/>
                  </a:solidFill>
                  <a:round/>
                  <a:headEnd type="triangl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graphicFrame>
              <p:nvGraphicFramePr>
                <p:cNvPr id="19504" name="Object 48"/>
                <p:cNvGraphicFramePr>
                  <a:graphicFrameLocks noChangeAspect="1"/>
                </p:cNvGraphicFramePr>
                <p:nvPr/>
              </p:nvGraphicFramePr>
              <p:xfrm>
                <a:off x="3612" y="800"/>
                <a:ext cx="228" cy="3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49" name="Equation" r:id="rId9" imgW="190440" imgH="253800" progId="Equation.3">
                        <p:embed/>
                      </p:oleObj>
                    </mc:Choice>
                    <mc:Fallback>
                      <p:oleObj name="Equation" r:id="rId9" imgW="190440" imgH="253800" progId="Equation.3">
                        <p:embed/>
                        <p:pic>
                          <p:nvPicPr>
                            <p:cNvPr id="19504" name="Object 4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12" y="800"/>
                              <a:ext cx="228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9505" name="Group 49"/>
              <p:cNvGrpSpPr>
                <a:grpSpLocks/>
              </p:cNvGrpSpPr>
              <p:nvPr/>
            </p:nvGrpSpPr>
            <p:grpSpPr bwMode="auto">
              <a:xfrm>
                <a:off x="1152" y="2656"/>
                <a:ext cx="1008" cy="720"/>
                <a:chOff x="1104" y="1704"/>
                <a:chExt cx="1008" cy="720"/>
              </a:xfrm>
            </p:grpSpPr>
            <p:sp>
              <p:nvSpPr>
                <p:cNvPr id="19506" name="Rectangle 50"/>
                <p:cNvSpPr>
                  <a:spLocks noChangeArrowheads="1"/>
                </p:cNvSpPr>
                <p:nvPr/>
              </p:nvSpPr>
              <p:spPr bwMode="auto">
                <a:xfrm rot="18900000">
                  <a:off x="1104" y="1920"/>
                  <a:ext cx="1008" cy="169"/>
                </a:xfrm>
                <a:prstGeom prst="rect">
                  <a:avLst/>
                </a:prstGeom>
                <a:solidFill>
                  <a:srgbClr val="00FFCC">
                    <a:alpha val="50000"/>
                  </a:srgb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507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1296" y="1704"/>
                  <a:ext cx="720" cy="720"/>
                </a:xfrm>
                <a:prstGeom prst="line">
                  <a:avLst/>
                </a:prstGeom>
                <a:noFill/>
                <a:ln w="38100">
                  <a:solidFill>
                    <a:srgbClr val="0066FF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aphicFrame>
          <p:nvGraphicFramePr>
            <p:cNvPr id="19508" name="Object 52"/>
            <p:cNvGraphicFramePr>
              <a:graphicFrameLocks noChangeAspect="1"/>
            </p:cNvGraphicFramePr>
            <p:nvPr/>
          </p:nvGraphicFramePr>
          <p:xfrm>
            <a:off x="768" y="1488"/>
            <a:ext cx="401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0" name="Equation" r:id="rId11" imgW="457200" imgH="368280" progId="Equation.3">
                    <p:embed/>
                  </p:oleObj>
                </mc:Choice>
                <mc:Fallback>
                  <p:oleObj name="Equation" r:id="rId11" imgW="457200" imgH="368280" progId="Equation.3">
                    <p:embed/>
                    <p:pic>
                      <p:nvPicPr>
                        <p:cNvPr id="19508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488"/>
                          <a:ext cx="401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9" name="Object 53"/>
            <p:cNvGraphicFramePr>
              <a:graphicFrameLocks noChangeAspect="1"/>
            </p:cNvGraphicFramePr>
            <p:nvPr/>
          </p:nvGraphicFramePr>
          <p:xfrm>
            <a:off x="3120" y="3312"/>
            <a:ext cx="37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1" name="Equation" r:id="rId13" imgW="419040" imgH="368280" progId="Equation.3">
                    <p:embed/>
                  </p:oleObj>
                </mc:Choice>
                <mc:Fallback>
                  <p:oleObj name="Equation" r:id="rId13" imgW="419040" imgH="368280" progId="Equation.3">
                    <p:embed/>
                    <p:pic>
                      <p:nvPicPr>
                        <p:cNvPr id="19509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312"/>
                          <a:ext cx="374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10" name="Object 54"/>
            <p:cNvGraphicFramePr>
              <a:graphicFrameLocks noChangeAspect="1"/>
            </p:cNvGraphicFramePr>
            <p:nvPr/>
          </p:nvGraphicFramePr>
          <p:xfrm>
            <a:off x="768" y="1824"/>
            <a:ext cx="35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2" name="Equation" r:id="rId15" imgW="393480" imgH="368280" progId="Equation.3">
                    <p:embed/>
                  </p:oleObj>
                </mc:Choice>
                <mc:Fallback>
                  <p:oleObj name="Equation" r:id="rId15" imgW="393480" imgH="368280" progId="Equation.3">
                    <p:embed/>
                    <p:pic>
                      <p:nvPicPr>
                        <p:cNvPr id="1951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824"/>
                          <a:ext cx="352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521" name="Group 65"/>
          <p:cNvGrpSpPr>
            <a:grpSpLocks/>
          </p:cNvGrpSpPr>
          <p:nvPr/>
        </p:nvGrpSpPr>
        <p:grpSpPr bwMode="auto">
          <a:xfrm>
            <a:off x="3735389" y="2844801"/>
            <a:ext cx="2549525" cy="987425"/>
            <a:chOff x="1344" y="1680"/>
            <a:chExt cx="1586" cy="672"/>
          </a:xfrm>
        </p:grpSpPr>
        <p:grpSp>
          <p:nvGrpSpPr>
            <p:cNvPr id="19522" name="Group 66"/>
            <p:cNvGrpSpPr>
              <a:grpSpLocks/>
            </p:cNvGrpSpPr>
            <p:nvPr/>
          </p:nvGrpSpPr>
          <p:grpSpPr bwMode="auto">
            <a:xfrm>
              <a:off x="1344" y="1680"/>
              <a:ext cx="1488" cy="672"/>
              <a:chOff x="1392" y="1680"/>
              <a:chExt cx="1488" cy="672"/>
            </a:xfrm>
          </p:grpSpPr>
          <p:sp>
            <p:nvSpPr>
              <p:cNvPr id="19523" name="Line 67"/>
              <p:cNvSpPr>
                <a:spLocks noChangeShapeType="1"/>
              </p:cNvSpPr>
              <p:nvPr/>
            </p:nvSpPr>
            <p:spPr bwMode="auto">
              <a:xfrm>
                <a:off x="1392" y="1968"/>
                <a:ext cx="864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24" name="Line 68"/>
              <p:cNvSpPr>
                <a:spLocks noChangeShapeType="1"/>
              </p:cNvSpPr>
              <p:nvPr/>
            </p:nvSpPr>
            <p:spPr bwMode="auto">
              <a:xfrm>
                <a:off x="2231" y="1920"/>
                <a:ext cx="5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25" name="Line 69"/>
              <p:cNvSpPr>
                <a:spLocks noChangeShapeType="1"/>
              </p:cNvSpPr>
              <p:nvPr/>
            </p:nvSpPr>
            <p:spPr bwMode="auto">
              <a:xfrm>
                <a:off x="2375" y="1680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26" name="Line 70"/>
              <p:cNvSpPr>
                <a:spLocks noChangeShapeType="1"/>
              </p:cNvSpPr>
              <p:nvPr/>
            </p:nvSpPr>
            <p:spPr bwMode="auto">
              <a:xfrm>
                <a:off x="2375" y="1968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9527" name="Object 71"/>
              <p:cNvGraphicFramePr>
                <a:graphicFrameLocks noChangeAspect="1"/>
              </p:cNvGraphicFramePr>
              <p:nvPr/>
            </p:nvGraphicFramePr>
            <p:xfrm>
              <a:off x="2448" y="2016"/>
              <a:ext cx="432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53" name="公式" r:id="rId17" imgW="355320" imgH="253800" progId="Equation.3">
                      <p:embed/>
                    </p:oleObj>
                  </mc:Choice>
                  <mc:Fallback>
                    <p:oleObj name="公式" r:id="rId17" imgW="355320" imgH="253800" progId="Equation.3">
                      <p:embed/>
                      <p:pic>
                        <p:nvPicPr>
                          <p:cNvPr id="19527" name="Object 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8" y="2016"/>
                            <a:ext cx="432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9528" name="Line 72"/>
            <p:cNvSpPr>
              <a:spLocks noChangeShapeType="1"/>
            </p:cNvSpPr>
            <p:nvPr/>
          </p:nvSpPr>
          <p:spPr bwMode="auto">
            <a:xfrm>
              <a:off x="2185" y="1968"/>
              <a:ext cx="7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9533" name="Group 77"/>
          <p:cNvGrpSpPr>
            <a:grpSpLocks/>
          </p:cNvGrpSpPr>
          <p:nvPr/>
        </p:nvGrpSpPr>
        <p:grpSpPr bwMode="auto">
          <a:xfrm>
            <a:off x="7454904" y="2057404"/>
            <a:ext cx="2527301" cy="1316039"/>
            <a:chOff x="3784" y="1296"/>
            <a:chExt cx="1592" cy="829"/>
          </a:xfrm>
        </p:grpSpPr>
        <p:graphicFrame>
          <p:nvGraphicFramePr>
            <p:cNvPr id="19530" name="Object 74"/>
            <p:cNvGraphicFramePr>
              <a:graphicFrameLocks noChangeAspect="1"/>
            </p:cNvGraphicFramePr>
            <p:nvPr>
              <p:extLst/>
            </p:nvPr>
          </p:nvGraphicFramePr>
          <p:xfrm>
            <a:off x="3784" y="1754"/>
            <a:ext cx="1486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4" name="Equation" r:id="rId19" imgW="876240" imgH="241200" progId="Equation.DSMT4">
                    <p:embed/>
                  </p:oleObj>
                </mc:Choice>
                <mc:Fallback>
                  <p:oleObj name="Equation" r:id="rId19" imgW="876240" imgH="241200" progId="Equation.DSMT4">
                    <p:embed/>
                    <p:pic>
                      <p:nvPicPr>
                        <p:cNvPr id="1953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4" y="1754"/>
                          <a:ext cx="1486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31" name="Rectangle 75"/>
            <p:cNvSpPr>
              <a:spLocks noChangeArrowheads="1"/>
            </p:cNvSpPr>
            <p:nvPr/>
          </p:nvSpPr>
          <p:spPr bwMode="auto">
            <a:xfrm>
              <a:off x="3840" y="1296"/>
              <a:ext cx="1536" cy="33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anose="02050604050505020204" pitchFamily="18" charset="0"/>
                  <a:ea typeface="宋体" panose="02010600030101010101" pitchFamily="2" charset="-122"/>
                  <a:cs typeface="+mn-cs"/>
                </a:rPr>
                <a:t>移动反射镜</a:t>
              </a: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2" name="墨迹 1"/>
              <p14:cNvContentPartPr/>
              <p14:nvPr/>
            </p14:nvContentPartPr>
            <p14:xfrm>
              <a:off x="7489080" y="2293200"/>
              <a:ext cx="4227480" cy="120744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7479720" y="2282760"/>
                <a:ext cx="4247280" cy="1227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30930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917AB1B-85BF-4FFA-AFE7-B33FAC206768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1560" name="Object 56"/>
          <p:cNvGraphicFramePr>
            <a:graphicFrameLocks noChangeAspect="1"/>
          </p:cNvGraphicFramePr>
          <p:nvPr/>
        </p:nvGraphicFramePr>
        <p:xfrm>
          <a:off x="7300914" y="3097214"/>
          <a:ext cx="2668587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3" imgW="1130040" imgH="228600" progId="Equation.3">
                  <p:embed/>
                </p:oleObj>
              </mc:Choice>
              <mc:Fallback>
                <p:oleObj name="Equation" r:id="rId3" imgW="1130040" imgH="228600" progId="Equation.3">
                  <p:embed/>
                  <p:pic>
                    <p:nvPicPr>
                      <p:cNvPr id="2156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0914" y="3097214"/>
                        <a:ext cx="2668587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61" name="Rectangle 57"/>
          <p:cNvSpPr>
            <a:spLocks noChangeArrowheads="1"/>
          </p:cNvSpPr>
          <p:nvPr/>
        </p:nvSpPr>
        <p:spPr bwMode="auto">
          <a:xfrm>
            <a:off x="6858000" y="2133601"/>
            <a:ext cx="3505200" cy="58896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插入介质片光程差</a:t>
            </a:r>
          </a:p>
        </p:txBody>
      </p:sp>
      <p:sp>
        <p:nvSpPr>
          <p:cNvPr id="21563" name="Rectangle 59"/>
          <p:cNvSpPr>
            <a:spLocks noChangeArrowheads="1"/>
          </p:cNvSpPr>
          <p:nvPr/>
        </p:nvSpPr>
        <p:spPr bwMode="auto">
          <a:xfrm>
            <a:off x="6934200" y="3951289"/>
            <a:ext cx="30368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光程差变化</a:t>
            </a:r>
          </a:p>
        </p:txBody>
      </p:sp>
      <p:graphicFrame>
        <p:nvGraphicFramePr>
          <p:cNvPr id="21564" name="Object 60"/>
          <p:cNvGraphicFramePr>
            <a:graphicFrameLocks noChangeAspect="1"/>
          </p:cNvGraphicFramePr>
          <p:nvPr/>
        </p:nvGraphicFramePr>
        <p:xfrm>
          <a:off x="7359651" y="4779964"/>
          <a:ext cx="268922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5" imgW="1054080" imgH="228600" progId="Equation.3">
                  <p:embed/>
                </p:oleObj>
              </mc:Choice>
              <mc:Fallback>
                <p:oleObj name="Equation" r:id="rId5" imgW="1054080" imgH="228600" progId="Equation.3">
                  <p:embed/>
                  <p:pic>
                    <p:nvPicPr>
                      <p:cNvPr id="21564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651" y="4779964"/>
                        <a:ext cx="268922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81" name="Group 77"/>
          <p:cNvGrpSpPr>
            <a:grpSpLocks/>
          </p:cNvGrpSpPr>
          <p:nvPr/>
        </p:nvGrpSpPr>
        <p:grpSpPr bwMode="auto">
          <a:xfrm>
            <a:off x="2209800" y="1084263"/>
            <a:ext cx="4572000" cy="4051300"/>
            <a:chOff x="432" y="683"/>
            <a:chExt cx="2880" cy="2552"/>
          </a:xfrm>
        </p:grpSpPr>
        <p:grpSp>
          <p:nvGrpSpPr>
            <p:cNvPr id="21579" name="Group 75"/>
            <p:cNvGrpSpPr>
              <a:grpSpLocks/>
            </p:cNvGrpSpPr>
            <p:nvPr/>
          </p:nvGrpSpPr>
          <p:grpSpPr bwMode="auto">
            <a:xfrm>
              <a:off x="432" y="683"/>
              <a:ext cx="2880" cy="2552"/>
              <a:chOff x="432" y="683"/>
              <a:chExt cx="2880" cy="2552"/>
            </a:xfrm>
          </p:grpSpPr>
          <p:sp>
            <p:nvSpPr>
              <p:cNvPr id="21508" name="Rectangle 4"/>
              <p:cNvSpPr>
                <a:spLocks noChangeArrowheads="1"/>
              </p:cNvSpPr>
              <p:nvPr/>
            </p:nvSpPr>
            <p:spPr bwMode="auto">
              <a:xfrm>
                <a:off x="432" y="683"/>
                <a:ext cx="2880" cy="254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09" name="Rectangle 5"/>
              <p:cNvSpPr>
                <a:spLocks noChangeArrowheads="1"/>
              </p:cNvSpPr>
              <p:nvPr/>
            </p:nvSpPr>
            <p:spPr bwMode="auto">
              <a:xfrm>
                <a:off x="1283" y="1064"/>
                <a:ext cx="806" cy="134"/>
              </a:xfrm>
              <a:prstGeom prst="rect">
                <a:avLst/>
              </a:prstGeom>
              <a:solidFill>
                <a:srgbClr val="99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11" name="Freeform 7"/>
              <p:cNvSpPr>
                <a:spLocks/>
              </p:cNvSpPr>
              <p:nvPr/>
            </p:nvSpPr>
            <p:spPr bwMode="auto">
              <a:xfrm>
                <a:off x="1724" y="2213"/>
                <a:ext cx="1335" cy="93"/>
              </a:xfrm>
              <a:custGeom>
                <a:avLst/>
                <a:gdLst>
                  <a:gd name="T0" fmla="*/ 0 w 1686"/>
                  <a:gd name="T1" fmla="*/ 6 h 120"/>
                  <a:gd name="T2" fmla="*/ 618 w 1686"/>
                  <a:gd name="T3" fmla="*/ 0 h 120"/>
                  <a:gd name="T4" fmla="*/ 768 w 1686"/>
                  <a:gd name="T5" fmla="*/ 114 h 120"/>
                  <a:gd name="T6" fmla="*/ 1686 w 1686"/>
                  <a:gd name="T7" fmla="*/ 120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686" h="120">
                    <a:moveTo>
                      <a:pt x="0" y="6"/>
                    </a:moveTo>
                    <a:lnTo>
                      <a:pt x="618" y="0"/>
                    </a:lnTo>
                    <a:lnTo>
                      <a:pt x="768" y="114"/>
                    </a:lnTo>
                    <a:lnTo>
                      <a:pt x="1686" y="120"/>
                    </a:lnTo>
                  </a:path>
                </a:pathLst>
              </a:custGeom>
              <a:noFill/>
              <a:ln w="28575" cmpd="sng">
                <a:solidFill>
                  <a:srgbClr val="990099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12" name="Line 8"/>
              <p:cNvSpPr>
                <a:spLocks noChangeShapeType="1"/>
              </p:cNvSpPr>
              <p:nvPr/>
            </p:nvSpPr>
            <p:spPr bwMode="auto">
              <a:xfrm>
                <a:off x="1953" y="2217"/>
                <a:ext cx="91" cy="0"/>
              </a:xfrm>
              <a:prstGeom prst="line">
                <a:avLst/>
              </a:prstGeom>
              <a:noFill/>
              <a:ln w="38100">
                <a:solidFill>
                  <a:srgbClr val="990099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13" name="Line 9"/>
              <p:cNvSpPr>
                <a:spLocks noChangeShapeType="1"/>
              </p:cNvSpPr>
              <p:nvPr/>
            </p:nvSpPr>
            <p:spPr bwMode="auto">
              <a:xfrm>
                <a:off x="2900" y="2306"/>
                <a:ext cx="92" cy="0"/>
              </a:xfrm>
              <a:prstGeom prst="line">
                <a:avLst/>
              </a:prstGeom>
              <a:noFill/>
              <a:ln w="38100">
                <a:solidFill>
                  <a:srgbClr val="990099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14" name="Freeform 10"/>
              <p:cNvSpPr>
                <a:spLocks/>
              </p:cNvSpPr>
              <p:nvPr/>
            </p:nvSpPr>
            <p:spPr bwMode="auto">
              <a:xfrm>
                <a:off x="1623" y="1225"/>
                <a:ext cx="92" cy="1001"/>
              </a:xfrm>
              <a:custGeom>
                <a:avLst/>
                <a:gdLst>
                  <a:gd name="T0" fmla="*/ 116 w 116"/>
                  <a:gd name="T1" fmla="*/ 1294 h 1294"/>
                  <a:gd name="T2" fmla="*/ 0 w 116"/>
                  <a:gd name="T3" fmla="*/ 1122 h 1294"/>
                  <a:gd name="T4" fmla="*/ 0 w 116"/>
                  <a:gd name="T5" fmla="*/ 0 h 12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6" h="1294">
                    <a:moveTo>
                      <a:pt x="116" y="1294"/>
                    </a:moveTo>
                    <a:lnTo>
                      <a:pt x="0" y="1122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rgbClr val="DC83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15" name="Line 11"/>
              <p:cNvSpPr>
                <a:spLocks noChangeShapeType="1"/>
              </p:cNvSpPr>
              <p:nvPr/>
            </p:nvSpPr>
            <p:spPr bwMode="auto">
              <a:xfrm flipH="1" flipV="1">
                <a:off x="1619" y="1350"/>
                <a:ext cx="2" cy="125"/>
              </a:xfrm>
              <a:prstGeom prst="line">
                <a:avLst/>
              </a:prstGeom>
              <a:noFill/>
              <a:ln w="38100">
                <a:solidFill>
                  <a:srgbClr val="DC83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17" name="Freeform 13"/>
              <p:cNvSpPr>
                <a:spLocks/>
              </p:cNvSpPr>
              <p:nvPr/>
            </p:nvSpPr>
            <p:spPr bwMode="auto">
              <a:xfrm>
                <a:off x="541" y="2165"/>
                <a:ext cx="1183" cy="59"/>
              </a:xfrm>
              <a:custGeom>
                <a:avLst/>
                <a:gdLst>
                  <a:gd name="T0" fmla="*/ 0 w 1340"/>
                  <a:gd name="T1" fmla="*/ 1 h 59"/>
                  <a:gd name="T2" fmla="*/ 1184 w 1340"/>
                  <a:gd name="T3" fmla="*/ 0 h 59"/>
                  <a:gd name="T4" fmla="*/ 1340 w 1340"/>
                  <a:gd name="T5" fmla="*/ 59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40" h="59">
                    <a:moveTo>
                      <a:pt x="0" y="1"/>
                    </a:moveTo>
                    <a:lnTo>
                      <a:pt x="1184" y="0"/>
                    </a:lnTo>
                    <a:lnTo>
                      <a:pt x="1340" y="59"/>
                    </a:lnTo>
                  </a:path>
                </a:pathLst>
              </a:custGeom>
              <a:noFill/>
              <a:ln w="38100" cmpd="sng">
                <a:solidFill>
                  <a:srgbClr val="FF00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18" name="Line 14"/>
              <p:cNvSpPr>
                <a:spLocks noChangeShapeType="1"/>
              </p:cNvSpPr>
              <p:nvPr/>
            </p:nvSpPr>
            <p:spPr bwMode="auto">
              <a:xfrm>
                <a:off x="949" y="2167"/>
                <a:ext cx="21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19" name="Line 15"/>
              <p:cNvSpPr>
                <a:spLocks noChangeShapeType="1"/>
              </p:cNvSpPr>
              <p:nvPr/>
            </p:nvSpPr>
            <p:spPr bwMode="auto">
              <a:xfrm flipV="1">
                <a:off x="1283" y="1213"/>
                <a:ext cx="813" cy="0"/>
              </a:xfrm>
              <a:prstGeom prst="line">
                <a:avLst/>
              </a:prstGeom>
              <a:noFill/>
              <a:ln w="50800">
                <a:solidFill>
                  <a:schemeClr val="tx2"/>
                </a:solidFill>
                <a:round/>
                <a:headEnd type="none" w="sm" len="sm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21" name="AutoShape 17"/>
              <p:cNvSpPr>
                <a:spLocks noChangeArrowheads="1"/>
              </p:cNvSpPr>
              <p:nvPr/>
            </p:nvSpPr>
            <p:spPr bwMode="auto">
              <a:xfrm>
                <a:off x="503" y="1848"/>
                <a:ext cx="203" cy="501"/>
              </a:xfrm>
              <a:prstGeom prst="roundRect">
                <a:avLst>
                  <a:gd name="adj" fmla="val 49995"/>
                </a:avLst>
              </a:prstGeom>
              <a:gradFill rotWithShape="0">
                <a:gsLst>
                  <a:gs pos="0">
                    <a:srgbClr val="FFFF66">
                      <a:gamma/>
                      <a:shade val="69804"/>
                      <a:invGamma/>
                    </a:srgbClr>
                  </a:gs>
                  <a:gs pos="50000">
                    <a:srgbClr val="FFFF66"/>
                  </a:gs>
                  <a:gs pos="100000">
                    <a:srgbClr val="FFFF66">
                      <a:gamma/>
                      <a:shade val="69804"/>
                      <a:invGamma/>
                    </a:srgbClr>
                  </a:gs>
                </a:gsLst>
                <a:lin ang="0" scaled="1"/>
              </a:gradFill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22" name="Rectangle 18"/>
              <p:cNvSpPr>
                <a:spLocks noChangeArrowheads="1"/>
              </p:cNvSpPr>
              <p:nvPr/>
            </p:nvSpPr>
            <p:spPr bwMode="auto">
              <a:xfrm>
                <a:off x="536" y="2333"/>
                <a:ext cx="137" cy="86"/>
              </a:xfrm>
              <a:prstGeom prst="rect">
                <a:avLst/>
              </a:prstGeom>
              <a:gradFill rotWithShape="0">
                <a:gsLst>
                  <a:gs pos="0">
                    <a:srgbClr val="FFFF66">
                      <a:gamma/>
                      <a:shade val="69804"/>
                      <a:invGamma/>
                    </a:srgbClr>
                  </a:gs>
                  <a:gs pos="50000">
                    <a:srgbClr val="FFFF66"/>
                  </a:gs>
                  <a:gs pos="100000">
                    <a:srgbClr val="FFFF66">
                      <a:gamma/>
                      <a:shade val="69804"/>
                      <a:invGamma/>
                    </a:srgbClr>
                  </a:gs>
                </a:gsLst>
                <a:lin ang="0" scaled="1"/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23" name="Oval 19"/>
              <p:cNvSpPr>
                <a:spLocks noChangeArrowheads="1"/>
              </p:cNvSpPr>
              <p:nvPr/>
            </p:nvSpPr>
            <p:spPr bwMode="auto">
              <a:xfrm>
                <a:off x="536" y="2386"/>
                <a:ext cx="137" cy="99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24" name="Freeform 20"/>
              <p:cNvSpPr>
                <a:spLocks/>
              </p:cNvSpPr>
              <p:nvPr/>
            </p:nvSpPr>
            <p:spPr bwMode="auto">
              <a:xfrm>
                <a:off x="589" y="1934"/>
                <a:ext cx="46" cy="410"/>
              </a:xfrm>
              <a:custGeom>
                <a:avLst/>
                <a:gdLst>
                  <a:gd name="T0" fmla="*/ 0 w 51"/>
                  <a:gd name="T1" fmla="*/ 455 h 472"/>
                  <a:gd name="T2" fmla="*/ 0 w 51"/>
                  <a:gd name="T3" fmla="*/ 0 h 472"/>
                  <a:gd name="T4" fmla="*/ 16 w 51"/>
                  <a:gd name="T5" fmla="*/ 106 h 472"/>
                  <a:gd name="T6" fmla="*/ 16 w 51"/>
                  <a:gd name="T7" fmla="*/ 0 h 472"/>
                  <a:gd name="T8" fmla="*/ 33 w 51"/>
                  <a:gd name="T9" fmla="*/ 106 h 472"/>
                  <a:gd name="T10" fmla="*/ 33 w 51"/>
                  <a:gd name="T11" fmla="*/ 0 h 472"/>
                  <a:gd name="T12" fmla="*/ 50 w 51"/>
                  <a:gd name="T13" fmla="*/ 106 h 472"/>
                  <a:gd name="T14" fmla="*/ 50 w 51"/>
                  <a:gd name="T15" fmla="*/ 471 h 4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51" h="472">
                    <a:moveTo>
                      <a:pt x="0" y="455"/>
                    </a:moveTo>
                    <a:lnTo>
                      <a:pt x="0" y="0"/>
                    </a:lnTo>
                    <a:lnTo>
                      <a:pt x="16" y="106"/>
                    </a:lnTo>
                    <a:lnTo>
                      <a:pt x="16" y="0"/>
                    </a:lnTo>
                    <a:lnTo>
                      <a:pt x="33" y="106"/>
                    </a:lnTo>
                    <a:lnTo>
                      <a:pt x="33" y="0"/>
                    </a:lnTo>
                    <a:lnTo>
                      <a:pt x="50" y="106"/>
                    </a:lnTo>
                    <a:lnTo>
                      <a:pt x="50" y="471"/>
                    </a:lnTo>
                  </a:path>
                </a:pathLst>
              </a:custGeom>
              <a:gradFill rotWithShape="0">
                <a:gsLst>
                  <a:gs pos="0">
                    <a:srgbClr val="FFFF66">
                      <a:gamma/>
                      <a:shade val="69804"/>
                      <a:invGamma/>
                    </a:srgbClr>
                  </a:gs>
                  <a:gs pos="50000">
                    <a:srgbClr val="FFFF66"/>
                  </a:gs>
                  <a:gs pos="100000">
                    <a:srgbClr val="FFFF66">
                      <a:gamma/>
                      <a:shade val="69804"/>
                      <a:invGamma/>
                    </a:srgbClr>
                  </a:gs>
                </a:gsLst>
                <a:lin ang="0" scaled="1"/>
              </a:gradFill>
              <a:ln w="12700" cap="rnd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25" name="Line 21"/>
              <p:cNvSpPr>
                <a:spLocks noChangeShapeType="1"/>
              </p:cNvSpPr>
              <p:nvPr/>
            </p:nvSpPr>
            <p:spPr bwMode="auto">
              <a:xfrm flipV="1">
                <a:off x="532" y="2343"/>
                <a:ext cx="145" cy="13"/>
              </a:xfrm>
              <a:prstGeom prst="line">
                <a:avLst/>
              </a:prstGeom>
              <a:noFill/>
              <a:ln w="25400">
                <a:solidFill>
                  <a:srgbClr val="FFCC66"/>
                </a:solidFill>
                <a:round/>
                <a:headEnd type="none" w="sm" len="sm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26" name="Line 22"/>
              <p:cNvSpPr>
                <a:spLocks noChangeShapeType="1"/>
              </p:cNvSpPr>
              <p:nvPr/>
            </p:nvSpPr>
            <p:spPr bwMode="auto">
              <a:xfrm flipV="1">
                <a:off x="532" y="2369"/>
                <a:ext cx="145" cy="13"/>
              </a:xfrm>
              <a:prstGeom prst="line">
                <a:avLst/>
              </a:prstGeom>
              <a:noFill/>
              <a:ln w="25400">
                <a:solidFill>
                  <a:srgbClr val="FFCC66"/>
                </a:solidFill>
                <a:round/>
                <a:headEnd type="none" w="sm" len="sm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27" name="Line 23"/>
              <p:cNvSpPr>
                <a:spLocks noChangeShapeType="1"/>
              </p:cNvSpPr>
              <p:nvPr/>
            </p:nvSpPr>
            <p:spPr bwMode="auto">
              <a:xfrm flipV="1">
                <a:off x="532" y="2395"/>
                <a:ext cx="145" cy="14"/>
              </a:xfrm>
              <a:prstGeom prst="line">
                <a:avLst/>
              </a:prstGeom>
              <a:noFill/>
              <a:ln w="25400">
                <a:solidFill>
                  <a:srgbClr val="FFCC66"/>
                </a:solidFill>
                <a:round/>
                <a:headEnd type="none" w="sm" len="sm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28" name="Line 24"/>
              <p:cNvSpPr>
                <a:spLocks noChangeShapeType="1"/>
              </p:cNvSpPr>
              <p:nvPr/>
            </p:nvSpPr>
            <p:spPr bwMode="auto">
              <a:xfrm flipV="1">
                <a:off x="532" y="2422"/>
                <a:ext cx="145" cy="13"/>
              </a:xfrm>
              <a:prstGeom prst="line">
                <a:avLst/>
              </a:prstGeom>
              <a:noFill/>
              <a:ln w="25400">
                <a:solidFill>
                  <a:srgbClr val="FFCC66"/>
                </a:solidFill>
                <a:round/>
                <a:headEnd type="none" w="sm" len="sm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29" name="Rectangle 25"/>
              <p:cNvSpPr>
                <a:spLocks noChangeArrowheads="1"/>
              </p:cNvSpPr>
              <p:nvPr/>
            </p:nvSpPr>
            <p:spPr bwMode="auto">
              <a:xfrm>
                <a:off x="580" y="2249"/>
                <a:ext cx="61" cy="85"/>
              </a:xfrm>
              <a:prstGeom prst="rect">
                <a:avLst/>
              </a:prstGeom>
              <a:gradFill rotWithShape="0">
                <a:gsLst>
                  <a:gs pos="0">
                    <a:srgbClr val="FFFF66">
                      <a:gamma/>
                      <a:shade val="69804"/>
                      <a:invGamma/>
                    </a:srgbClr>
                  </a:gs>
                  <a:gs pos="50000">
                    <a:srgbClr val="FFFF66"/>
                  </a:gs>
                  <a:gs pos="100000">
                    <a:srgbClr val="FFFF66">
                      <a:gamma/>
                      <a:shade val="69804"/>
                      <a:invGamma/>
                    </a:srgbClr>
                  </a:gs>
                </a:gsLst>
                <a:lin ang="0" scaled="1"/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32" name="Freeform 28"/>
              <p:cNvSpPr>
                <a:spLocks/>
              </p:cNvSpPr>
              <p:nvPr/>
            </p:nvSpPr>
            <p:spPr bwMode="auto">
              <a:xfrm>
                <a:off x="1827" y="2121"/>
                <a:ext cx="1218" cy="1012"/>
              </a:xfrm>
              <a:custGeom>
                <a:avLst/>
                <a:gdLst>
                  <a:gd name="T0" fmla="*/ 1536 w 1536"/>
                  <a:gd name="T1" fmla="*/ 138 h 1308"/>
                  <a:gd name="T2" fmla="*/ 738 w 1536"/>
                  <a:gd name="T3" fmla="*/ 132 h 1308"/>
                  <a:gd name="T4" fmla="*/ 582 w 1536"/>
                  <a:gd name="T5" fmla="*/ 12 h 1308"/>
                  <a:gd name="T6" fmla="*/ 0 w 1536"/>
                  <a:gd name="T7" fmla="*/ 0 h 1308"/>
                  <a:gd name="T8" fmla="*/ 0 w 1536"/>
                  <a:gd name="T9" fmla="*/ 1290 h 1308"/>
                  <a:gd name="T10" fmla="*/ 12 w 1536"/>
                  <a:gd name="T11" fmla="*/ 1308 h 13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536" h="1308">
                    <a:moveTo>
                      <a:pt x="1536" y="138"/>
                    </a:moveTo>
                    <a:lnTo>
                      <a:pt x="738" y="132"/>
                    </a:lnTo>
                    <a:lnTo>
                      <a:pt x="582" y="12"/>
                    </a:lnTo>
                    <a:lnTo>
                      <a:pt x="0" y="0"/>
                    </a:lnTo>
                    <a:lnTo>
                      <a:pt x="0" y="1290"/>
                    </a:lnTo>
                    <a:lnTo>
                      <a:pt x="12" y="1308"/>
                    </a:lnTo>
                  </a:path>
                </a:pathLst>
              </a:custGeom>
              <a:noFill/>
              <a:ln w="28575" cmpd="sng">
                <a:solidFill>
                  <a:srgbClr val="990099"/>
                </a:solidFill>
                <a:round/>
                <a:headEnd type="none" w="med" len="med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33" name="Line 29"/>
              <p:cNvSpPr>
                <a:spLocks noChangeShapeType="1"/>
              </p:cNvSpPr>
              <p:nvPr/>
            </p:nvSpPr>
            <p:spPr bwMode="auto">
              <a:xfrm flipH="1">
                <a:off x="2816" y="2230"/>
                <a:ext cx="131" cy="0"/>
              </a:xfrm>
              <a:prstGeom prst="line">
                <a:avLst/>
              </a:prstGeom>
              <a:noFill/>
              <a:ln w="38100">
                <a:solidFill>
                  <a:srgbClr val="990099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34" name="Line 30"/>
              <p:cNvSpPr>
                <a:spLocks noChangeShapeType="1"/>
              </p:cNvSpPr>
              <p:nvPr/>
            </p:nvSpPr>
            <p:spPr bwMode="auto">
              <a:xfrm flipH="1">
                <a:off x="2039" y="2130"/>
                <a:ext cx="86" cy="0"/>
              </a:xfrm>
              <a:prstGeom prst="line">
                <a:avLst/>
              </a:prstGeom>
              <a:noFill/>
              <a:ln w="38100">
                <a:solidFill>
                  <a:srgbClr val="990099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35" name="Line 31"/>
              <p:cNvSpPr>
                <a:spLocks noChangeShapeType="1"/>
              </p:cNvSpPr>
              <p:nvPr/>
            </p:nvSpPr>
            <p:spPr bwMode="auto">
              <a:xfrm>
                <a:off x="1829" y="3079"/>
                <a:ext cx="0" cy="156"/>
              </a:xfrm>
              <a:prstGeom prst="line">
                <a:avLst/>
              </a:prstGeom>
              <a:noFill/>
              <a:ln w="38100">
                <a:solidFill>
                  <a:srgbClr val="990099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38" name="Freeform 34"/>
              <p:cNvSpPr>
                <a:spLocks/>
              </p:cNvSpPr>
              <p:nvPr/>
            </p:nvSpPr>
            <p:spPr bwMode="auto">
              <a:xfrm>
                <a:off x="1681" y="1215"/>
                <a:ext cx="70" cy="1957"/>
              </a:xfrm>
              <a:custGeom>
                <a:avLst/>
                <a:gdLst>
                  <a:gd name="T0" fmla="*/ 0 w 90"/>
                  <a:gd name="T1" fmla="*/ 0 h 2532"/>
                  <a:gd name="T2" fmla="*/ 0 w 90"/>
                  <a:gd name="T3" fmla="*/ 1062 h 2532"/>
                  <a:gd name="T4" fmla="*/ 90 w 90"/>
                  <a:gd name="T5" fmla="*/ 1236 h 2532"/>
                  <a:gd name="T6" fmla="*/ 90 w 90"/>
                  <a:gd name="T7" fmla="*/ 2532 h 25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0" h="2532">
                    <a:moveTo>
                      <a:pt x="0" y="0"/>
                    </a:moveTo>
                    <a:lnTo>
                      <a:pt x="0" y="1062"/>
                    </a:lnTo>
                    <a:lnTo>
                      <a:pt x="90" y="1236"/>
                    </a:lnTo>
                    <a:lnTo>
                      <a:pt x="90" y="2532"/>
                    </a:lnTo>
                  </a:path>
                </a:pathLst>
              </a:custGeom>
              <a:noFill/>
              <a:ln w="28575" cmpd="sng">
                <a:solidFill>
                  <a:srgbClr val="DC8300"/>
                </a:solidFill>
                <a:round/>
                <a:headEnd type="none" w="med" len="med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39" name="Line 35"/>
              <p:cNvSpPr>
                <a:spLocks noChangeShapeType="1"/>
              </p:cNvSpPr>
              <p:nvPr/>
            </p:nvSpPr>
            <p:spPr bwMode="auto">
              <a:xfrm>
                <a:off x="1682" y="1452"/>
                <a:ext cx="0" cy="63"/>
              </a:xfrm>
              <a:prstGeom prst="line">
                <a:avLst/>
              </a:prstGeom>
              <a:noFill/>
              <a:ln w="38100">
                <a:solidFill>
                  <a:srgbClr val="DC83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40" name="Line 36"/>
              <p:cNvSpPr>
                <a:spLocks noChangeShapeType="1"/>
              </p:cNvSpPr>
              <p:nvPr/>
            </p:nvSpPr>
            <p:spPr bwMode="auto">
              <a:xfrm>
                <a:off x="1753" y="3101"/>
                <a:ext cx="0" cy="120"/>
              </a:xfrm>
              <a:prstGeom prst="line">
                <a:avLst/>
              </a:prstGeom>
              <a:noFill/>
              <a:ln w="38100">
                <a:solidFill>
                  <a:srgbClr val="DC83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21541" name="Object 37"/>
              <p:cNvGraphicFramePr>
                <a:graphicFrameLocks noChangeAspect="1"/>
              </p:cNvGraphicFramePr>
              <p:nvPr/>
            </p:nvGraphicFramePr>
            <p:xfrm>
              <a:off x="1087" y="2416"/>
              <a:ext cx="338" cy="3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80" name="Equation" r:id="rId7" imgW="203040" imgH="215640" progId="Equation.3">
                      <p:embed/>
                    </p:oleObj>
                  </mc:Choice>
                  <mc:Fallback>
                    <p:oleObj name="Equation" r:id="rId7" imgW="203040" imgH="215640" progId="Equation.3">
                      <p:embed/>
                      <p:pic>
                        <p:nvPicPr>
                          <p:cNvPr id="21541" name="Object 37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87" y="2416"/>
                            <a:ext cx="338" cy="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42" name="Object 38"/>
              <p:cNvGraphicFramePr>
                <a:graphicFrameLocks noChangeAspect="1"/>
              </p:cNvGraphicFramePr>
              <p:nvPr/>
            </p:nvGraphicFramePr>
            <p:xfrm>
              <a:off x="2146" y="2416"/>
              <a:ext cx="341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81" name="Equation" r:id="rId9" imgW="215640" imgH="215640" progId="Equation.3">
                      <p:embed/>
                    </p:oleObj>
                  </mc:Choice>
                  <mc:Fallback>
                    <p:oleObj name="Equation" r:id="rId9" imgW="215640" imgH="215640" progId="Equation.3">
                      <p:embed/>
                      <p:pic>
                        <p:nvPicPr>
                          <p:cNvPr id="21542" name="Object 38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46" y="2416"/>
                            <a:ext cx="341" cy="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43" name="Rectangle 39"/>
              <p:cNvSpPr>
                <a:spLocks noChangeArrowheads="1"/>
              </p:cNvSpPr>
              <p:nvPr/>
            </p:nvSpPr>
            <p:spPr bwMode="auto">
              <a:xfrm rot="18900000">
                <a:off x="1939" y="2132"/>
                <a:ext cx="759" cy="149"/>
              </a:xfrm>
              <a:prstGeom prst="rect">
                <a:avLst/>
              </a:prstGeom>
              <a:solidFill>
                <a:srgbClr val="00FFCC">
                  <a:alpha val="5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45" name="Rectangle 41"/>
              <p:cNvSpPr>
                <a:spLocks noChangeArrowheads="1"/>
              </p:cNvSpPr>
              <p:nvPr/>
            </p:nvSpPr>
            <p:spPr bwMode="auto">
              <a:xfrm>
                <a:off x="3020" y="1882"/>
                <a:ext cx="127" cy="623"/>
              </a:xfrm>
              <a:prstGeom prst="rect">
                <a:avLst/>
              </a:prstGeom>
              <a:solidFill>
                <a:srgbClr val="99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46" name="Line 42"/>
              <p:cNvSpPr>
                <a:spLocks noChangeShapeType="1"/>
              </p:cNvSpPr>
              <p:nvPr/>
            </p:nvSpPr>
            <p:spPr bwMode="auto">
              <a:xfrm>
                <a:off x="3020" y="1882"/>
                <a:ext cx="0" cy="625"/>
              </a:xfrm>
              <a:prstGeom prst="line">
                <a:avLst/>
              </a:prstGeom>
              <a:noFill/>
              <a:ln w="50800">
                <a:solidFill>
                  <a:schemeClr val="tx2"/>
                </a:solidFill>
                <a:round/>
                <a:headEnd type="none" w="sm" len="sm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47" name="Rectangle 43"/>
              <p:cNvSpPr>
                <a:spLocks noChangeArrowheads="1"/>
              </p:cNvSpPr>
              <p:nvPr/>
            </p:nvSpPr>
            <p:spPr bwMode="auto">
              <a:xfrm>
                <a:off x="1282" y="811"/>
                <a:ext cx="796" cy="150"/>
              </a:xfrm>
              <a:prstGeom prst="rect">
                <a:avLst/>
              </a:prstGeom>
              <a:solidFill>
                <a:srgbClr val="00FFFF">
                  <a:alpha val="50000"/>
                </a:srgbClr>
              </a:solidFill>
              <a:ln w="28575">
                <a:solidFill>
                  <a:schemeClr val="tx2"/>
                </a:solidFill>
                <a:prstDash val="dash"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49" name="Line 45"/>
              <p:cNvSpPr>
                <a:spLocks noChangeShapeType="1"/>
              </p:cNvSpPr>
              <p:nvPr/>
            </p:nvSpPr>
            <p:spPr bwMode="auto">
              <a:xfrm>
                <a:off x="2108" y="960"/>
                <a:ext cx="76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50" name="Line 46"/>
              <p:cNvSpPr>
                <a:spLocks noChangeShapeType="1"/>
              </p:cNvSpPr>
              <p:nvPr/>
            </p:nvSpPr>
            <p:spPr bwMode="auto">
              <a:xfrm>
                <a:off x="2108" y="1210"/>
                <a:ext cx="76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51" name="Line 47"/>
              <p:cNvSpPr>
                <a:spLocks noChangeShapeType="1"/>
              </p:cNvSpPr>
              <p:nvPr/>
            </p:nvSpPr>
            <p:spPr bwMode="auto">
              <a:xfrm>
                <a:off x="2716" y="960"/>
                <a:ext cx="0" cy="261"/>
              </a:xfrm>
              <a:prstGeom prst="line">
                <a:avLst/>
              </a:prstGeom>
              <a:noFill/>
              <a:ln w="19050">
                <a:solidFill>
                  <a:srgbClr val="FF0066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21552" name="Object 48"/>
              <p:cNvGraphicFramePr>
                <a:graphicFrameLocks noChangeAspect="1"/>
              </p:cNvGraphicFramePr>
              <p:nvPr/>
            </p:nvGraphicFramePr>
            <p:xfrm>
              <a:off x="2726" y="948"/>
              <a:ext cx="180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82" name="Equation" r:id="rId11" imgW="190440" imgH="253800" progId="Equation.3">
                      <p:embed/>
                    </p:oleObj>
                  </mc:Choice>
                  <mc:Fallback>
                    <p:oleObj name="Equation" r:id="rId11" imgW="190440" imgH="253800" progId="Equation.3">
                      <p:embed/>
                      <p:pic>
                        <p:nvPicPr>
                          <p:cNvPr id="21552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26" y="948"/>
                            <a:ext cx="180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56" name="Object 52"/>
              <p:cNvGraphicFramePr>
                <a:graphicFrameLocks noChangeAspect="1"/>
              </p:cNvGraphicFramePr>
              <p:nvPr/>
            </p:nvGraphicFramePr>
            <p:xfrm>
              <a:off x="2931" y="1547"/>
              <a:ext cx="330" cy="3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83" name="Equation" r:id="rId13" imgW="419040" imgH="368280" progId="Equation.3">
                      <p:embed/>
                    </p:oleObj>
                  </mc:Choice>
                  <mc:Fallback>
                    <p:oleObj name="Equation" r:id="rId13" imgW="419040" imgH="368280" progId="Equation.3">
                      <p:embed/>
                      <p:pic>
                        <p:nvPicPr>
                          <p:cNvPr id="21556" name="Object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31" y="1547"/>
                            <a:ext cx="330" cy="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57" name="Object 53"/>
              <p:cNvGraphicFramePr>
                <a:graphicFrameLocks noChangeAspect="1"/>
              </p:cNvGraphicFramePr>
              <p:nvPr/>
            </p:nvGraphicFramePr>
            <p:xfrm>
              <a:off x="908" y="1067"/>
              <a:ext cx="310" cy="3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84" name="Equation" r:id="rId15" imgW="393480" imgH="368280" progId="Equation.3">
                      <p:embed/>
                    </p:oleObj>
                  </mc:Choice>
                  <mc:Fallback>
                    <p:oleObj name="Equation" r:id="rId15" imgW="393480" imgH="368280" progId="Equation.3">
                      <p:embed/>
                      <p:pic>
                        <p:nvPicPr>
                          <p:cNvPr id="21557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8" y="1067"/>
                            <a:ext cx="310" cy="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58" name="Object 54"/>
              <p:cNvGraphicFramePr>
                <a:graphicFrameLocks noChangeAspect="1"/>
              </p:cNvGraphicFramePr>
              <p:nvPr/>
            </p:nvGraphicFramePr>
            <p:xfrm>
              <a:off x="883" y="731"/>
              <a:ext cx="354" cy="3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85" name="Equation" r:id="rId17" imgW="457200" imgH="368280" progId="Equation.3">
                      <p:embed/>
                    </p:oleObj>
                  </mc:Choice>
                  <mc:Fallback>
                    <p:oleObj name="Equation" r:id="rId17" imgW="457200" imgH="368280" progId="Equation.3">
                      <p:embed/>
                      <p:pic>
                        <p:nvPicPr>
                          <p:cNvPr id="21558" name="Object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3" y="731"/>
                            <a:ext cx="354" cy="3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1554" name="Rectangle 50"/>
            <p:cNvSpPr>
              <a:spLocks noChangeArrowheads="1"/>
            </p:cNvSpPr>
            <p:nvPr/>
          </p:nvSpPr>
          <p:spPr bwMode="auto">
            <a:xfrm rot="18900000">
              <a:off x="1248" y="2075"/>
              <a:ext cx="889" cy="169"/>
            </a:xfrm>
            <a:prstGeom prst="rect">
              <a:avLst/>
            </a:prstGeom>
            <a:solidFill>
              <a:srgbClr val="00FFCC">
                <a:alpha val="5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55" name="Line 51"/>
            <p:cNvSpPr>
              <a:spLocks noChangeShapeType="1"/>
            </p:cNvSpPr>
            <p:nvPr/>
          </p:nvSpPr>
          <p:spPr bwMode="auto">
            <a:xfrm flipV="1">
              <a:off x="1441" y="1920"/>
              <a:ext cx="623" cy="624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1565" name="Group 61"/>
          <p:cNvGrpSpPr>
            <a:grpSpLocks/>
          </p:cNvGrpSpPr>
          <p:nvPr/>
        </p:nvGrpSpPr>
        <p:grpSpPr bwMode="auto">
          <a:xfrm>
            <a:off x="5437188" y="2806701"/>
            <a:ext cx="806450" cy="2200275"/>
            <a:chOff x="2400" y="1488"/>
            <a:chExt cx="576" cy="1386"/>
          </a:xfrm>
        </p:grpSpPr>
        <p:sp>
          <p:nvSpPr>
            <p:cNvPr id="21566" name="Rectangle 62"/>
            <p:cNvSpPr>
              <a:spLocks noChangeArrowheads="1"/>
            </p:cNvSpPr>
            <p:nvPr/>
          </p:nvSpPr>
          <p:spPr bwMode="auto">
            <a:xfrm>
              <a:off x="2640" y="1728"/>
              <a:ext cx="96" cy="528"/>
            </a:xfrm>
            <a:prstGeom prst="rect">
              <a:avLst/>
            </a:prstGeom>
            <a:solidFill>
              <a:srgbClr val="FF66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67" name="Line 63"/>
            <p:cNvSpPr>
              <a:spLocks noChangeShapeType="1"/>
            </p:cNvSpPr>
            <p:nvPr/>
          </p:nvSpPr>
          <p:spPr bwMode="auto">
            <a:xfrm>
              <a:off x="2640" y="2208"/>
              <a:ext cx="0" cy="5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68" name="Line 64"/>
            <p:cNvSpPr>
              <a:spLocks noChangeShapeType="1"/>
            </p:cNvSpPr>
            <p:nvPr/>
          </p:nvSpPr>
          <p:spPr bwMode="auto">
            <a:xfrm>
              <a:off x="2735" y="2208"/>
              <a:ext cx="0" cy="5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69" name="Line 65"/>
            <p:cNvSpPr>
              <a:spLocks noChangeShapeType="1"/>
            </p:cNvSpPr>
            <p:nvPr/>
          </p:nvSpPr>
          <p:spPr bwMode="auto">
            <a:xfrm>
              <a:off x="2400" y="2592"/>
              <a:ext cx="240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70" name="Line 66"/>
            <p:cNvSpPr>
              <a:spLocks noChangeShapeType="1"/>
            </p:cNvSpPr>
            <p:nvPr/>
          </p:nvSpPr>
          <p:spPr bwMode="auto">
            <a:xfrm>
              <a:off x="2735" y="2592"/>
              <a:ext cx="240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1571" name="Object 67"/>
            <p:cNvGraphicFramePr>
              <a:graphicFrameLocks noChangeAspect="1"/>
            </p:cNvGraphicFramePr>
            <p:nvPr/>
          </p:nvGraphicFramePr>
          <p:xfrm>
            <a:off x="2783" y="2592"/>
            <a:ext cx="193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6" name="公式" r:id="rId19" imgW="114120" imgH="215640" progId="Equation.3">
                    <p:embed/>
                  </p:oleObj>
                </mc:Choice>
                <mc:Fallback>
                  <p:oleObj name="公式" r:id="rId19" imgW="114120" imgH="215640" progId="Equation.3">
                    <p:embed/>
                    <p:pic>
                      <p:nvPicPr>
                        <p:cNvPr id="21571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3" y="2592"/>
                          <a:ext cx="193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72" name="Object 68"/>
            <p:cNvGraphicFramePr>
              <a:graphicFrameLocks noChangeAspect="1"/>
            </p:cNvGraphicFramePr>
            <p:nvPr/>
          </p:nvGraphicFramePr>
          <p:xfrm>
            <a:off x="2642" y="1488"/>
            <a:ext cx="20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7" name="Equation" r:id="rId21" imgW="177480" imgH="190440" progId="Equation.3">
                    <p:embed/>
                  </p:oleObj>
                </mc:Choice>
                <mc:Fallback>
                  <p:oleObj name="Equation" r:id="rId21" imgW="177480" imgH="190440" progId="Equation.3">
                    <p:embed/>
                    <p:pic>
                      <p:nvPicPr>
                        <p:cNvPr id="21572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2" y="1488"/>
                          <a:ext cx="20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74" name="Text Box 70"/>
          <p:cNvSpPr txBox="1">
            <a:spLocks noChangeArrowheads="1"/>
          </p:cNvSpPr>
          <p:nvPr/>
        </p:nvSpPr>
        <p:spPr bwMode="auto">
          <a:xfrm>
            <a:off x="6781800" y="1325564"/>
            <a:ext cx="1600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光程差</a:t>
            </a:r>
          </a:p>
        </p:txBody>
      </p:sp>
      <p:graphicFrame>
        <p:nvGraphicFramePr>
          <p:cNvPr id="21575" name="Object 71"/>
          <p:cNvGraphicFramePr>
            <a:graphicFrameLocks noChangeAspect="1"/>
          </p:cNvGraphicFramePr>
          <p:nvPr/>
        </p:nvGraphicFramePr>
        <p:xfrm>
          <a:off x="8450263" y="1406526"/>
          <a:ext cx="13208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Equation" r:id="rId23" imgW="469800" imgH="177480" progId="Equation.3">
                  <p:embed/>
                </p:oleObj>
              </mc:Choice>
              <mc:Fallback>
                <p:oleObj name="Equation" r:id="rId23" imgW="469800" imgH="177480" progId="Equation.3">
                  <p:embed/>
                  <p:pic>
                    <p:nvPicPr>
                      <p:cNvPr id="21575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0263" y="1406526"/>
                        <a:ext cx="13208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CCFFFF">
                                    <a:gamma/>
                                    <a:shade val="76078"/>
                                    <a:invGamma/>
                                  </a:srgbClr>
                                </a:gs>
                                <a:gs pos="50000">
                                  <a:srgbClr val="CCFFFF"/>
                                </a:gs>
                                <a:gs pos="100000">
                                  <a:srgbClr val="CCFFFF">
                                    <a:gamma/>
                                    <a:shade val="76078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2"/>
          <p:cNvSpPr>
            <a:spLocks noChangeArrowheads="1"/>
          </p:cNvSpPr>
          <p:nvPr/>
        </p:nvSpPr>
        <p:spPr bwMode="auto">
          <a:xfrm>
            <a:off x="1708150" y="111126"/>
            <a:ext cx="8492306" cy="58541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干涉条纹的移动（等厚干涉）</a:t>
            </a:r>
          </a:p>
        </p:txBody>
      </p:sp>
    </p:spTree>
    <p:extLst>
      <p:ext uri="{BB962C8B-B14F-4D97-AF65-F5344CB8AC3E}">
        <p14:creationId xmlns:p14="http://schemas.microsoft.com/office/powerpoint/2010/main" val="3414673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FC899BD-FBB1-4DCF-BA86-BC4735EB8B65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2583" name="Object 55"/>
          <p:cNvGraphicFramePr>
            <a:graphicFrameLocks noChangeAspect="1"/>
          </p:cNvGraphicFramePr>
          <p:nvPr/>
        </p:nvGraphicFramePr>
        <p:xfrm>
          <a:off x="7086600" y="1327150"/>
          <a:ext cx="274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公式" r:id="rId3" imgW="1549080" imgH="304560" progId="Equation.3">
                  <p:embed/>
                </p:oleObj>
              </mc:Choice>
              <mc:Fallback>
                <p:oleObj name="公式" r:id="rId3" imgW="1549080" imgH="304560" progId="Equation.3">
                  <p:embed/>
                  <p:pic>
                    <p:nvPicPr>
                      <p:cNvPr id="22583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327150"/>
                        <a:ext cx="2743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99" name="Group 71"/>
          <p:cNvGrpSpPr>
            <a:grpSpLocks/>
          </p:cNvGrpSpPr>
          <p:nvPr/>
        </p:nvGrpSpPr>
        <p:grpSpPr bwMode="auto">
          <a:xfrm>
            <a:off x="6934200" y="2057400"/>
            <a:ext cx="3733800" cy="685800"/>
            <a:chOff x="3504" y="1296"/>
            <a:chExt cx="2352" cy="432"/>
          </a:xfrm>
        </p:grpSpPr>
        <p:sp>
          <p:nvSpPr>
            <p:cNvPr id="22585" name="AutoShape 57"/>
            <p:cNvSpPr>
              <a:spLocks noChangeArrowheads="1"/>
            </p:cNvSpPr>
            <p:nvPr/>
          </p:nvSpPr>
          <p:spPr bwMode="auto">
            <a:xfrm>
              <a:off x="3552" y="1296"/>
              <a:ext cx="2064" cy="432"/>
            </a:xfrm>
            <a:prstGeom prst="wedgeRectCallout">
              <a:avLst>
                <a:gd name="adj1" fmla="val 19620"/>
                <a:gd name="adj2" fmla="val -86111"/>
              </a:avLst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86" name="Rectangle 58"/>
            <p:cNvSpPr>
              <a:spLocks noChangeArrowheads="1"/>
            </p:cNvSpPr>
            <p:nvPr/>
          </p:nvSpPr>
          <p:spPr bwMode="auto">
            <a:xfrm>
              <a:off x="3504" y="1311"/>
              <a:ext cx="23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anose="02050604050505020204" pitchFamily="18" charset="0"/>
                  <a:ea typeface="宋体" panose="02010600030101010101" pitchFamily="2" charset="-122"/>
                  <a:cs typeface="+mn-cs"/>
                </a:rPr>
                <a:t>干涉条纹移动数目</a:t>
              </a:r>
            </a:p>
          </p:txBody>
        </p:sp>
      </p:grpSp>
      <p:grpSp>
        <p:nvGrpSpPr>
          <p:cNvPr id="22651" name="Group 123"/>
          <p:cNvGrpSpPr>
            <a:grpSpLocks/>
          </p:cNvGrpSpPr>
          <p:nvPr/>
        </p:nvGrpSpPr>
        <p:grpSpPr bwMode="auto">
          <a:xfrm>
            <a:off x="7010400" y="3284538"/>
            <a:ext cx="2895600" cy="1744662"/>
            <a:chOff x="3456" y="1920"/>
            <a:chExt cx="1824" cy="1099"/>
          </a:xfrm>
        </p:grpSpPr>
        <p:graphicFrame>
          <p:nvGraphicFramePr>
            <p:cNvPr id="22588" name="Object 60"/>
            <p:cNvGraphicFramePr>
              <a:graphicFrameLocks noChangeAspect="1"/>
            </p:cNvGraphicFramePr>
            <p:nvPr/>
          </p:nvGraphicFramePr>
          <p:xfrm>
            <a:off x="3888" y="2400"/>
            <a:ext cx="1200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9" name="公式" r:id="rId5" imgW="1143000" imgH="609480" progId="Equation.3">
                    <p:embed/>
                  </p:oleObj>
                </mc:Choice>
                <mc:Fallback>
                  <p:oleObj name="公式" r:id="rId5" imgW="1143000" imgH="609480" progId="Equation.3">
                    <p:embed/>
                    <p:pic>
                      <p:nvPicPr>
                        <p:cNvPr id="22588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400"/>
                          <a:ext cx="1200" cy="619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folHlink"/>
                            </a:gs>
                            <a:gs pos="50000">
                              <a:srgbClr val="FFFFFF"/>
                            </a:gs>
                            <a:gs pos="100000">
                              <a:schemeClr val="folHlink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rgbClr val="CC00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89" name="Rectangle 61"/>
            <p:cNvSpPr>
              <a:spLocks noChangeArrowheads="1"/>
            </p:cNvSpPr>
            <p:nvPr/>
          </p:nvSpPr>
          <p:spPr bwMode="auto">
            <a:xfrm>
              <a:off x="3456" y="1920"/>
              <a:ext cx="18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介质片厚度</a:t>
              </a:r>
            </a:p>
          </p:txBody>
        </p:sp>
      </p:grpSp>
      <p:grpSp>
        <p:nvGrpSpPr>
          <p:cNvPr id="22600" name="Group 72"/>
          <p:cNvGrpSpPr>
            <a:grpSpLocks/>
          </p:cNvGrpSpPr>
          <p:nvPr/>
        </p:nvGrpSpPr>
        <p:grpSpPr bwMode="auto">
          <a:xfrm>
            <a:off x="2209800" y="1084263"/>
            <a:ext cx="4572000" cy="4051300"/>
            <a:chOff x="432" y="683"/>
            <a:chExt cx="2880" cy="2552"/>
          </a:xfrm>
        </p:grpSpPr>
        <p:grpSp>
          <p:nvGrpSpPr>
            <p:cNvPr id="22601" name="Group 73"/>
            <p:cNvGrpSpPr>
              <a:grpSpLocks/>
            </p:cNvGrpSpPr>
            <p:nvPr/>
          </p:nvGrpSpPr>
          <p:grpSpPr bwMode="auto">
            <a:xfrm>
              <a:off x="432" y="683"/>
              <a:ext cx="2880" cy="2552"/>
              <a:chOff x="432" y="683"/>
              <a:chExt cx="2880" cy="2552"/>
            </a:xfrm>
          </p:grpSpPr>
          <p:sp>
            <p:nvSpPr>
              <p:cNvPr id="22602" name="Rectangle 74"/>
              <p:cNvSpPr>
                <a:spLocks noChangeArrowheads="1"/>
              </p:cNvSpPr>
              <p:nvPr/>
            </p:nvSpPr>
            <p:spPr bwMode="auto">
              <a:xfrm>
                <a:off x="432" y="683"/>
                <a:ext cx="2880" cy="254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03" name="Rectangle 75"/>
              <p:cNvSpPr>
                <a:spLocks noChangeArrowheads="1"/>
              </p:cNvSpPr>
              <p:nvPr/>
            </p:nvSpPr>
            <p:spPr bwMode="auto">
              <a:xfrm>
                <a:off x="1283" y="1064"/>
                <a:ext cx="806" cy="134"/>
              </a:xfrm>
              <a:prstGeom prst="rect">
                <a:avLst/>
              </a:prstGeom>
              <a:solidFill>
                <a:srgbClr val="99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04" name="Freeform 76"/>
              <p:cNvSpPr>
                <a:spLocks/>
              </p:cNvSpPr>
              <p:nvPr/>
            </p:nvSpPr>
            <p:spPr bwMode="auto">
              <a:xfrm>
                <a:off x="1724" y="2213"/>
                <a:ext cx="1335" cy="93"/>
              </a:xfrm>
              <a:custGeom>
                <a:avLst/>
                <a:gdLst>
                  <a:gd name="T0" fmla="*/ 0 w 1686"/>
                  <a:gd name="T1" fmla="*/ 6 h 120"/>
                  <a:gd name="T2" fmla="*/ 618 w 1686"/>
                  <a:gd name="T3" fmla="*/ 0 h 120"/>
                  <a:gd name="T4" fmla="*/ 768 w 1686"/>
                  <a:gd name="T5" fmla="*/ 114 h 120"/>
                  <a:gd name="T6" fmla="*/ 1686 w 1686"/>
                  <a:gd name="T7" fmla="*/ 120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686" h="120">
                    <a:moveTo>
                      <a:pt x="0" y="6"/>
                    </a:moveTo>
                    <a:lnTo>
                      <a:pt x="618" y="0"/>
                    </a:lnTo>
                    <a:lnTo>
                      <a:pt x="768" y="114"/>
                    </a:lnTo>
                    <a:lnTo>
                      <a:pt x="1686" y="120"/>
                    </a:lnTo>
                  </a:path>
                </a:pathLst>
              </a:custGeom>
              <a:noFill/>
              <a:ln w="28575" cmpd="sng">
                <a:solidFill>
                  <a:srgbClr val="990099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05" name="Line 77"/>
              <p:cNvSpPr>
                <a:spLocks noChangeShapeType="1"/>
              </p:cNvSpPr>
              <p:nvPr/>
            </p:nvSpPr>
            <p:spPr bwMode="auto">
              <a:xfrm>
                <a:off x="1953" y="2217"/>
                <a:ext cx="91" cy="0"/>
              </a:xfrm>
              <a:prstGeom prst="line">
                <a:avLst/>
              </a:prstGeom>
              <a:noFill/>
              <a:ln w="38100">
                <a:solidFill>
                  <a:srgbClr val="990099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06" name="Line 78"/>
              <p:cNvSpPr>
                <a:spLocks noChangeShapeType="1"/>
              </p:cNvSpPr>
              <p:nvPr/>
            </p:nvSpPr>
            <p:spPr bwMode="auto">
              <a:xfrm>
                <a:off x="2900" y="2306"/>
                <a:ext cx="92" cy="0"/>
              </a:xfrm>
              <a:prstGeom prst="line">
                <a:avLst/>
              </a:prstGeom>
              <a:noFill/>
              <a:ln w="38100">
                <a:solidFill>
                  <a:srgbClr val="990099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07" name="Freeform 79"/>
              <p:cNvSpPr>
                <a:spLocks/>
              </p:cNvSpPr>
              <p:nvPr/>
            </p:nvSpPr>
            <p:spPr bwMode="auto">
              <a:xfrm>
                <a:off x="1623" y="1225"/>
                <a:ext cx="92" cy="1001"/>
              </a:xfrm>
              <a:custGeom>
                <a:avLst/>
                <a:gdLst>
                  <a:gd name="T0" fmla="*/ 116 w 116"/>
                  <a:gd name="T1" fmla="*/ 1294 h 1294"/>
                  <a:gd name="T2" fmla="*/ 0 w 116"/>
                  <a:gd name="T3" fmla="*/ 1122 h 1294"/>
                  <a:gd name="T4" fmla="*/ 0 w 116"/>
                  <a:gd name="T5" fmla="*/ 0 h 12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6" h="1294">
                    <a:moveTo>
                      <a:pt x="116" y="1294"/>
                    </a:moveTo>
                    <a:lnTo>
                      <a:pt x="0" y="1122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rgbClr val="DC83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08" name="Line 80"/>
              <p:cNvSpPr>
                <a:spLocks noChangeShapeType="1"/>
              </p:cNvSpPr>
              <p:nvPr/>
            </p:nvSpPr>
            <p:spPr bwMode="auto">
              <a:xfrm flipH="1" flipV="1">
                <a:off x="1619" y="1350"/>
                <a:ext cx="2" cy="125"/>
              </a:xfrm>
              <a:prstGeom prst="line">
                <a:avLst/>
              </a:prstGeom>
              <a:noFill/>
              <a:ln w="38100">
                <a:solidFill>
                  <a:srgbClr val="DC83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09" name="Freeform 81"/>
              <p:cNvSpPr>
                <a:spLocks/>
              </p:cNvSpPr>
              <p:nvPr/>
            </p:nvSpPr>
            <p:spPr bwMode="auto">
              <a:xfrm>
                <a:off x="541" y="2165"/>
                <a:ext cx="1183" cy="59"/>
              </a:xfrm>
              <a:custGeom>
                <a:avLst/>
                <a:gdLst>
                  <a:gd name="T0" fmla="*/ 0 w 1340"/>
                  <a:gd name="T1" fmla="*/ 1 h 59"/>
                  <a:gd name="T2" fmla="*/ 1184 w 1340"/>
                  <a:gd name="T3" fmla="*/ 0 h 59"/>
                  <a:gd name="T4" fmla="*/ 1340 w 1340"/>
                  <a:gd name="T5" fmla="*/ 59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40" h="59">
                    <a:moveTo>
                      <a:pt x="0" y="1"/>
                    </a:moveTo>
                    <a:lnTo>
                      <a:pt x="1184" y="0"/>
                    </a:lnTo>
                    <a:lnTo>
                      <a:pt x="1340" y="59"/>
                    </a:lnTo>
                  </a:path>
                </a:pathLst>
              </a:custGeom>
              <a:noFill/>
              <a:ln w="38100" cmpd="sng">
                <a:solidFill>
                  <a:srgbClr val="FF00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10" name="Line 82"/>
              <p:cNvSpPr>
                <a:spLocks noChangeShapeType="1"/>
              </p:cNvSpPr>
              <p:nvPr/>
            </p:nvSpPr>
            <p:spPr bwMode="auto">
              <a:xfrm>
                <a:off x="949" y="2167"/>
                <a:ext cx="21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11" name="Line 83"/>
              <p:cNvSpPr>
                <a:spLocks noChangeShapeType="1"/>
              </p:cNvSpPr>
              <p:nvPr/>
            </p:nvSpPr>
            <p:spPr bwMode="auto">
              <a:xfrm flipV="1">
                <a:off x="1283" y="1213"/>
                <a:ext cx="813" cy="0"/>
              </a:xfrm>
              <a:prstGeom prst="line">
                <a:avLst/>
              </a:prstGeom>
              <a:noFill/>
              <a:ln w="50800">
                <a:solidFill>
                  <a:schemeClr val="tx2"/>
                </a:solidFill>
                <a:round/>
                <a:headEnd type="none" w="sm" len="sm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12" name="AutoShape 84"/>
              <p:cNvSpPr>
                <a:spLocks noChangeArrowheads="1"/>
              </p:cNvSpPr>
              <p:nvPr/>
            </p:nvSpPr>
            <p:spPr bwMode="auto">
              <a:xfrm>
                <a:off x="503" y="1848"/>
                <a:ext cx="203" cy="501"/>
              </a:xfrm>
              <a:prstGeom prst="roundRect">
                <a:avLst>
                  <a:gd name="adj" fmla="val 49995"/>
                </a:avLst>
              </a:prstGeom>
              <a:gradFill rotWithShape="0">
                <a:gsLst>
                  <a:gs pos="0">
                    <a:srgbClr val="FFFF66">
                      <a:gamma/>
                      <a:shade val="69804"/>
                      <a:invGamma/>
                    </a:srgbClr>
                  </a:gs>
                  <a:gs pos="50000">
                    <a:srgbClr val="FFFF66"/>
                  </a:gs>
                  <a:gs pos="100000">
                    <a:srgbClr val="FFFF66">
                      <a:gamma/>
                      <a:shade val="69804"/>
                      <a:invGamma/>
                    </a:srgbClr>
                  </a:gs>
                </a:gsLst>
                <a:lin ang="0" scaled="1"/>
              </a:gradFill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13" name="Rectangle 85"/>
              <p:cNvSpPr>
                <a:spLocks noChangeArrowheads="1"/>
              </p:cNvSpPr>
              <p:nvPr/>
            </p:nvSpPr>
            <p:spPr bwMode="auto">
              <a:xfrm>
                <a:off x="536" y="2333"/>
                <a:ext cx="137" cy="86"/>
              </a:xfrm>
              <a:prstGeom prst="rect">
                <a:avLst/>
              </a:prstGeom>
              <a:gradFill rotWithShape="0">
                <a:gsLst>
                  <a:gs pos="0">
                    <a:srgbClr val="FFFF66">
                      <a:gamma/>
                      <a:shade val="69804"/>
                      <a:invGamma/>
                    </a:srgbClr>
                  </a:gs>
                  <a:gs pos="50000">
                    <a:srgbClr val="FFFF66"/>
                  </a:gs>
                  <a:gs pos="100000">
                    <a:srgbClr val="FFFF66">
                      <a:gamma/>
                      <a:shade val="69804"/>
                      <a:invGamma/>
                    </a:srgbClr>
                  </a:gs>
                </a:gsLst>
                <a:lin ang="0" scaled="1"/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14" name="Oval 86"/>
              <p:cNvSpPr>
                <a:spLocks noChangeArrowheads="1"/>
              </p:cNvSpPr>
              <p:nvPr/>
            </p:nvSpPr>
            <p:spPr bwMode="auto">
              <a:xfrm>
                <a:off x="536" y="2386"/>
                <a:ext cx="137" cy="99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15" name="Freeform 87"/>
              <p:cNvSpPr>
                <a:spLocks/>
              </p:cNvSpPr>
              <p:nvPr/>
            </p:nvSpPr>
            <p:spPr bwMode="auto">
              <a:xfrm>
                <a:off x="589" y="1934"/>
                <a:ext cx="46" cy="410"/>
              </a:xfrm>
              <a:custGeom>
                <a:avLst/>
                <a:gdLst>
                  <a:gd name="T0" fmla="*/ 0 w 51"/>
                  <a:gd name="T1" fmla="*/ 455 h 472"/>
                  <a:gd name="T2" fmla="*/ 0 w 51"/>
                  <a:gd name="T3" fmla="*/ 0 h 472"/>
                  <a:gd name="T4" fmla="*/ 16 w 51"/>
                  <a:gd name="T5" fmla="*/ 106 h 472"/>
                  <a:gd name="T6" fmla="*/ 16 w 51"/>
                  <a:gd name="T7" fmla="*/ 0 h 472"/>
                  <a:gd name="T8" fmla="*/ 33 w 51"/>
                  <a:gd name="T9" fmla="*/ 106 h 472"/>
                  <a:gd name="T10" fmla="*/ 33 w 51"/>
                  <a:gd name="T11" fmla="*/ 0 h 472"/>
                  <a:gd name="T12" fmla="*/ 50 w 51"/>
                  <a:gd name="T13" fmla="*/ 106 h 472"/>
                  <a:gd name="T14" fmla="*/ 50 w 51"/>
                  <a:gd name="T15" fmla="*/ 471 h 4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51" h="472">
                    <a:moveTo>
                      <a:pt x="0" y="455"/>
                    </a:moveTo>
                    <a:lnTo>
                      <a:pt x="0" y="0"/>
                    </a:lnTo>
                    <a:lnTo>
                      <a:pt x="16" y="106"/>
                    </a:lnTo>
                    <a:lnTo>
                      <a:pt x="16" y="0"/>
                    </a:lnTo>
                    <a:lnTo>
                      <a:pt x="33" y="106"/>
                    </a:lnTo>
                    <a:lnTo>
                      <a:pt x="33" y="0"/>
                    </a:lnTo>
                    <a:lnTo>
                      <a:pt x="50" y="106"/>
                    </a:lnTo>
                    <a:lnTo>
                      <a:pt x="50" y="471"/>
                    </a:lnTo>
                  </a:path>
                </a:pathLst>
              </a:custGeom>
              <a:gradFill rotWithShape="0">
                <a:gsLst>
                  <a:gs pos="0">
                    <a:srgbClr val="FFFF66">
                      <a:gamma/>
                      <a:shade val="69804"/>
                      <a:invGamma/>
                    </a:srgbClr>
                  </a:gs>
                  <a:gs pos="50000">
                    <a:srgbClr val="FFFF66"/>
                  </a:gs>
                  <a:gs pos="100000">
                    <a:srgbClr val="FFFF66">
                      <a:gamma/>
                      <a:shade val="69804"/>
                      <a:invGamma/>
                    </a:srgbClr>
                  </a:gs>
                </a:gsLst>
                <a:lin ang="0" scaled="1"/>
              </a:gradFill>
              <a:ln w="12700" cap="rnd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16" name="Line 88"/>
              <p:cNvSpPr>
                <a:spLocks noChangeShapeType="1"/>
              </p:cNvSpPr>
              <p:nvPr/>
            </p:nvSpPr>
            <p:spPr bwMode="auto">
              <a:xfrm flipV="1">
                <a:off x="532" y="2343"/>
                <a:ext cx="145" cy="13"/>
              </a:xfrm>
              <a:prstGeom prst="line">
                <a:avLst/>
              </a:prstGeom>
              <a:noFill/>
              <a:ln w="25400">
                <a:solidFill>
                  <a:srgbClr val="FFCC66"/>
                </a:solidFill>
                <a:round/>
                <a:headEnd type="none" w="sm" len="sm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17" name="Line 89"/>
              <p:cNvSpPr>
                <a:spLocks noChangeShapeType="1"/>
              </p:cNvSpPr>
              <p:nvPr/>
            </p:nvSpPr>
            <p:spPr bwMode="auto">
              <a:xfrm flipV="1">
                <a:off x="532" y="2369"/>
                <a:ext cx="145" cy="13"/>
              </a:xfrm>
              <a:prstGeom prst="line">
                <a:avLst/>
              </a:prstGeom>
              <a:noFill/>
              <a:ln w="25400">
                <a:solidFill>
                  <a:srgbClr val="FFCC66"/>
                </a:solidFill>
                <a:round/>
                <a:headEnd type="none" w="sm" len="sm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18" name="Line 90"/>
              <p:cNvSpPr>
                <a:spLocks noChangeShapeType="1"/>
              </p:cNvSpPr>
              <p:nvPr/>
            </p:nvSpPr>
            <p:spPr bwMode="auto">
              <a:xfrm flipV="1">
                <a:off x="532" y="2395"/>
                <a:ext cx="145" cy="14"/>
              </a:xfrm>
              <a:prstGeom prst="line">
                <a:avLst/>
              </a:prstGeom>
              <a:noFill/>
              <a:ln w="25400">
                <a:solidFill>
                  <a:srgbClr val="FFCC66"/>
                </a:solidFill>
                <a:round/>
                <a:headEnd type="none" w="sm" len="sm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19" name="Line 91"/>
              <p:cNvSpPr>
                <a:spLocks noChangeShapeType="1"/>
              </p:cNvSpPr>
              <p:nvPr/>
            </p:nvSpPr>
            <p:spPr bwMode="auto">
              <a:xfrm flipV="1">
                <a:off x="532" y="2422"/>
                <a:ext cx="145" cy="13"/>
              </a:xfrm>
              <a:prstGeom prst="line">
                <a:avLst/>
              </a:prstGeom>
              <a:noFill/>
              <a:ln w="25400">
                <a:solidFill>
                  <a:srgbClr val="FFCC66"/>
                </a:solidFill>
                <a:round/>
                <a:headEnd type="none" w="sm" len="sm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20" name="Rectangle 92"/>
              <p:cNvSpPr>
                <a:spLocks noChangeArrowheads="1"/>
              </p:cNvSpPr>
              <p:nvPr/>
            </p:nvSpPr>
            <p:spPr bwMode="auto">
              <a:xfrm>
                <a:off x="580" y="2249"/>
                <a:ext cx="61" cy="85"/>
              </a:xfrm>
              <a:prstGeom prst="rect">
                <a:avLst/>
              </a:prstGeom>
              <a:gradFill rotWithShape="0">
                <a:gsLst>
                  <a:gs pos="0">
                    <a:srgbClr val="FFFF66">
                      <a:gamma/>
                      <a:shade val="69804"/>
                      <a:invGamma/>
                    </a:srgbClr>
                  </a:gs>
                  <a:gs pos="50000">
                    <a:srgbClr val="FFFF66"/>
                  </a:gs>
                  <a:gs pos="100000">
                    <a:srgbClr val="FFFF66">
                      <a:gamma/>
                      <a:shade val="69804"/>
                      <a:invGamma/>
                    </a:srgbClr>
                  </a:gs>
                </a:gsLst>
                <a:lin ang="0" scaled="1"/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21" name="Freeform 93"/>
              <p:cNvSpPr>
                <a:spLocks/>
              </p:cNvSpPr>
              <p:nvPr/>
            </p:nvSpPr>
            <p:spPr bwMode="auto">
              <a:xfrm>
                <a:off x="1827" y="2121"/>
                <a:ext cx="1218" cy="1012"/>
              </a:xfrm>
              <a:custGeom>
                <a:avLst/>
                <a:gdLst>
                  <a:gd name="T0" fmla="*/ 1536 w 1536"/>
                  <a:gd name="T1" fmla="*/ 138 h 1308"/>
                  <a:gd name="T2" fmla="*/ 738 w 1536"/>
                  <a:gd name="T3" fmla="*/ 132 h 1308"/>
                  <a:gd name="T4" fmla="*/ 582 w 1536"/>
                  <a:gd name="T5" fmla="*/ 12 h 1308"/>
                  <a:gd name="T6" fmla="*/ 0 w 1536"/>
                  <a:gd name="T7" fmla="*/ 0 h 1308"/>
                  <a:gd name="T8" fmla="*/ 0 w 1536"/>
                  <a:gd name="T9" fmla="*/ 1290 h 1308"/>
                  <a:gd name="T10" fmla="*/ 12 w 1536"/>
                  <a:gd name="T11" fmla="*/ 1308 h 13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536" h="1308">
                    <a:moveTo>
                      <a:pt x="1536" y="138"/>
                    </a:moveTo>
                    <a:lnTo>
                      <a:pt x="738" y="132"/>
                    </a:lnTo>
                    <a:lnTo>
                      <a:pt x="582" y="12"/>
                    </a:lnTo>
                    <a:lnTo>
                      <a:pt x="0" y="0"/>
                    </a:lnTo>
                    <a:lnTo>
                      <a:pt x="0" y="1290"/>
                    </a:lnTo>
                    <a:lnTo>
                      <a:pt x="12" y="1308"/>
                    </a:lnTo>
                  </a:path>
                </a:pathLst>
              </a:custGeom>
              <a:noFill/>
              <a:ln w="28575" cmpd="sng">
                <a:solidFill>
                  <a:srgbClr val="990099"/>
                </a:solidFill>
                <a:round/>
                <a:headEnd type="none" w="med" len="med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22" name="Line 94"/>
              <p:cNvSpPr>
                <a:spLocks noChangeShapeType="1"/>
              </p:cNvSpPr>
              <p:nvPr/>
            </p:nvSpPr>
            <p:spPr bwMode="auto">
              <a:xfrm flipH="1">
                <a:off x="2816" y="2230"/>
                <a:ext cx="131" cy="0"/>
              </a:xfrm>
              <a:prstGeom prst="line">
                <a:avLst/>
              </a:prstGeom>
              <a:noFill/>
              <a:ln w="38100">
                <a:solidFill>
                  <a:srgbClr val="990099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23" name="Line 95"/>
              <p:cNvSpPr>
                <a:spLocks noChangeShapeType="1"/>
              </p:cNvSpPr>
              <p:nvPr/>
            </p:nvSpPr>
            <p:spPr bwMode="auto">
              <a:xfrm flipH="1">
                <a:off x="2039" y="2130"/>
                <a:ext cx="86" cy="0"/>
              </a:xfrm>
              <a:prstGeom prst="line">
                <a:avLst/>
              </a:prstGeom>
              <a:noFill/>
              <a:ln w="38100">
                <a:solidFill>
                  <a:srgbClr val="990099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24" name="Line 96"/>
              <p:cNvSpPr>
                <a:spLocks noChangeShapeType="1"/>
              </p:cNvSpPr>
              <p:nvPr/>
            </p:nvSpPr>
            <p:spPr bwMode="auto">
              <a:xfrm>
                <a:off x="1829" y="3079"/>
                <a:ext cx="0" cy="156"/>
              </a:xfrm>
              <a:prstGeom prst="line">
                <a:avLst/>
              </a:prstGeom>
              <a:noFill/>
              <a:ln w="38100">
                <a:solidFill>
                  <a:srgbClr val="990099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25" name="Freeform 97"/>
              <p:cNvSpPr>
                <a:spLocks/>
              </p:cNvSpPr>
              <p:nvPr/>
            </p:nvSpPr>
            <p:spPr bwMode="auto">
              <a:xfrm>
                <a:off x="1681" y="1215"/>
                <a:ext cx="70" cy="1957"/>
              </a:xfrm>
              <a:custGeom>
                <a:avLst/>
                <a:gdLst>
                  <a:gd name="T0" fmla="*/ 0 w 90"/>
                  <a:gd name="T1" fmla="*/ 0 h 2532"/>
                  <a:gd name="T2" fmla="*/ 0 w 90"/>
                  <a:gd name="T3" fmla="*/ 1062 h 2532"/>
                  <a:gd name="T4" fmla="*/ 90 w 90"/>
                  <a:gd name="T5" fmla="*/ 1236 h 2532"/>
                  <a:gd name="T6" fmla="*/ 90 w 90"/>
                  <a:gd name="T7" fmla="*/ 2532 h 25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0" h="2532">
                    <a:moveTo>
                      <a:pt x="0" y="0"/>
                    </a:moveTo>
                    <a:lnTo>
                      <a:pt x="0" y="1062"/>
                    </a:lnTo>
                    <a:lnTo>
                      <a:pt x="90" y="1236"/>
                    </a:lnTo>
                    <a:lnTo>
                      <a:pt x="90" y="2532"/>
                    </a:lnTo>
                  </a:path>
                </a:pathLst>
              </a:custGeom>
              <a:noFill/>
              <a:ln w="28575" cmpd="sng">
                <a:solidFill>
                  <a:srgbClr val="DC8300"/>
                </a:solidFill>
                <a:round/>
                <a:headEnd type="none" w="med" len="med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26" name="Line 98"/>
              <p:cNvSpPr>
                <a:spLocks noChangeShapeType="1"/>
              </p:cNvSpPr>
              <p:nvPr/>
            </p:nvSpPr>
            <p:spPr bwMode="auto">
              <a:xfrm>
                <a:off x="1682" y="1452"/>
                <a:ext cx="0" cy="63"/>
              </a:xfrm>
              <a:prstGeom prst="line">
                <a:avLst/>
              </a:prstGeom>
              <a:noFill/>
              <a:ln w="38100">
                <a:solidFill>
                  <a:srgbClr val="DC83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27" name="Line 99"/>
              <p:cNvSpPr>
                <a:spLocks noChangeShapeType="1"/>
              </p:cNvSpPr>
              <p:nvPr/>
            </p:nvSpPr>
            <p:spPr bwMode="auto">
              <a:xfrm>
                <a:off x="1753" y="3101"/>
                <a:ext cx="0" cy="120"/>
              </a:xfrm>
              <a:prstGeom prst="line">
                <a:avLst/>
              </a:prstGeom>
              <a:noFill/>
              <a:ln w="38100">
                <a:solidFill>
                  <a:srgbClr val="DC83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22628" name="Object 100"/>
              <p:cNvGraphicFramePr>
                <a:graphicFrameLocks noChangeAspect="1"/>
              </p:cNvGraphicFramePr>
              <p:nvPr/>
            </p:nvGraphicFramePr>
            <p:xfrm>
              <a:off x="1087" y="2416"/>
              <a:ext cx="338" cy="3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00" name="Equation" r:id="rId7" imgW="203040" imgH="215640" progId="Equation.3">
                      <p:embed/>
                    </p:oleObj>
                  </mc:Choice>
                  <mc:Fallback>
                    <p:oleObj name="Equation" r:id="rId7" imgW="203040" imgH="215640" progId="Equation.3">
                      <p:embed/>
                      <p:pic>
                        <p:nvPicPr>
                          <p:cNvPr id="22628" name="Object 100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87" y="2416"/>
                            <a:ext cx="338" cy="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29" name="Object 101"/>
              <p:cNvGraphicFramePr>
                <a:graphicFrameLocks noChangeAspect="1"/>
              </p:cNvGraphicFramePr>
              <p:nvPr/>
            </p:nvGraphicFramePr>
            <p:xfrm>
              <a:off x="2146" y="2416"/>
              <a:ext cx="341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01" name="Equation" r:id="rId9" imgW="215640" imgH="215640" progId="Equation.3">
                      <p:embed/>
                    </p:oleObj>
                  </mc:Choice>
                  <mc:Fallback>
                    <p:oleObj name="Equation" r:id="rId9" imgW="215640" imgH="215640" progId="Equation.3">
                      <p:embed/>
                      <p:pic>
                        <p:nvPicPr>
                          <p:cNvPr id="22629" name="Object 101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46" y="2416"/>
                            <a:ext cx="341" cy="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630" name="Rectangle 102"/>
              <p:cNvSpPr>
                <a:spLocks noChangeArrowheads="1"/>
              </p:cNvSpPr>
              <p:nvPr/>
            </p:nvSpPr>
            <p:spPr bwMode="auto">
              <a:xfrm rot="18900000">
                <a:off x="1939" y="2132"/>
                <a:ext cx="759" cy="149"/>
              </a:xfrm>
              <a:prstGeom prst="rect">
                <a:avLst/>
              </a:prstGeom>
              <a:solidFill>
                <a:srgbClr val="00FFCC">
                  <a:alpha val="5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31" name="Rectangle 103"/>
              <p:cNvSpPr>
                <a:spLocks noChangeArrowheads="1"/>
              </p:cNvSpPr>
              <p:nvPr/>
            </p:nvSpPr>
            <p:spPr bwMode="auto">
              <a:xfrm>
                <a:off x="3020" y="1882"/>
                <a:ext cx="127" cy="623"/>
              </a:xfrm>
              <a:prstGeom prst="rect">
                <a:avLst/>
              </a:prstGeom>
              <a:solidFill>
                <a:srgbClr val="99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32" name="Line 104"/>
              <p:cNvSpPr>
                <a:spLocks noChangeShapeType="1"/>
              </p:cNvSpPr>
              <p:nvPr/>
            </p:nvSpPr>
            <p:spPr bwMode="auto">
              <a:xfrm>
                <a:off x="3020" y="1882"/>
                <a:ext cx="0" cy="625"/>
              </a:xfrm>
              <a:prstGeom prst="line">
                <a:avLst/>
              </a:prstGeom>
              <a:noFill/>
              <a:ln w="50800">
                <a:solidFill>
                  <a:schemeClr val="tx2"/>
                </a:solidFill>
                <a:round/>
                <a:headEnd type="none" w="sm" len="sm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33" name="Rectangle 105"/>
              <p:cNvSpPr>
                <a:spLocks noChangeArrowheads="1"/>
              </p:cNvSpPr>
              <p:nvPr/>
            </p:nvSpPr>
            <p:spPr bwMode="auto">
              <a:xfrm>
                <a:off x="1282" y="811"/>
                <a:ext cx="796" cy="150"/>
              </a:xfrm>
              <a:prstGeom prst="rect">
                <a:avLst/>
              </a:prstGeom>
              <a:solidFill>
                <a:srgbClr val="00FFFF">
                  <a:alpha val="50000"/>
                </a:srgbClr>
              </a:solidFill>
              <a:ln w="28575">
                <a:solidFill>
                  <a:schemeClr val="tx2"/>
                </a:solidFill>
                <a:prstDash val="dash"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34" name="Line 106"/>
              <p:cNvSpPr>
                <a:spLocks noChangeShapeType="1"/>
              </p:cNvSpPr>
              <p:nvPr/>
            </p:nvSpPr>
            <p:spPr bwMode="auto">
              <a:xfrm>
                <a:off x="2108" y="960"/>
                <a:ext cx="76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35" name="Line 107"/>
              <p:cNvSpPr>
                <a:spLocks noChangeShapeType="1"/>
              </p:cNvSpPr>
              <p:nvPr/>
            </p:nvSpPr>
            <p:spPr bwMode="auto">
              <a:xfrm>
                <a:off x="2108" y="1210"/>
                <a:ext cx="76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36" name="Line 108"/>
              <p:cNvSpPr>
                <a:spLocks noChangeShapeType="1"/>
              </p:cNvSpPr>
              <p:nvPr/>
            </p:nvSpPr>
            <p:spPr bwMode="auto">
              <a:xfrm>
                <a:off x="2716" y="960"/>
                <a:ext cx="0" cy="261"/>
              </a:xfrm>
              <a:prstGeom prst="line">
                <a:avLst/>
              </a:prstGeom>
              <a:noFill/>
              <a:ln w="19050">
                <a:solidFill>
                  <a:srgbClr val="FF0066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22637" name="Object 109"/>
              <p:cNvGraphicFramePr>
                <a:graphicFrameLocks noChangeAspect="1"/>
              </p:cNvGraphicFramePr>
              <p:nvPr/>
            </p:nvGraphicFramePr>
            <p:xfrm>
              <a:off x="2726" y="948"/>
              <a:ext cx="180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02" name="Equation" r:id="rId11" imgW="190440" imgH="253800" progId="Equation.3">
                      <p:embed/>
                    </p:oleObj>
                  </mc:Choice>
                  <mc:Fallback>
                    <p:oleObj name="Equation" r:id="rId11" imgW="190440" imgH="253800" progId="Equation.3">
                      <p:embed/>
                      <p:pic>
                        <p:nvPicPr>
                          <p:cNvPr id="22637" name="Object 1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26" y="948"/>
                            <a:ext cx="180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38" name="Object 110"/>
              <p:cNvGraphicFramePr>
                <a:graphicFrameLocks noChangeAspect="1"/>
              </p:cNvGraphicFramePr>
              <p:nvPr/>
            </p:nvGraphicFramePr>
            <p:xfrm>
              <a:off x="2931" y="1547"/>
              <a:ext cx="330" cy="3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03" name="Equation" r:id="rId13" imgW="419040" imgH="368280" progId="Equation.3">
                      <p:embed/>
                    </p:oleObj>
                  </mc:Choice>
                  <mc:Fallback>
                    <p:oleObj name="Equation" r:id="rId13" imgW="419040" imgH="368280" progId="Equation.3">
                      <p:embed/>
                      <p:pic>
                        <p:nvPicPr>
                          <p:cNvPr id="22638" name="Object 1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31" y="1547"/>
                            <a:ext cx="330" cy="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39" name="Object 111"/>
              <p:cNvGraphicFramePr>
                <a:graphicFrameLocks noChangeAspect="1"/>
              </p:cNvGraphicFramePr>
              <p:nvPr/>
            </p:nvGraphicFramePr>
            <p:xfrm>
              <a:off x="908" y="1067"/>
              <a:ext cx="310" cy="3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04" name="Equation" r:id="rId15" imgW="393480" imgH="368280" progId="Equation.3">
                      <p:embed/>
                    </p:oleObj>
                  </mc:Choice>
                  <mc:Fallback>
                    <p:oleObj name="Equation" r:id="rId15" imgW="393480" imgH="368280" progId="Equation.3">
                      <p:embed/>
                      <p:pic>
                        <p:nvPicPr>
                          <p:cNvPr id="22639" name="Object 1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8" y="1067"/>
                            <a:ext cx="310" cy="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40" name="Object 112"/>
              <p:cNvGraphicFramePr>
                <a:graphicFrameLocks noChangeAspect="1"/>
              </p:cNvGraphicFramePr>
              <p:nvPr/>
            </p:nvGraphicFramePr>
            <p:xfrm>
              <a:off x="883" y="731"/>
              <a:ext cx="354" cy="3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05" name="Equation" r:id="rId17" imgW="457200" imgH="368280" progId="Equation.3">
                      <p:embed/>
                    </p:oleObj>
                  </mc:Choice>
                  <mc:Fallback>
                    <p:oleObj name="Equation" r:id="rId17" imgW="457200" imgH="368280" progId="Equation.3">
                      <p:embed/>
                      <p:pic>
                        <p:nvPicPr>
                          <p:cNvPr id="22640" name="Object 1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3" y="731"/>
                            <a:ext cx="354" cy="3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641" name="Rectangle 113"/>
            <p:cNvSpPr>
              <a:spLocks noChangeArrowheads="1"/>
            </p:cNvSpPr>
            <p:nvPr/>
          </p:nvSpPr>
          <p:spPr bwMode="auto">
            <a:xfrm rot="18900000">
              <a:off x="1248" y="2075"/>
              <a:ext cx="889" cy="169"/>
            </a:xfrm>
            <a:prstGeom prst="rect">
              <a:avLst/>
            </a:prstGeom>
            <a:solidFill>
              <a:srgbClr val="00FFCC">
                <a:alpha val="5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642" name="Line 114"/>
            <p:cNvSpPr>
              <a:spLocks noChangeShapeType="1"/>
            </p:cNvSpPr>
            <p:nvPr/>
          </p:nvSpPr>
          <p:spPr bwMode="auto">
            <a:xfrm flipV="1">
              <a:off x="1441" y="1920"/>
              <a:ext cx="623" cy="624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2643" name="Group 115"/>
          <p:cNvGrpSpPr>
            <a:grpSpLocks/>
          </p:cNvGrpSpPr>
          <p:nvPr/>
        </p:nvGrpSpPr>
        <p:grpSpPr bwMode="auto">
          <a:xfrm>
            <a:off x="5437188" y="2806701"/>
            <a:ext cx="806450" cy="2200275"/>
            <a:chOff x="2400" y="1488"/>
            <a:chExt cx="576" cy="1386"/>
          </a:xfrm>
        </p:grpSpPr>
        <p:sp>
          <p:nvSpPr>
            <p:cNvPr id="22644" name="Rectangle 116"/>
            <p:cNvSpPr>
              <a:spLocks noChangeArrowheads="1"/>
            </p:cNvSpPr>
            <p:nvPr/>
          </p:nvSpPr>
          <p:spPr bwMode="auto">
            <a:xfrm>
              <a:off x="2640" y="1728"/>
              <a:ext cx="96" cy="528"/>
            </a:xfrm>
            <a:prstGeom prst="rect">
              <a:avLst/>
            </a:prstGeom>
            <a:solidFill>
              <a:srgbClr val="FF66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645" name="Line 117"/>
            <p:cNvSpPr>
              <a:spLocks noChangeShapeType="1"/>
            </p:cNvSpPr>
            <p:nvPr/>
          </p:nvSpPr>
          <p:spPr bwMode="auto">
            <a:xfrm>
              <a:off x="2640" y="2208"/>
              <a:ext cx="0" cy="5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646" name="Line 118"/>
            <p:cNvSpPr>
              <a:spLocks noChangeShapeType="1"/>
            </p:cNvSpPr>
            <p:nvPr/>
          </p:nvSpPr>
          <p:spPr bwMode="auto">
            <a:xfrm>
              <a:off x="2735" y="2208"/>
              <a:ext cx="0" cy="5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647" name="Line 119"/>
            <p:cNvSpPr>
              <a:spLocks noChangeShapeType="1"/>
            </p:cNvSpPr>
            <p:nvPr/>
          </p:nvSpPr>
          <p:spPr bwMode="auto">
            <a:xfrm>
              <a:off x="2400" y="2592"/>
              <a:ext cx="240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648" name="Line 120"/>
            <p:cNvSpPr>
              <a:spLocks noChangeShapeType="1"/>
            </p:cNvSpPr>
            <p:nvPr/>
          </p:nvSpPr>
          <p:spPr bwMode="auto">
            <a:xfrm>
              <a:off x="2735" y="2592"/>
              <a:ext cx="240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2649" name="Object 121"/>
            <p:cNvGraphicFramePr>
              <a:graphicFrameLocks noChangeAspect="1"/>
            </p:cNvGraphicFramePr>
            <p:nvPr/>
          </p:nvGraphicFramePr>
          <p:xfrm>
            <a:off x="2783" y="2592"/>
            <a:ext cx="193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6" name="公式" r:id="rId19" imgW="114120" imgH="215640" progId="Equation.3">
                    <p:embed/>
                  </p:oleObj>
                </mc:Choice>
                <mc:Fallback>
                  <p:oleObj name="公式" r:id="rId19" imgW="114120" imgH="215640" progId="Equation.3">
                    <p:embed/>
                    <p:pic>
                      <p:nvPicPr>
                        <p:cNvPr id="22649" name="Object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3" y="2592"/>
                          <a:ext cx="193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50" name="Object 122"/>
            <p:cNvGraphicFramePr>
              <a:graphicFrameLocks noChangeAspect="1"/>
            </p:cNvGraphicFramePr>
            <p:nvPr/>
          </p:nvGraphicFramePr>
          <p:xfrm>
            <a:off x="2642" y="1488"/>
            <a:ext cx="20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7" name="Equation" r:id="rId21" imgW="177480" imgH="190440" progId="Equation.3">
                    <p:embed/>
                  </p:oleObj>
                </mc:Choice>
                <mc:Fallback>
                  <p:oleObj name="Equation" r:id="rId21" imgW="177480" imgH="190440" progId="Equation.3">
                    <p:embed/>
                    <p:pic>
                      <p:nvPicPr>
                        <p:cNvPr id="22650" name="Object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2" y="1488"/>
                          <a:ext cx="20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56527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2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2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DFD8C04-88C5-43FA-953D-4F5BA3175BB2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3563" name="Group 11"/>
          <p:cNvGrpSpPr>
            <a:grpSpLocks/>
          </p:cNvGrpSpPr>
          <p:nvPr/>
        </p:nvGrpSpPr>
        <p:grpSpPr bwMode="auto">
          <a:xfrm>
            <a:off x="2133600" y="838201"/>
            <a:ext cx="8001000" cy="4765675"/>
            <a:chOff x="-768" y="528"/>
            <a:chExt cx="5040" cy="3002"/>
          </a:xfrm>
        </p:grpSpPr>
        <p:graphicFrame>
          <p:nvGraphicFramePr>
            <p:cNvPr id="23554" name="Object 2"/>
            <p:cNvGraphicFramePr>
              <a:graphicFrameLocks noChangeAspect="1"/>
            </p:cNvGraphicFramePr>
            <p:nvPr/>
          </p:nvGraphicFramePr>
          <p:xfrm>
            <a:off x="2880" y="1728"/>
            <a:ext cx="272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2" name="Equation" r:id="rId3" imgW="126720" imgH="139680" progId="Equation.3">
                    <p:embed/>
                  </p:oleObj>
                </mc:Choice>
                <mc:Fallback>
                  <p:oleObj name="Equation" r:id="rId3" imgW="126720" imgH="139680" progId="Equation.3">
                    <p:embed/>
                    <p:pic>
                      <p:nvPicPr>
                        <p:cNvPr id="2355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728"/>
                          <a:ext cx="272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56" name="Text Box 4"/>
            <p:cNvSpPr txBox="1">
              <a:spLocks noChangeArrowheads="1"/>
            </p:cNvSpPr>
            <p:nvPr/>
          </p:nvSpPr>
          <p:spPr bwMode="auto">
            <a:xfrm>
              <a:off x="-768" y="528"/>
              <a:ext cx="5040" cy="30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在迈克耳孙干涉仪的两臂中，分别插入</a:t>
              </a: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        </a:t>
              </a: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长的玻璃管，其中一个抽成真空， 另一个则储有压强为                         的空气 </a:t>
              </a: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  </a:t>
              </a: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用以测量空气的折射率    </a:t>
              </a: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. </a:t>
              </a: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设所用光波波长为</a:t>
              </a:r>
              <a:r>
                <a:rPr kumimoji="0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46 nm</a:t>
              </a: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，实验时，向真空玻璃管中逐渐充入空气，直至压强达到                         为止 </a:t>
              </a: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.  </a:t>
              </a: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在此过程中 ，观察到</a:t>
              </a:r>
              <a:r>
                <a:rPr kumimoji="0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07.2</a:t>
              </a: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条干涉条纹的移动，试求空气的折射率    </a:t>
              </a: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.</a:t>
              </a:r>
            </a:p>
          </p:txBody>
        </p:sp>
      </p:grp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3014664" y="1592264"/>
          <a:ext cx="18954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公式" r:id="rId5" imgW="711000" imgH="177480" progId="Equation.3">
                  <p:embed/>
                </p:oleObj>
              </mc:Choice>
              <mc:Fallback>
                <p:oleObj name="公式" r:id="rId5" imgW="711000" imgH="177480" progId="Equation.3">
                  <p:embed/>
                  <p:pic>
                    <p:nvPicPr>
                      <p:cNvPr id="23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4" y="1592264"/>
                        <a:ext cx="189547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7435850" y="2087564"/>
          <a:ext cx="22161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公式" r:id="rId7" imgW="876240" imgH="203040" progId="Equation.3">
                  <p:embed/>
                </p:oleObj>
              </mc:Choice>
              <mc:Fallback>
                <p:oleObj name="公式" r:id="rId7" imgW="876240" imgH="203040" progId="Equation.3">
                  <p:embed/>
                  <p:pic>
                    <p:nvPicPr>
                      <p:cNvPr id="235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5850" y="2087564"/>
                        <a:ext cx="22161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7891464" y="3810001"/>
          <a:ext cx="23971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公式" r:id="rId9" imgW="876240" imgH="203040" progId="Equation.3">
                  <p:embed/>
                </p:oleObj>
              </mc:Choice>
              <mc:Fallback>
                <p:oleObj name="公式" r:id="rId9" imgW="876240" imgH="203040" progId="Equation.3">
                  <p:embed/>
                  <p:pic>
                    <p:nvPicPr>
                      <p:cNvPr id="235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1464" y="3810001"/>
                        <a:ext cx="23971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7543800" y="5105400"/>
          <a:ext cx="3619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11" imgW="126720" imgH="139680" progId="Equation.3">
                  <p:embed/>
                </p:oleObj>
              </mc:Choice>
              <mc:Fallback>
                <p:oleObj name="Equation" r:id="rId11" imgW="126720" imgH="139680" progId="Equation.3">
                  <p:embed/>
                  <p:pic>
                    <p:nvPicPr>
                      <p:cNvPr id="235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105400"/>
                        <a:ext cx="3619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5306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DB4A14D-8A29-4030-B385-D6440639DD68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2895600" y="1752600"/>
            <a:ext cx="1397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4022726" y="1795464"/>
          <a:ext cx="51974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3" imgW="1688760" imgH="215640" progId="Equation.3">
                  <p:embed/>
                </p:oleObj>
              </mc:Choice>
              <mc:Fallback>
                <p:oleObj name="Equation" r:id="rId3" imgW="1688760" imgH="215640" progId="Equation.3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6" y="1795464"/>
                        <a:ext cx="519747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579688" y="2514601"/>
          <a:ext cx="6640512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公式" r:id="rId5" imgW="2501640" imgH="419040" progId="Equation.3">
                  <p:embed/>
                </p:oleObj>
              </mc:Choice>
              <mc:Fallback>
                <p:oleObj name="公式" r:id="rId5" imgW="2501640" imgH="419040" progId="Equation.3">
                  <p:embed/>
                  <p:pic>
                    <p:nvPicPr>
                      <p:cNvPr id="24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2514601"/>
                        <a:ext cx="6640512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2819401" y="3810001"/>
          <a:ext cx="17621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7" imgW="672840" imgH="177480" progId="Equation.3">
                  <p:embed/>
                </p:oleObj>
              </mc:Choice>
              <mc:Fallback>
                <p:oleObj name="Equation" r:id="rId7" imgW="672840" imgH="177480" progId="Equation.3">
                  <p:embed/>
                  <p:pic>
                    <p:nvPicPr>
                      <p:cNvPr id="245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1" y="3810001"/>
                        <a:ext cx="17621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4232276" y="1066800"/>
          <a:ext cx="189706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公式" r:id="rId9" imgW="711000" imgH="177480" progId="Equation.3">
                  <p:embed/>
                </p:oleObj>
              </mc:Choice>
              <mc:Fallback>
                <p:oleObj name="公式" r:id="rId9" imgW="711000" imgH="177480" progId="Equation.3">
                  <p:embed/>
                  <p:pic>
                    <p:nvPicPr>
                      <p:cNvPr id="245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6" y="1066800"/>
                        <a:ext cx="189706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2895600" y="990600"/>
            <a:ext cx="1397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已知</a:t>
            </a:r>
          </a:p>
        </p:txBody>
      </p:sp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6375401" y="1066800"/>
          <a:ext cx="192881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公式" r:id="rId11" imgW="723600" imgH="177480" progId="Equation.3">
                  <p:embed/>
                </p:oleObj>
              </mc:Choice>
              <mc:Fallback>
                <p:oleObj name="公式" r:id="rId11" imgW="723600" imgH="177480" progId="Equation.3">
                  <p:embed/>
                  <p:pic>
                    <p:nvPicPr>
                      <p:cNvPr id="245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1" y="1066800"/>
                        <a:ext cx="192881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4384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56FF4D-9851-4FF7-B40E-C58B4D729A38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1217378" y="583142"/>
            <a:ext cx="9243284" cy="55707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b="1" dirty="0"/>
              <a:t>薄膜干涉</a:t>
            </a:r>
            <a:r>
              <a:rPr lang="en-US" altLang="zh-CN" sz="4400" b="1" dirty="0"/>
              <a:t>-------</a:t>
            </a:r>
            <a:r>
              <a:rPr lang="zh-CN" altLang="en-US" sz="4400" b="1" dirty="0"/>
              <a:t>振幅分割法</a:t>
            </a:r>
            <a:endParaRPr lang="en-US" altLang="zh-CN" sz="4400" b="1" dirty="0"/>
          </a:p>
          <a:p>
            <a:r>
              <a:rPr lang="en-US" altLang="zh-CN" sz="4400" b="1" dirty="0"/>
              <a:t>1</a:t>
            </a:r>
            <a:r>
              <a:rPr lang="zh-CN" altLang="en-US" sz="4400" b="1" dirty="0"/>
              <a:t>、膜的上下表面反射光形成的干涉</a:t>
            </a:r>
            <a:endParaRPr lang="en-US" altLang="zh-CN" sz="4400" b="1" dirty="0"/>
          </a:p>
          <a:p>
            <a:r>
              <a:rPr lang="en-US" altLang="zh-CN" sz="4400" b="1" dirty="0"/>
              <a:t>2</a:t>
            </a:r>
            <a:r>
              <a:rPr lang="zh-CN" altLang="en-US" sz="4400" b="1" dirty="0"/>
              <a:t>、反射光和透射光光程差相差</a:t>
            </a:r>
            <a:r>
              <a:rPr lang="en-US" altLang="zh-CN" sz="4400" b="1" dirty="0"/>
              <a:t>λ0/2</a:t>
            </a:r>
          </a:p>
          <a:p>
            <a:endParaRPr lang="en-US" altLang="zh-CN" sz="4400" b="1" dirty="0"/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zh-CN" altLang="en-US" sz="3600" b="1" dirty="0"/>
              <a:t>膜厚度均匀</a:t>
            </a:r>
            <a:r>
              <a:rPr lang="en-US" altLang="zh-CN" sz="3600" b="1" dirty="0"/>
              <a:t>——</a:t>
            </a:r>
            <a:r>
              <a:rPr lang="zh-CN" altLang="en-US" sz="3600" b="1" dirty="0"/>
              <a:t> 等倾干涉</a:t>
            </a:r>
            <a:endParaRPr lang="en-US" altLang="zh-CN" sz="3600" b="1" dirty="0"/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zh-CN" altLang="en-US" sz="3600" b="1" dirty="0"/>
              <a:t>（劈尖）膜厚度线性变化</a:t>
            </a:r>
            <a:r>
              <a:rPr lang="en-US" altLang="zh-CN" sz="3600" b="1" dirty="0"/>
              <a:t>——</a:t>
            </a:r>
            <a:r>
              <a:rPr lang="zh-CN" altLang="en-US" sz="3600" b="1" dirty="0"/>
              <a:t>等厚干涉，条纹均匀分布</a:t>
            </a:r>
            <a:endParaRPr lang="en-US" altLang="zh-CN" sz="3600" b="1" dirty="0"/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zh-CN" altLang="en-US" sz="3600" b="1" dirty="0"/>
              <a:t>牛顿环：膜厚度线性变化</a:t>
            </a:r>
            <a:r>
              <a:rPr lang="en-US" altLang="zh-CN" sz="3600" b="1" dirty="0"/>
              <a:t>——</a:t>
            </a:r>
            <a:r>
              <a:rPr lang="zh-CN" altLang="en-US" sz="3600" b="1" dirty="0"/>
              <a:t>等厚干涉，条纹非均匀分布</a:t>
            </a:r>
            <a:endParaRPr lang="en-US" altLang="zh-CN" sz="3600" b="1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墨迹 3"/>
              <p14:cNvContentPartPr/>
              <p14:nvPr/>
            </p14:nvContentPartPr>
            <p14:xfrm>
              <a:off x="7922880" y="4410360"/>
              <a:ext cx="4269600" cy="2129400"/>
            </p14:xfrm>
          </p:contentPart>
        </mc:Choice>
        <mc:Fallback>
          <p:pic>
            <p:nvPicPr>
              <p:cNvPr id="4" name="墨迹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912800" y="4400280"/>
                <a:ext cx="4289400" cy="2151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21807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3753DDC-0823-409B-A6AF-55068388A5DB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1286164" y="815255"/>
            <a:ext cx="495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Blip>
                <a:blip r:embed="rId3"/>
              </a:buBlip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牛顿环实验装置</a:t>
            </a:r>
          </a:p>
        </p:txBody>
      </p:sp>
      <p:grpSp>
        <p:nvGrpSpPr>
          <p:cNvPr id="40963" name="Group 3"/>
          <p:cNvGrpSpPr>
            <a:grpSpLocks/>
          </p:cNvGrpSpPr>
          <p:nvPr/>
        </p:nvGrpSpPr>
        <p:grpSpPr bwMode="auto">
          <a:xfrm>
            <a:off x="5934364" y="1470891"/>
            <a:ext cx="2819400" cy="4579938"/>
            <a:chOff x="3696" y="960"/>
            <a:chExt cx="1776" cy="2933"/>
          </a:xfrm>
        </p:grpSpPr>
        <p:sp>
          <p:nvSpPr>
            <p:cNvPr id="40964" name="Rectangle 4"/>
            <p:cNvSpPr>
              <a:spLocks noChangeArrowheads="1"/>
            </p:cNvSpPr>
            <p:nvPr/>
          </p:nvSpPr>
          <p:spPr bwMode="auto">
            <a:xfrm>
              <a:off x="3696" y="960"/>
              <a:ext cx="1776" cy="292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65" name="Rectangle 5"/>
            <p:cNvSpPr>
              <a:spLocks noChangeArrowheads="1"/>
            </p:cNvSpPr>
            <p:nvPr/>
          </p:nvSpPr>
          <p:spPr bwMode="auto">
            <a:xfrm>
              <a:off x="3696" y="3555"/>
              <a:ext cx="1776" cy="338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rgbClr val="0066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牛顿环干涉图样</a:t>
              </a:r>
            </a:p>
          </p:txBody>
        </p:sp>
        <p:grpSp>
          <p:nvGrpSpPr>
            <p:cNvPr id="40966" name="Group 6"/>
            <p:cNvGrpSpPr>
              <a:grpSpLocks/>
            </p:cNvGrpSpPr>
            <p:nvPr/>
          </p:nvGrpSpPr>
          <p:grpSpPr bwMode="auto">
            <a:xfrm>
              <a:off x="3840" y="1296"/>
              <a:ext cx="1488" cy="1440"/>
              <a:chOff x="3888" y="1728"/>
              <a:chExt cx="1440" cy="1440"/>
            </a:xfrm>
          </p:grpSpPr>
          <p:sp>
            <p:nvSpPr>
              <p:cNvPr id="40967" name="Oval 7"/>
              <p:cNvSpPr>
                <a:spLocks noChangeArrowheads="1"/>
              </p:cNvSpPr>
              <p:nvPr/>
            </p:nvSpPr>
            <p:spPr bwMode="auto">
              <a:xfrm>
                <a:off x="3888" y="1728"/>
                <a:ext cx="1440" cy="1440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0968" name="Oval 8"/>
              <p:cNvSpPr>
                <a:spLocks noChangeArrowheads="1"/>
              </p:cNvSpPr>
              <p:nvPr/>
            </p:nvSpPr>
            <p:spPr bwMode="auto">
              <a:xfrm>
                <a:off x="3920" y="1761"/>
                <a:ext cx="1376" cy="137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0969" name="Oval 9"/>
              <p:cNvSpPr>
                <a:spLocks noChangeArrowheads="1"/>
              </p:cNvSpPr>
              <p:nvPr/>
            </p:nvSpPr>
            <p:spPr bwMode="auto">
              <a:xfrm>
                <a:off x="3953" y="1793"/>
                <a:ext cx="1310" cy="1310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0970" name="Oval 10"/>
              <p:cNvSpPr>
                <a:spLocks noChangeArrowheads="1"/>
              </p:cNvSpPr>
              <p:nvPr/>
            </p:nvSpPr>
            <p:spPr bwMode="auto">
              <a:xfrm>
                <a:off x="3985" y="1826"/>
                <a:ext cx="1246" cy="12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0971" name="Oval 11"/>
              <p:cNvSpPr>
                <a:spLocks noChangeArrowheads="1"/>
              </p:cNvSpPr>
              <p:nvPr/>
            </p:nvSpPr>
            <p:spPr bwMode="auto">
              <a:xfrm>
                <a:off x="4018" y="1858"/>
                <a:ext cx="1180" cy="1180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0972" name="Oval 12"/>
              <p:cNvSpPr>
                <a:spLocks noChangeArrowheads="1"/>
              </p:cNvSpPr>
              <p:nvPr/>
            </p:nvSpPr>
            <p:spPr bwMode="auto">
              <a:xfrm>
                <a:off x="4051" y="1891"/>
                <a:ext cx="1114" cy="111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0973" name="Oval 13"/>
              <p:cNvSpPr>
                <a:spLocks noChangeArrowheads="1"/>
              </p:cNvSpPr>
              <p:nvPr/>
            </p:nvSpPr>
            <p:spPr bwMode="auto">
              <a:xfrm>
                <a:off x="4085" y="1925"/>
                <a:ext cx="1046" cy="1046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0974" name="Oval 14"/>
              <p:cNvSpPr>
                <a:spLocks noChangeArrowheads="1"/>
              </p:cNvSpPr>
              <p:nvPr/>
            </p:nvSpPr>
            <p:spPr bwMode="auto">
              <a:xfrm>
                <a:off x="4151" y="1990"/>
                <a:ext cx="914" cy="91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0975" name="Oval 15"/>
              <p:cNvSpPr>
                <a:spLocks noChangeArrowheads="1"/>
              </p:cNvSpPr>
              <p:nvPr/>
            </p:nvSpPr>
            <p:spPr bwMode="auto">
              <a:xfrm>
                <a:off x="4118" y="1958"/>
                <a:ext cx="980" cy="98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0976" name="Oval 16"/>
              <p:cNvSpPr>
                <a:spLocks noChangeArrowheads="1"/>
              </p:cNvSpPr>
              <p:nvPr/>
            </p:nvSpPr>
            <p:spPr bwMode="auto">
              <a:xfrm>
                <a:off x="4165" y="2006"/>
                <a:ext cx="886" cy="884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0977" name="Oval 17"/>
              <p:cNvSpPr>
                <a:spLocks noChangeArrowheads="1"/>
              </p:cNvSpPr>
              <p:nvPr/>
            </p:nvSpPr>
            <p:spPr bwMode="auto">
              <a:xfrm>
                <a:off x="4216" y="2055"/>
                <a:ext cx="784" cy="78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0978" name="Oval 18"/>
              <p:cNvSpPr>
                <a:spLocks noChangeArrowheads="1"/>
              </p:cNvSpPr>
              <p:nvPr/>
            </p:nvSpPr>
            <p:spPr bwMode="auto">
              <a:xfrm>
                <a:off x="4280" y="2121"/>
                <a:ext cx="656" cy="654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0979" name="Oval 19"/>
              <p:cNvSpPr>
                <a:spLocks noChangeArrowheads="1"/>
              </p:cNvSpPr>
              <p:nvPr/>
            </p:nvSpPr>
            <p:spPr bwMode="auto">
              <a:xfrm>
                <a:off x="4331" y="2170"/>
                <a:ext cx="554" cy="55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0980" name="Oval 20"/>
              <p:cNvSpPr>
                <a:spLocks noChangeArrowheads="1"/>
              </p:cNvSpPr>
              <p:nvPr/>
            </p:nvSpPr>
            <p:spPr bwMode="auto">
              <a:xfrm>
                <a:off x="4400" y="2239"/>
                <a:ext cx="416" cy="418"/>
              </a:xfrm>
              <a:prstGeom prst="ellipse">
                <a:avLst/>
              </a:prstGeom>
              <a:solidFill>
                <a:srgbClr val="FFCC00"/>
              </a:solidFill>
              <a:ln w="12700">
                <a:solidFill>
                  <a:srgbClr val="0066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0981" name="Oval 21"/>
              <p:cNvSpPr>
                <a:spLocks noChangeArrowheads="1"/>
              </p:cNvSpPr>
              <p:nvPr/>
            </p:nvSpPr>
            <p:spPr bwMode="auto">
              <a:xfrm>
                <a:off x="4478" y="2318"/>
                <a:ext cx="260" cy="26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40983" name="Rectangle 23"/>
          <p:cNvSpPr>
            <a:spLocks noChangeArrowheads="1"/>
          </p:cNvSpPr>
          <p:nvPr/>
        </p:nvSpPr>
        <p:spPr bwMode="auto">
          <a:xfrm>
            <a:off x="976603" y="1470891"/>
            <a:ext cx="4886325" cy="457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984" name="Text Box 24"/>
          <p:cNvSpPr txBox="1">
            <a:spLocks noChangeArrowheads="1"/>
          </p:cNvSpPr>
          <p:nvPr/>
        </p:nvSpPr>
        <p:spPr bwMode="auto">
          <a:xfrm>
            <a:off x="2013240" y="1620117"/>
            <a:ext cx="2665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显微镜</a:t>
            </a:r>
            <a:endParaRPr kumimoji="0" lang="zh-CN" altLang="zh-CN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985" name="AutoShape 25"/>
          <p:cNvSpPr>
            <a:spLocks noChangeArrowheads="1"/>
          </p:cNvSpPr>
          <p:nvPr/>
        </p:nvSpPr>
        <p:spPr bwMode="auto">
          <a:xfrm>
            <a:off x="2813340" y="5061817"/>
            <a:ext cx="1814513" cy="587375"/>
          </a:xfrm>
          <a:custGeom>
            <a:avLst/>
            <a:gdLst>
              <a:gd name="G0" fmla="+- 164 0 0"/>
              <a:gd name="G1" fmla="+- 0 0 0"/>
              <a:gd name="G2" fmla="+- 0 0 0"/>
              <a:gd name="T0" fmla="*/ 0 256 1"/>
              <a:gd name="T1" fmla="*/ 180 256 1"/>
              <a:gd name="G3" fmla="+- 0 T0 T1"/>
              <a:gd name="T2" fmla="*/ 0 256 1"/>
              <a:gd name="T3" fmla="*/ 90 256 1"/>
              <a:gd name="G4" fmla="+- 0 T2 T3"/>
              <a:gd name="G5" fmla="*/ G4 2 1"/>
              <a:gd name="T4" fmla="*/ 90 256 1"/>
              <a:gd name="T5" fmla="*/ 0 256 1"/>
              <a:gd name="G6" fmla="+- 0 T4 T5"/>
              <a:gd name="G7" fmla="*/ G6 2 1"/>
              <a:gd name="G8" fmla="abs 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64"/>
              <a:gd name="G18" fmla="*/ 164 1 2"/>
              <a:gd name="G19" fmla="+- G18 5400 0"/>
              <a:gd name="G20" fmla="cos G19 0"/>
              <a:gd name="G21" fmla="sin G19 0"/>
              <a:gd name="G22" fmla="+- G20 10800 0"/>
              <a:gd name="G23" fmla="+- G21 10800 0"/>
              <a:gd name="G24" fmla="+- 10800 0 G20"/>
              <a:gd name="G25" fmla="+- 164 10800 0"/>
              <a:gd name="G26" fmla="?: G9 G17 G25"/>
              <a:gd name="G27" fmla="?: G9 0 21600"/>
              <a:gd name="G28" fmla="cos 10800 0"/>
              <a:gd name="G29" fmla="sin 10800 0"/>
              <a:gd name="G30" fmla="sin 164 0"/>
              <a:gd name="G31" fmla="+- G28 10800 0"/>
              <a:gd name="G32" fmla="+- G29 10800 0"/>
              <a:gd name="G33" fmla="+- G30 10800 0"/>
              <a:gd name="G34" fmla="?: G4 0 G31"/>
              <a:gd name="G35" fmla="?: 0 G34 0"/>
              <a:gd name="G36" fmla="?: G6 G35 G31"/>
              <a:gd name="G37" fmla="+- 21600 0 G36"/>
              <a:gd name="G38" fmla="?: G4 0 G33"/>
              <a:gd name="G39" fmla="?: 0 G38 G32"/>
              <a:gd name="G40" fmla="?: G6 G39 0"/>
              <a:gd name="G41" fmla="?: G4 G32 21600"/>
              <a:gd name="G42" fmla="?: G6 G41 G33"/>
              <a:gd name="T12" fmla="*/ 10800 w 21600"/>
              <a:gd name="T13" fmla="*/ 21600 h 21600"/>
              <a:gd name="T14" fmla="*/ 16282 w 21600"/>
              <a:gd name="T15" fmla="*/ 10800 h 21600"/>
              <a:gd name="T16" fmla="*/ 10800 w 21600"/>
              <a:gd name="T17" fmla="*/ 10964 h 21600"/>
              <a:gd name="T18" fmla="*/ 5318 w 21600"/>
              <a:gd name="T19" fmla="*/ 10800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10964" y="10800"/>
                </a:moveTo>
                <a:cubicBezTo>
                  <a:pt x="10964" y="10890"/>
                  <a:pt x="10890" y="10964"/>
                  <a:pt x="10800" y="10964"/>
                </a:cubicBezTo>
                <a:cubicBezTo>
                  <a:pt x="10709" y="10964"/>
                  <a:pt x="10636" y="10890"/>
                  <a:pt x="10636" y="10800"/>
                </a:cubicBezTo>
                <a:lnTo>
                  <a:pt x="0" y="10800"/>
                </a:lnTo>
                <a:cubicBezTo>
                  <a:pt x="0" y="16764"/>
                  <a:pt x="4835" y="21600"/>
                  <a:pt x="10800" y="21600"/>
                </a:cubicBezTo>
                <a:cubicBezTo>
                  <a:pt x="16764" y="21600"/>
                  <a:pt x="21600" y="16764"/>
                  <a:pt x="21600" y="10800"/>
                </a:cubicBezTo>
                <a:close/>
              </a:path>
            </a:pathLst>
          </a:custGeom>
          <a:solidFill>
            <a:srgbClr val="00FFCC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986" name="Rectangle 26"/>
          <p:cNvSpPr>
            <a:spLocks noChangeArrowheads="1"/>
          </p:cNvSpPr>
          <p:nvPr/>
        </p:nvSpPr>
        <p:spPr bwMode="auto">
          <a:xfrm>
            <a:off x="3495965" y="1689967"/>
            <a:ext cx="544513" cy="485775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36078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36078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987" name="AutoShape 27"/>
          <p:cNvSpPr>
            <a:spLocks noChangeArrowheads="1"/>
          </p:cNvSpPr>
          <p:nvPr/>
        </p:nvSpPr>
        <p:spPr bwMode="auto">
          <a:xfrm>
            <a:off x="3494377" y="2175742"/>
            <a:ext cx="546100" cy="195263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gradFill rotWithShape="0">
            <a:gsLst>
              <a:gs pos="0">
                <a:schemeClr val="accent1">
                  <a:gamma/>
                  <a:shade val="2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2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988" name="Oval 28"/>
          <p:cNvSpPr>
            <a:spLocks noChangeArrowheads="1"/>
          </p:cNvSpPr>
          <p:nvPr/>
        </p:nvSpPr>
        <p:spPr bwMode="auto">
          <a:xfrm>
            <a:off x="2494252" y="2980604"/>
            <a:ext cx="182562" cy="1066800"/>
          </a:xfrm>
          <a:prstGeom prst="ellipse">
            <a:avLst/>
          </a:prstGeom>
          <a:solidFill>
            <a:srgbClr val="00FFCC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989" name="Line 29"/>
          <p:cNvSpPr>
            <a:spLocks noChangeShapeType="1"/>
          </p:cNvSpPr>
          <p:nvPr/>
        </p:nvSpPr>
        <p:spPr bwMode="auto">
          <a:xfrm flipV="1">
            <a:off x="1860840" y="3174280"/>
            <a:ext cx="633413" cy="38893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990" name="Line 30"/>
          <p:cNvSpPr>
            <a:spLocks noChangeShapeType="1"/>
          </p:cNvSpPr>
          <p:nvPr/>
        </p:nvSpPr>
        <p:spPr bwMode="auto">
          <a:xfrm>
            <a:off x="1860840" y="3563217"/>
            <a:ext cx="633413" cy="29051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991" name="Line 31"/>
          <p:cNvSpPr>
            <a:spLocks noChangeShapeType="1"/>
          </p:cNvSpPr>
          <p:nvPr/>
        </p:nvSpPr>
        <p:spPr bwMode="auto">
          <a:xfrm>
            <a:off x="2494252" y="3174279"/>
            <a:ext cx="81915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992" name="Rectangle 32"/>
          <p:cNvSpPr>
            <a:spLocks noChangeArrowheads="1"/>
          </p:cNvSpPr>
          <p:nvPr/>
        </p:nvSpPr>
        <p:spPr bwMode="auto">
          <a:xfrm rot="18524705">
            <a:off x="3731708" y="2641672"/>
            <a:ext cx="107950" cy="1665288"/>
          </a:xfrm>
          <a:prstGeom prst="rect">
            <a:avLst/>
          </a:prstGeom>
          <a:solidFill>
            <a:srgbClr val="00FF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993" name="Line 33"/>
          <p:cNvSpPr>
            <a:spLocks noChangeShapeType="1"/>
          </p:cNvSpPr>
          <p:nvPr/>
        </p:nvSpPr>
        <p:spPr bwMode="auto">
          <a:xfrm>
            <a:off x="4223039" y="2301154"/>
            <a:ext cx="0" cy="3302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994" name="Line 34"/>
          <p:cNvSpPr>
            <a:spLocks noChangeShapeType="1"/>
          </p:cNvSpPr>
          <p:nvPr/>
        </p:nvSpPr>
        <p:spPr bwMode="auto">
          <a:xfrm>
            <a:off x="3313402" y="2301154"/>
            <a:ext cx="0" cy="3302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995" name="Line 35"/>
          <p:cNvSpPr>
            <a:spLocks noChangeShapeType="1"/>
          </p:cNvSpPr>
          <p:nvPr/>
        </p:nvSpPr>
        <p:spPr bwMode="auto">
          <a:xfrm>
            <a:off x="2494253" y="3853729"/>
            <a:ext cx="1728787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996" name="Text Box 36"/>
          <p:cNvSpPr txBox="1">
            <a:spLocks noChangeArrowheads="1"/>
          </p:cNvSpPr>
          <p:nvPr/>
        </p:nvSpPr>
        <p:spPr bwMode="auto">
          <a:xfrm>
            <a:off x="1497303" y="3271117"/>
            <a:ext cx="382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997" name="Text Box 37"/>
          <p:cNvSpPr txBox="1">
            <a:spLocks noChangeArrowheads="1"/>
          </p:cNvSpPr>
          <p:nvPr/>
        </p:nvSpPr>
        <p:spPr bwMode="auto">
          <a:xfrm>
            <a:off x="2402178" y="2459904"/>
            <a:ext cx="4206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</a:p>
        </p:txBody>
      </p:sp>
      <p:sp>
        <p:nvSpPr>
          <p:cNvPr id="40998" name="Line 38"/>
          <p:cNvSpPr>
            <a:spLocks noChangeShapeType="1"/>
          </p:cNvSpPr>
          <p:nvPr/>
        </p:nvSpPr>
        <p:spPr bwMode="auto">
          <a:xfrm>
            <a:off x="3307052" y="4241080"/>
            <a:ext cx="0" cy="68103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999" name="Line 39"/>
          <p:cNvSpPr>
            <a:spLocks noChangeShapeType="1"/>
          </p:cNvSpPr>
          <p:nvPr/>
        </p:nvSpPr>
        <p:spPr bwMode="auto">
          <a:xfrm>
            <a:off x="4211927" y="4241080"/>
            <a:ext cx="0" cy="68103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00" name="Line 40"/>
          <p:cNvSpPr>
            <a:spLocks noChangeShapeType="1"/>
          </p:cNvSpPr>
          <p:nvPr/>
        </p:nvSpPr>
        <p:spPr bwMode="auto">
          <a:xfrm>
            <a:off x="2857789" y="3174279"/>
            <a:ext cx="27305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01" name="Line 41"/>
          <p:cNvSpPr>
            <a:spLocks noChangeShapeType="1"/>
          </p:cNvSpPr>
          <p:nvPr/>
        </p:nvSpPr>
        <p:spPr bwMode="auto">
          <a:xfrm>
            <a:off x="2857789" y="3853729"/>
            <a:ext cx="27305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02" name="Freeform 42"/>
          <p:cNvSpPr>
            <a:spLocks/>
          </p:cNvSpPr>
          <p:nvPr/>
        </p:nvSpPr>
        <p:spPr bwMode="auto">
          <a:xfrm>
            <a:off x="3308639" y="2494830"/>
            <a:ext cx="12700" cy="244475"/>
          </a:xfrm>
          <a:custGeom>
            <a:avLst/>
            <a:gdLst>
              <a:gd name="T0" fmla="*/ 8 w 8"/>
              <a:gd name="T1" fmla="*/ 0 h 156"/>
              <a:gd name="T2" fmla="*/ 0 w 8"/>
              <a:gd name="T3" fmla="*/ 156 h 15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8" h="156">
                <a:moveTo>
                  <a:pt x="8" y="0"/>
                </a:moveTo>
                <a:lnTo>
                  <a:pt x="0" y="156"/>
                </a:lnTo>
              </a:path>
            </a:pathLst>
          </a:custGeom>
          <a:noFill/>
          <a:ln w="28575">
            <a:solidFill>
              <a:srgbClr val="0000FF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03" name="Line 43"/>
          <p:cNvSpPr>
            <a:spLocks noChangeShapeType="1"/>
          </p:cNvSpPr>
          <p:nvPr/>
        </p:nvSpPr>
        <p:spPr bwMode="auto">
          <a:xfrm>
            <a:off x="4218277" y="2494829"/>
            <a:ext cx="0" cy="29051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04" name="Line 44"/>
          <p:cNvSpPr>
            <a:spLocks noChangeShapeType="1"/>
          </p:cNvSpPr>
          <p:nvPr/>
        </p:nvSpPr>
        <p:spPr bwMode="auto">
          <a:xfrm>
            <a:off x="3719802" y="3718792"/>
            <a:ext cx="495300" cy="1846263"/>
          </a:xfrm>
          <a:prstGeom prst="line">
            <a:avLst/>
          </a:prstGeom>
          <a:noFill/>
          <a:ln w="19050">
            <a:solidFill>
              <a:srgbClr val="D400D4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05" name="Rectangle 45"/>
          <p:cNvSpPr>
            <a:spLocks noChangeArrowheads="1"/>
          </p:cNvSpPr>
          <p:nvPr/>
        </p:nvSpPr>
        <p:spPr bwMode="auto">
          <a:xfrm>
            <a:off x="2813340" y="5649191"/>
            <a:ext cx="1814513" cy="166688"/>
          </a:xfrm>
          <a:prstGeom prst="rect">
            <a:avLst/>
          </a:prstGeom>
          <a:solidFill>
            <a:srgbClr val="66CCFF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06" name="Line 46"/>
          <p:cNvSpPr>
            <a:spLocks noChangeShapeType="1"/>
          </p:cNvSpPr>
          <p:nvPr/>
        </p:nvSpPr>
        <p:spPr bwMode="auto">
          <a:xfrm flipH="1">
            <a:off x="3719803" y="5593629"/>
            <a:ext cx="1400175" cy="0"/>
          </a:xfrm>
          <a:prstGeom prst="line">
            <a:avLst/>
          </a:prstGeom>
          <a:noFill/>
          <a:ln w="28575">
            <a:solidFill>
              <a:srgbClr val="FF0066"/>
            </a:solidFill>
            <a:prstDash val="dash"/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07" name="Line 47"/>
          <p:cNvSpPr>
            <a:spLocks noChangeShapeType="1"/>
          </p:cNvSpPr>
          <p:nvPr/>
        </p:nvSpPr>
        <p:spPr bwMode="auto">
          <a:xfrm>
            <a:off x="4873914" y="5144366"/>
            <a:ext cx="0" cy="388938"/>
          </a:xfrm>
          <a:prstGeom prst="line">
            <a:avLst/>
          </a:prstGeom>
          <a:noFill/>
          <a:ln w="19050">
            <a:solidFill>
              <a:srgbClr val="FF0066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08" name="Line 48"/>
          <p:cNvSpPr>
            <a:spLocks noChangeShapeType="1"/>
          </p:cNvSpPr>
          <p:nvPr/>
        </p:nvSpPr>
        <p:spPr bwMode="auto">
          <a:xfrm flipV="1">
            <a:off x="4873914" y="5649191"/>
            <a:ext cx="0" cy="387350"/>
          </a:xfrm>
          <a:prstGeom prst="line">
            <a:avLst/>
          </a:prstGeom>
          <a:noFill/>
          <a:ln w="19050">
            <a:solidFill>
              <a:srgbClr val="FF0066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1009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442359"/>
              </p:ext>
            </p:extLst>
          </p:nvPr>
        </p:nvGraphicFramePr>
        <p:xfrm>
          <a:off x="3848390" y="3909291"/>
          <a:ext cx="3333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公式" r:id="rId4" imgW="215640" imgH="228600" progId="Equation.3">
                  <p:embed/>
                </p:oleObj>
              </mc:Choice>
              <mc:Fallback>
                <p:oleObj name="公式" r:id="rId4" imgW="215640" imgH="228600" progId="Equation.3">
                  <p:embed/>
                  <p:pic>
                    <p:nvPicPr>
                      <p:cNvPr id="41009" name="Object 4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390" y="3909291"/>
                        <a:ext cx="3333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905779"/>
              </p:ext>
            </p:extLst>
          </p:nvPr>
        </p:nvGraphicFramePr>
        <p:xfrm>
          <a:off x="3789652" y="5218979"/>
          <a:ext cx="2984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公式" r:id="rId6" imgW="152280" imgH="177480" progId="Equation.3">
                  <p:embed/>
                </p:oleObj>
              </mc:Choice>
              <mc:Fallback>
                <p:oleObj name="公式" r:id="rId6" imgW="152280" imgH="177480" progId="Equation.3">
                  <p:embed/>
                  <p:pic>
                    <p:nvPicPr>
                      <p:cNvPr id="41010" name="Object 5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652" y="5218979"/>
                        <a:ext cx="2984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1" name="Line 51"/>
          <p:cNvSpPr>
            <a:spLocks noChangeShapeType="1"/>
          </p:cNvSpPr>
          <p:nvPr/>
        </p:nvSpPr>
        <p:spPr bwMode="auto">
          <a:xfrm>
            <a:off x="3719802" y="3718791"/>
            <a:ext cx="0" cy="1860550"/>
          </a:xfrm>
          <a:prstGeom prst="line">
            <a:avLst/>
          </a:prstGeom>
          <a:noFill/>
          <a:ln w="19050">
            <a:solidFill>
              <a:srgbClr val="D400D4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12" name="Line 52"/>
          <p:cNvSpPr>
            <a:spLocks noChangeShapeType="1"/>
          </p:cNvSpPr>
          <p:nvPr/>
        </p:nvSpPr>
        <p:spPr bwMode="auto">
          <a:xfrm flipH="1">
            <a:off x="3719803" y="5649191"/>
            <a:ext cx="1400175" cy="0"/>
          </a:xfrm>
          <a:prstGeom prst="line">
            <a:avLst/>
          </a:prstGeom>
          <a:noFill/>
          <a:ln w="28575">
            <a:solidFill>
              <a:srgbClr val="FF0066"/>
            </a:solidFill>
            <a:prstDash val="dash"/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13" name="Line 53"/>
          <p:cNvSpPr>
            <a:spLocks noChangeShapeType="1"/>
          </p:cNvSpPr>
          <p:nvPr/>
        </p:nvSpPr>
        <p:spPr bwMode="auto">
          <a:xfrm flipH="1">
            <a:off x="3719802" y="5593629"/>
            <a:ext cx="49530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1014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929146"/>
              </p:ext>
            </p:extLst>
          </p:nvPr>
        </p:nvGraphicFramePr>
        <p:xfrm>
          <a:off x="4956465" y="5061816"/>
          <a:ext cx="3714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8" imgW="190440" imgH="253800" progId="Equation.3">
                  <p:embed/>
                </p:oleObj>
              </mc:Choice>
              <mc:Fallback>
                <p:oleObj name="Equation" r:id="rId8" imgW="190440" imgH="253800" progId="Equation.3">
                  <p:embed/>
                  <p:pic>
                    <p:nvPicPr>
                      <p:cNvPr id="41014" name="Object 5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465" y="5061816"/>
                        <a:ext cx="3714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5" name="Text Box 55"/>
          <p:cNvSpPr txBox="1">
            <a:spLocks noChangeArrowheads="1"/>
          </p:cNvSpPr>
          <p:nvPr/>
        </p:nvSpPr>
        <p:spPr bwMode="auto">
          <a:xfrm>
            <a:off x="4456402" y="3648941"/>
            <a:ext cx="14779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半透半反镜</a:t>
            </a:r>
          </a:p>
        </p:txBody>
      </p:sp>
      <p:sp>
        <p:nvSpPr>
          <p:cNvPr id="41016" name="AutoShape 56"/>
          <p:cNvSpPr>
            <a:spLocks noChangeArrowheads="1"/>
          </p:cNvSpPr>
          <p:nvPr/>
        </p:nvSpPr>
        <p:spPr bwMode="auto">
          <a:xfrm>
            <a:off x="976603" y="5068166"/>
            <a:ext cx="1184275" cy="450850"/>
          </a:xfrm>
          <a:prstGeom prst="wedgeRectCallout">
            <a:avLst>
              <a:gd name="adj1" fmla="val 107551"/>
              <a:gd name="adj2" fmla="val 39583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17" name="AutoShape 57"/>
          <p:cNvSpPr>
            <a:spLocks noChangeArrowheads="1"/>
          </p:cNvSpPr>
          <p:nvPr/>
        </p:nvSpPr>
        <p:spPr bwMode="auto">
          <a:xfrm>
            <a:off x="828964" y="4393480"/>
            <a:ext cx="1481138" cy="600075"/>
          </a:xfrm>
          <a:prstGeom prst="wedgeRectCallout">
            <a:avLst>
              <a:gd name="adj1" fmla="val 108750"/>
              <a:gd name="adj2" fmla="val 88801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18" name="AutoShape 58"/>
          <p:cNvSpPr>
            <a:spLocks noChangeArrowheads="1"/>
          </p:cNvSpPr>
          <p:nvPr/>
        </p:nvSpPr>
        <p:spPr bwMode="auto">
          <a:xfrm>
            <a:off x="4456402" y="2520230"/>
            <a:ext cx="1554162" cy="974725"/>
          </a:xfrm>
          <a:prstGeom prst="wedgeRectCallout">
            <a:avLst>
              <a:gd name="adj1" fmla="val -58532"/>
              <a:gd name="adj2" fmla="val 85255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19" name="Text Box 59"/>
          <p:cNvSpPr txBox="1">
            <a:spLocks noChangeArrowheads="1"/>
          </p:cNvSpPr>
          <p:nvPr/>
        </p:nvSpPr>
        <p:spPr bwMode="auto">
          <a:xfrm>
            <a:off x="3122902" y="1612179"/>
            <a:ext cx="1274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519E6869-6DAA-4826-B78E-5F827C2FC353}"/>
              </a:ext>
            </a:extLst>
          </p:cNvPr>
          <p:cNvSpPr txBox="1"/>
          <p:nvPr/>
        </p:nvSpPr>
        <p:spPr>
          <a:xfrm>
            <a:off x="8982364" y="2035823"/>
            <a:ext cx="2900218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zh-CN" altLang="en-US" sz="2800" dirty="0"/>
              <a:t>中间亮纹、暗纹</a:t>
            </a:r>
            <a:endParaRPr lang="en-US" altLang="zh-CN" sz="2800" dirty="0"/>
          </a:p>
          <a:p>
            <a:pPr marL="514350" indent="-514350">
              <a:buFont typeface="+mj-lt"/>
              <a:buAutoNum type="arabicPeriod"/>
            </a:pPr>
            <a:r>
              <a:rPr lang="zh-CN" altLang="en-US" sz="2800" dirty="0"/>
              <a:t>相邻两个亮纹，对应膜厚度差为？</a:t>
            </a:r>
            <a:endParaRPr lang="en-US" altLang="zh-CN" sz="2800" dirty="0"/>
          </a:p>
          <a:p>
            <a:pPr marL="514350" indent="-514350">
              <a:buFont typeface="+mj-lt"/>
              <a:buAutoNum type="arabicPeriod"/>
            </a:pPr>
            <a:r>
              <a:rPr lang="zh-CN" altLang="en-US" sz="2800" dirty="0"/>
              <a:t>圆环的半径如何确定</a:t>
            </a:r>
          </a:p>
        </p:txBody>
      </p:sp>
    </p:spTree>
    <p:extLst>
      <p:ext uri="{BB962C8B-B14F-4D97-AF65-F5344CB8AC3E}">
        <p14:creationId xmlns:p14="http://schemas.microsoft.com/office/powerpoint/2010/main" val="422819855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E6979F4-4B56-407A-A286-38E36D6C12E7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73732" name="Group 4"/>
          <p:cNvGrpSpPr>
            <a:grpSpLocks/>
          </p:cNvGrpSpPr>
          <p:nvPr/>
        </p:nvGrpSpPr>
        <p:grpSpPr bwMode="auto">
          <a:xfrm>
            <a:off x="7272338" y="1130300"/>
            <a:ext cx="3124200" cy="3733800"/>
            <a:chOff x="3485" y="576"/>
            <a:chExt cx="1968" cy="2352"/>
          </a:xfrm>
        </p:grpSpPr>
        <p:sp>
          <p:nvSpPr>
            <p:cNvPr id="73733" name="Rectangle 5"/>
            <p:cNvSpPr>
              <a:spLocks noChangeArrowheads="1"/>
            </p:cNvSpPr>
            <p:nvPr/>
          </p:nvSpPr>
          <p:spPr bwMode="auto">
            <a:xfrm>
              <a:off x="3485" y="576"/>
              <a:ext cx="1968" cy="235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3734" name="Group 6"/>
            <p:cNvGrpSpPr>
              <a:grpSpLocks/>
            </p:cNvGrpSpPr>
            <p:nvPr/>
          </p:nvGrpSpPr>
          <p:grpSpPr bwMode="auto">
            <a:xfrm>
              <a:off x="3917" y="2016"/>
              <a:ext cx="864" cy="864"/>
              <a:chOff x="3888" y="1728"/>
              <a:chExt cx="1440" cy="1440"/>
            </a:xfrm>
          </p:grpSpPr>
          <p:sp>
            <p:nvSpPr>
              <p:cNvPr id="73735" name="Oval 7"/>
              <p:cNvSpPr>
                <a:spLocks noChangeArrowheads="1"/>
              </p:cNvSpPr>
              <p:nvPr/>
            </p:nvSpPr>
            <p:spPr bwMode="auto">
              <a:xfrm>
                <a:off x="3888" y="1728"/>
                <a:ext cx="1440" cy="1440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736" name="Oval 8"/>
              <p:cNvSpPr>
                <a:spLocks noChangeArrowheads="1"/>
              </p:cNvSpPr>
              <p:nvPr/>
            </p:nvSpPr>
            <p:spPr bwMode="auto">
              <a:xfrm>
                <a:off x="3920" y="1761"/>
                <a:ext cx="1376" cy="1374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737" name="Oval 9"/>
              <p:cNvSpPr>
                <a:spLocks noChangeArrowheads="1"/>
              </p:cNvSpPr>
              <p:nvPr/>
            </p:nvSpPr>
            <p:spPr bwMode="auto">
              <a:xfrm>
                <a:off x="3953" y="1793"/>
                <a:ext cx="1310" cy="1310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738" name="Oval 10"/>
              <p:cNvSpPr>
                <a:spLocks noChangeArrowheads="1"/>
              </p:cNvSpPr>
              <p:nvPr/>
            </p:nvSpPr>
            <p:spPr bwMode="auto">
              <a:xfrm>
                <a:off x="3985" y="1826"/>
                <a:ext cx="1246" cy="1244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739" name="Oval 11"/>
              <p:cNvSpPr>
                <a:spLocks noChangeArrowheads="1"/>
              </p:cNvSpPr>
              <p:nvPr/>
            </p:nvSpPr>
            <p:spPr bwMode="auto">
              <a:xfrm>
                <a:off x="4018" y="1858"/>
                <a:ext cx="1180" cy="1180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740" name="Oval 12"/>
              <p:cNvSpPr>
                <a:spLocks noChangeArrowheads="1"/>
              </p:cNvSpPr>
              <p:nvPr/>
            </p:nvSpPr>
            <p:spPr bwMode="auto">
              <a:xfrm>
                <a:off x="4051" y="1891"/>
                <a:ext cx="1114" cy="1114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741" name="Oval 13"/>
              <p:cNvSpPr>
                <a:spLocks noChangeArrowheads="1"/>
              </p:cNvSpPr>
              <p:nvPr/>
            </p:nvSpPr>
            <p:spPr bwMode="auto">
              <a:xfrm>
                <a:off x="4085" y="1925"/>
                <a:ext cx="1046" cy="1046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742" name="Oval 14"/>
              <p:cNvSpPr>
                <a:spLocks noChangeArrowheads="1"/>
              </p:cNvSpPr>
              <p:nvPr/>
            </p:nvSpPr>
            <p:spPr bwMode="auto">
              <a:xfrm>
                <a:off x="4151" y="1990"/>
                <a:ext cx="914" cy="916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743" name="Oval 15"/>
              <p:cNvSpPr>
                <a:spLocks noChangeArrowheads="1"/>
              </p:cNvSpPr>
              <p:nvPr/>
            </p:nvSpPr>
            <p:spPr bwMode="auto">
              <a:xfrm>
                <a:off x="4118" y="1958"/>
                <a:ext cx="980" cy="980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744" name="Oval 16"/>
              <p:cNvSpPr>
                <a:spLocks noChangeArrowheads="1"/>
              </p:cNvSpPr>
              <p:nvPr/>
            </p:nvSpPr>
            <p:spPr bwMode="auto">
              <a:xfrm>
                <a:off x="4165" y="2006"/>
                <a:ext cx="886" cy="884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745" name="Oval 17"/>
              <p:cNvSpPr>
                <a:spLocks noChangeArrowheads="1"/>
              </p:cNvSpPr>
              <p:nvPr/>
            </p:nvSpPr>
            <p:spPr bwMode="auto">
              <a:xfrm>
                <a:off x="4216" y="2055"/>
                <a:ext cx="784" cy="786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746" name="Oval 18"/>
              <p:cNvSpPr>
                <a:spLocks noChangeArrowheads="1"/>
              </p:cNvSpPr>
              <p:nvPr/>
            </p:nvSpPr>
            <p:spPr bwMode="auto">
              <a:xfrm>
                <a:off x="4280" y="2121"/>
                <a:ext cx="656" cy="654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747" name="Oval 19"/>
              <p:cNvSpPr>
                <a:spLocks noChangeArrowheads="1"/>
              </p:cNvSpPr>
              <p:nvPr/>
            </p:nvSpPr>
            <p:spPr bwMode="auto">
              <a:xfrm>
                <a:off x="4331" y="2170"/>
                <a:ext cx="554" cy="556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748" name="Oval 20"/>
              <p:cNvSpPr>
                <a:spLocks noChangeArrowheads="1"/>
              </p:cNvSpPr>
              <p:nvPr/>
            </p:nvSpPr>
            <p:spPr bwMode="auto">
              <a:xfrm>
                <a:off x="4400" y="2239"/>
                <a:ext cx="416" cy="418"/>
              </a:xfrm>
              <a:prstGeom prst="ellipse">
                <a:avLst/>
              </a:prstGeom>
              <a:solidFill>
                <a:srgbClr val="FFCC00"/>
              </a:solidFill>
              <a:ln w="127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749" name="Oval 21"/>
              <p:cNvSpPr>
                <a:spLocks noChangeArrowheads="1"/>
              </p:cNvSpPr>
              <p:nvPr/>
            </p:nvSpPr>
            <p:spPr bwMode="auto">
              <a:xfrm>
                <a:off x="4478" y="2318"/>
                <a:ext cx="260" cy="260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73750" name="Group 22"/>
            <p:cNvGrpSpPr>
              <a:grpSpLocks/>
            </p:cNvGrpSpPr>
            <p:nvPr/>
          </p:nvGrpSpPr>
          <p:grpSpPr bwMode="auto">
            <a:xfrm>
              <a:off x="3533" y="1440"/>
              <a:ext cx="1616" cy="286"/>
              <a:chOff x="3625" y="1056"/>
              <a:chExt cx="1777" cy="336"/>
            </a:xfrm>
          </p:grpSpPr>
          <p:grpSp>
            <p:nvGrpSpPr>
              <p:cNvPr id="73751" name="Group 23"/>
              <p:cNvGrpSpPr>
                <a:grpSpLocks/>
              </p:cNvGrpSpPr>
              <p:nvPr/>
            </p:nvGrpSpPr>
            <p:grpSpPr bwMode="auto">
              <a:xfrm>
                <a:off x="3625" y="1056"/>
                <a:ext cx="1777" cy="336"/>
                <a:chOff x="3625" y="1056"/>
                <a:chExt cx="1777" cy="336"/>
              </a:xfrm>
            </p:grpSpPr>
            <p:sp>
              <p:nvSpPr>
                <p:cNvPr id="73752" name="Arc 24"/>
                <p:cNvSpPr>
                  <a:spLocks/>
                </p:cNvSpPr>
                <p:nvPr/>
              </p:nvSpPr>
              <p:spPr bwMode="auto">
                <a:xfrm>
                  <a:off x="3625" y="1056"/>
                  <a:ext cx="1777" cy="336"/>
                </a:xfrm>
                <a:custGeom>
                  <a:avLst/>
                  <a:gdLst>
                    <a:gd name="G0" fmla="+- 21084 0 0"/>
                    <a:gd name="G1" fmla="+- 0 0 0"/>
                    <a:gd name="G2" fmla="+- 21600 0 0"/>
                    <a:gd name="T0" fmla="*/ 42336 w 42336"/>
                    <a:gd name="T1" fmla="*/ 3861 h 21600"/>
                    <a:gd name="T2" fmla="*/ 0 w 42336"/>
                    <a:gd name="T3" fmla="*/ 4692 h 21600"/>
                    <a:gd name="T4" fmla="*/ 21084 w 42336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2336" h="21600" fill="none" extrusionOk="0">
                      <a:moveTo>
                        <a:pt x="42336" y="3861"/>
                      </a:moveTo>
                      <a:cubicBezTo>
                        <a:pt x="40469" y="14132"/>
                        <a:pt x="31524" y="21600"/>
                        <a:pt x="21084" y="21600"/>
                      </a:cubicBezTo>
                      <a:cubicBezTo>
                        <a:pt x="10962" y="21600"/>
                        <a:pt x="2198" y="14571"/>
                        <a:pt x="-1" y="4692"/>
                      </a:cubicBezTo>
                    </a:path>
                    <a:path w="42336" h="21600" stroke="0" extrusionOk="0">
                      <a:moveTo>
                        <a:pt x="42336" y="3861"/>
                      </a:moveTo>
                      <a:cubicBezTo>
                        <a:pt x="40469" y="14132"/>
                        <a:pt x="31524" y="21600"/>
                        <a:pt x="21084" y="21600"/>
                      </a:cubicBezTo>
                      <a:cubicBezTo>
                        <a:pt x="10962" y="21600"/>
                        <a:pt x="2198" y="14571"/>
                        <a:pt x="-1" y="4692"/>
                      </a:cubicBezTo>
                      <a:lnTo>
                        <a:pt x="21084" y="0"/>
                      </a:lnTo>
                      <a:close/>
                    </a:path>
                  </a:pathLst>
                </a:custGeom>
                <a:solidFill>
                  <a:srgbClr val="66FFFF"/>
                </a:solidFill>
                <a:ln w="12700" cap="rnd">
                  <a:solidFill>
                    <a:schemeClr val="tx1"/>
                  </a:solidFill>
                  <a:round/>
                  <a:headEnd type="none" w="sm" len="lg"/>
                  <a:tailEnd type="none" w="sm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3753" name="Rectangle 25"/>
                <p:cNvSpPr>
                  <a:spLocks noChangeArrowheads="1"/>
                </p:cNvSpPr>
                <p:nvPr/>
              </p:nvSpPr>
              <p:spPr bwMode="auto">
                <a:xfrm>
                  <a:off x="3631" y="1056"/>
                  <a:ext cx="1770" cy="103"/>
                </a:xfrm>
                <a:prstGeom prst="rect">
                  <a:avLst/>
                </a:prstGeom>
                <a:solidFill>
                  <a:srgbClr val="66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73754" name="Freeform 26"/>
              <p:cNvSpPr>
                <a:spLocks/>
              </p:cNvSpPr>
              <p:nvPr/>
            </p:nvSpPr>
            <p:spPr bwMode="auto">
              <a:xfrm>
                <a:off x="3631" y="1056"/>
                <a:ext cx="1771" cy="104"/>
              </a:xfrm>
              <a:custGeom>
                <a:avLst/>
                <a:gdLst>
                  <a:gd name="T0" fmla="*/ 0 w 1771"/>
                  <a:gd name="T1" fmla="*/ 51 h 104"/>
                  <a:gd name="T2" fmla="*/ 0 w 1771"/>
                  <a:gd name="T3" fmla="*/ 0 h 104"/>
                  <a:gd name="T4" fmla="*/ 1770 w 1771"/>
                  <a:gd name="T5" fmla="*/ 0 h 104"/>
                  <a:gd name="T6" fmla="*/ 1770 w 1771"/>
                  <a:gd name="T7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71" h="104">
                    <a:moveTo>
                      <a:pt x="0" y="51"/>
                    </a:moveTo>
                    <a:lnTo>
                      <a:pt x="0" y="0"/>
                    </a:lnTo>
                    <a:lnTo>
                      <a:pt x="1770" y="0"/>
                    </a:lnTo>
                    <a:lnTo>
                      <a:pt x="1770" y="103"/>
                    </a:lnTo>
                  </a:path>
                </a:pathLst>
              </a:custGeom>
              <a:noFill/>
              <a:ln w="12700" cap="rnd" cmpd="sng">
                <a:solidFill>
                  <a:schemeClr val="tx1"/>
                </a:solidFill>
                <a:prstDash val="solid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73755" name="Rectangle 27"/>
            <p:cNvSpPr>
              <a:spLocks noChangeArrowheads="1"/>
            </p:cNvSpPr>
            <p:nvPr/>
          </p:nvSpPr>
          <p:spPr bwMode="auto">
            <a:xfrm>
              <a:off x="3537" y="1733"/>
              <a:ext cx="1608" cy="198"/>
            </a:xfrm>
            <a:prstGeom prst="rect">
              <a:avLst/>
            </a:prstGeom>
            <a:solidFill>
              <a:srgbClr val="66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756" name="Line 28"/>
            <p:cNvSpPr>
              <a:spLocks noChangeShapeType="1"/>
            </p:cNvSpPr>
            <p:nvPr/>
          </p:nvSpPr>
          <p:spPr bwMode="auto">
            <a:xfrm>
              <a:off x="4349" y="624"/>
              <a:ext cx="668" cy="983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757" name="Line 29"/>
            <p:cNvSpPr>
              <a:spLocks noChangeShapeType="1"/>
            </p:cNvSpPr>
            <p:nvPr/>
          </p:nvSpPr>
          <p:spPr bwMode="auto">
            <a:xfrm>
              <a:off x="3970" y="1156"/>
              <a:ext cx="0" cy="2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758" name="Line 30"/>
            <p:cNvSpPr>
              <a:spLocks noChangeShapeType="1"/>
            </p:cNvSpPr>
            <p:nvPr/>
          </p:nvSpPr>
          <p:spPr bwMode="auto">
            <a:xfrm>
              <a:off x="3751" y="1156"/>
              <a:ext cx="0" cy="2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759" name="Line 31"/>
            <p:cNvSpPr>
              <a:spLocks noChangeShapeType="1"/>
            </p:cNvSpPr>
            <p:nvPr/>
          </p:nvSpPr>
          <p:spPr bwMode="auto">
            <a:xfrm>
              <a:off x="4188" y="1156"/>
              <a:ext cx="0" cy="2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760" name="Line 32"/>
            <p:cNvSpPr>
              <a:spLocks noChangeShapeType="1"/>
            </p:cNvSpPr>
            <p:nvPr/>
          </p:nvSpPr>
          <p:spPr bwMode="auto">
            <a:xfrm>
              <a:off x="4397" y="1152"/>
              <a:ext cx="0" cy="2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761" name="Line 33"/>
            <p:cNvSpPr>
              <a:spLocks noChangeShapeType="1"/>
            </p:cNvSpPr>
            <p:nvPr/>
          </p:nvSpPr>
          <p:spPr bwMode="auto">
            <a:xfrm>
              <a:off x="4589" y="1152"/>
              <a:ext cx="0" cy="2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762" name="Line 34"/>
            <p:cNvSpPr>
              <a:spLocks noChangeShapeType="1"/>
            </p:cNvSpPr>
            <p:nvPr/>
          </p:nvSpPr>
          <p:spPr bwMode="auto">
            <a:xfrm>
              <a:off x="4781" y="1152"/>
              <a:ext cx="0" cy="2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763" name="Rectangle 35"/>
            <p:cNvSpPr>
              <a:spLocks noChangeArrowheads="1"/>
            </p:cNvSpPr>
            <p:nvPr/>
          </p:nvSpPr>
          <p:spPr bwMode="auto">
            <a:xfrm>
              <a:off x="4615" y="829"/>
              <a:ext cx="2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anose="02050604050505020204" pitchFamily="18" charset="0"/>
                  <a:ea typeface="宋体" panose="02010600030101010101" pitchFamily="2" charset="-122"/>
                  <a:cs typeface="+mn-cs"/>
                </a:rPr>
                <a:t>R</a:t>
              </a:r>
            </a:p>
          </p:txBody>
        </p:sp>
        <p:sp>
          <p:nvSpPr>
            <p:cNvPr id="73764" name="Line 36"/>
            <p:cNvSpPr>
              <a:spLocks noChangeShapeType="1"/>
            </p:cNvSpPr>
            <p:nvPr/>
          </p:nvSpPr>
          <p:spPr bwMode="auto">
            <a:xfrm>
              <a:off x="4973" y="1152"/>
              <a:ext cx="0" cy="2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765" name="Line 37"/>
            <p:cNvSpPr>
              <a:spLocks noChangeShapeType="1"/>
            </p:cNvSpPr>
            <p:nvPr/>
          </p:nvSpPr>
          <p:spPr bwMode="auto">
            <a:xfrm flipV="1">
              <a:off x="4349" y="624"/>
              <a:ext cx="0" cy="1104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73766" name="AutoShape 38"/>
          <p:cNvSpPr>
            <a:spLocks/>
          </p:cNvSpPr>
          <p:nvPr/>
        </p:nvSpPr>
        <p:spPr bwMode="auto">
          <a:xfrm>
            <a:off x="1396204" y="2811936"/>
            <a:ext cx="228600" cy="990600"/>
          </a:xfrm>
          <a:prstGeom prst="leftBrace">
            <a:avLst>
              <a:gd name="adj1" fmla="val 36111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7376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989193"/>
              </p:ext>
            </p:extLst>
          </p:nvPr>
        </p:nvGraphicFramePr>
        <p:xfrm>
          <a:off x="692942" y="3023074"/>
          <a:ext cx="7667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3" imgW="266400" imgH="164880" progId="Equation.3">
                  <p:embed/>
                </p:oleObj>
              </mc:Choice>
              <mc:Fallback>
                <p:oleObj name="Equation" r:id="rId3" imgW="266400" imgH="164880" progId="Equation.3">
                  <p:embed/>
                  <p:pic>
                    <p:nvPicPr>
                      <p:cNvPr id="7376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2" y="3023074"/>
                        <a:ext cx="7667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6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60418"/>
              </p:ext>
            </p:extLst>
          </p:nvPr>
        </p:nvGraphicFramePr>
        <p:xfrm>
          <a:off x="1826418" y="2646553"/>
          <a:ext cx="2578099" cy="674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5" imgW="1269720" imgH="241200" progId="Equation.DSMT4">
                  <p:embed/>
                </p:oleObj>
              </mc:Choice>
              <mc:Fallback>
                <p:oleObj name="Equation" r:id="rId5" imgW="1269720" imgH="241200" progId="Equation.DSMT4">
                  <p:embed/>
                  <p:pic>
                    <p:nvPicPr>
                      <p:cNvPr id="7376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418" y="2646553"/>
                        <a:ext cx="2578099" cy="674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69" name="Text Box 41"/>
          <p:cNvSpPr txBox="1">
            <a:spLocks noChangeArrowheads="1"/>
          </p:cNvSpPr>
          <p:nvPr/>
        </p:nvSpPr>
        <p:spPr bwMode="auto">
          <a:xfrm>
            <a:off x="4444204" y="2583337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明纹</a:t>
            </a:r>
          </a:p>
        </p:txBody>
      </p:sp>
      <p:grpSp>
        <p:nvGrpSpPr>
          <p:cNvPr id="73770" name="Group 42"/>
          <p:cNvGrpSpPr>
            <a:grpSpLocks/>
          </p:cNvGrpSpPr>
          <p:nvPr/>
        </p:nvGrpSpPr>
        <p:grpSpPr bwMode="auto">
          <a:xfrm>
            <a:off x="1685131" y="3326289"/>
            <a:ext cx="4343401" cy="928688"/>
            <a:chOff x="902" y="1617"/>
            <a:chExt cx="2736" cy="585"/>
          </a:xfrm>
        </p:grpSpPr>
        <p:graphicFrame>
          <p:nvGraphicFramePr>
            <p:cNvPr id="73771" name="Object 43"/>
            <p:cNvGraphicFramePr>
              <a:graphicFrameLocks noChangeAspect="1"/>
            </p:cNvGraphicFramePr>
            <p:nvPr>
              <p:extLst/>
            </p:nvPr>
          </p:nvGraphicFramePr>
          <p:xfrm>
            <a:off x="902" y="1617"/>
            <a:ext cx="1768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" name="Equation" r:id="rId7" imgW="1663560" imgH="406080" progId="Equation.DSMT4">
                    <p:embed/>
                  </p:oleObj>
                </mc:Choice>
                <mc:Fallback>
                  <p:oleObj name="Equation" r:id="rId7" imgW="1663560" imgH="406080" progId="Equation.DSMT4">
                    <p:embed/>
                    <p:pic>
                      <p:nvPicPr>
                        <p:cNvPr id="73771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2" y="1617"/>
                          <a:ext cx="1768" cy="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72" name="Rectangle 44"/>
            <p:cNvSpPr>
              <a:spLocks noChangeArrowheads="1"/>
            </p:cNvSpPr>
            <p:nvPr/>
          </p:nvSpPr>
          <p:spPr bwMode="auto">
            <a:xfrm>
              <a:off x="2544" y="1728"/>
              <a:ext cx="10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暗纹</a:t>
              </a:r>
            </a:p>
          </p:txBody>
        </p:sp>
      </p:grpSp>
      <p:grpSp>
        <p:nvGrpSpPr>
          <p:cNvPr id="73773" name="Group 45"/>
          <p:cNvGrpSpPr>
            <a:grpSpLocks/>
          </p:cNvGrpSpPr>
          <p:nvPr/>
        </p:nvGrpSpPr>
        <p:grpSpPr bwMode="auto">
          <a:xfrm>
            <a:off x="8664576" y="2363788"/>
            <a:ext cx="1228725" cy="519112"/>
            <a:chOff x="4362" y="1353"/>
            <a:chExt cx="774" cy="327"/>
          </a:xfrm>
        </p:grpSpPr>
        <p:sp>
          <p:nvSpPr>
            <p:cNvPr id="73774" name="Line 46"/>
            <p:cNvSpPr>
              <a:spLocks noChangeShapeType="1"/>
            </p:cNvSpPr>
            <p:nvPr/>
          </p:nvSpPr>
          <p:spPr bwMode="auto">
            <a:xfrm>
              <a:off x="4362" y="1607"/>
              <a:ext cx="655" cy="1"/>
            </a:xfrm>
            <a:prstGeom prst="line">
              <a:avLst/>
            </a:prstGeom>
            <a:noFill/>
            <a:ln w="28575">
              <a:solidFill>
                <a:srgbClr val="FF6633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775" name="Rectangle 47"/>
            <p:cNvSpPr>
              <a:spLocks noChangeArrowheads="1"/>
            </p:cNvSpPr>
            <p:nvPr/>
          </p:nvSpPr>
          <p:spPr bwMode="auto">
            <a:xfrm>
              <a:off x="4541" y="1353"/>
              <a:ext cx="5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anose="02050604050505020204" pitchFamily="18" charset="0"/>
                  <a:ea typeface="宋体" panose="02010600030101010101" pitchFamily="2" charset="-122"/>
                  <a:cs typeface="+mn-cs"/>
                </a:rPr>
                <a:t>r</a:t>
              </a:r>
            </a:p>
          </p:txBody>
        </p:sp>
      </p:grpSp>
      <p:grpSp>
        <p:nvGrpSpPr>
          <p:cNvPr id="73776" name="Group 48"/>
          <p:cNvGrpSpPr>
            <a:grpSpLocks/>
          </p:cNvGrpSpPr>
          <p:nvPr/>
        </p:nvGrpSpPr>
        <p:grpSpPr bwMode="auto">
          <a:xfrm>
            <a:off x="8734426" y="2311400"/>
            <a:ext cx="2149475" cy="1104900"/>
            <a:chOff x="4406" y="1320"/>
            <a:chExt cx="1354" cy="696"/>
          </a:xfrm>
        </p:grpSpPr>
        <p:sp>
          <p:nvSpPr>
            <p:cNvPr id="73777" name="Line 49"/>
            <p:cNvSpPr>
              <a:spLocks noChangeShapeType="1"/>
            </p:cNvSpPr>
            <p:nvPr/>
          </p:nvSpPr>
          <p:spPr bwMode="auto">
            <a:xfrm>
              <a:off x="5069" y="1729"/>
              <a:ext cx="25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778" name="Line 50"/>
            <p:cNvSpPr>
              <a:spLocks noChangeShapeType="1"/>
            </p:cNvSpPr>
            <p:nvPr/>
          </p:nvSpPr>
          <p:spPr bwMode="auto">
            <a:xfrm>
              <a:off x="4406" y="1607"/>
              <a:ext cx="917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779" name="Line 51"/>
            <p:cNvSpPr>
              <a:spLocks noChangeShapeType="1"/>
            </p:cNvSpPr>
            <p:nvPr/>
          </p:nvSpPr>
          <p:spPr bwMode="auto">
            <a:xfrm>
              <a:off x="5236" y="1320"/>
              <a:ext cx="0" cy="287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780" name="Line 52"/>
            <p:cNvSpPr>
              <a:spLocks noChangeShapeType="1"/>
            </p:cNvSpPr>
            <p:nvPr/>
          </p:nvSpPr>
          <p:spPr bwMode="auto">
            <a:xfrm flipV="1">
              <a:off x="5236" y="1729"/>
              <a:ext cx="0" cy="287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781" name="Rectangle 53"/>
            <p:cNvSpPr>
              <a:spLocks noChangeArrowheads="1"/>
            </p:cNvSpPr>
            <p:nvPr/>
          </p:nvSpPr>
          <p:spPr bwMode="auto">
            <a:xfrm>
              <a:off x="5213" y="1344"/>
              <a:ext cx="5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anose="020506040505050202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</p:grpSp>
      <p:graphicFrame>
        <p:nvGraphicFramePr>
          <p:cNvPr id="73782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761695"/>
              </p:ext>
            </p:extLst>
          </p:nvPr>
        </p:nvGraphicFramePr>
        <p:xfrm>
          <a:off x="2885279" y="868836"/>
          <a:ext cx="25034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9" imgW="901440" imgH="419040" progId="Equation.DSMT4">
                  <p:embed/>
                </p:oleObj>
              </mc:Choice>
              <mc:Fallback>
                <p:oleObj name="Equation" r:id="rId9" imgW="901440" imgH="419040" progId="Equation.DSMT4">
                  <p:embed/>
                  <p:pic>
                    <p:nvPicPr>
                      <p:cNvPr id="73782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5279" y="868836"/>
                        <a:ext cx="25034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CC">
                                    <a:gamma/>
                                    <a:shade val="76078"/>
                                    <a:invGamma/>
                                  </a:srgbClr>
                                </a:gs>
                                <a:gs pos="50000">
                                  <a:srgbClr val="FFFFCC"/>
                                </a:gs>
                                <a:gs pos="100000">
                                  <a:srgbClr val="FFFFCC">
                                    <a:gamma/>
                                    <a:shade val="76078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83" name="Text Box 55"/>
          <p:cNvSpPr txBox="1">
            <a:spLocks noChangeArrowheads="1"/>
          </p:cNvSpPr>
          <p:nvPr/>
        </p:nvSpPr>
        <p:spPr bwMode="auto">
          <a:xfrm>
            <a:off x="939004" y="1135536"/>
            <a:ext cx="1771650" cy="5286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光程差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" name="墨迹 1"/>
              <p14:cNvContentPartPr/>
              <p14:nvPr/>
            </p14:nvContentPartPr>
            <p14:xfrm>
              <a:off x="460800" y="1214280"/>
              <a:ext cx="11666520" cy="547812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51800" y="1204920"/>
                <a:ext cx="11681640" cy="5500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69834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3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3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3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3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3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3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73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69" grpId="0" autoUpdateAnimBg="0"/>
      <p:bldP spid="73783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3468DAA-4E83-40EC-9222-1C74793A31CC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74756" name="Group 4"/>
          <p:cNvGrpSpPr>
            <a:grpSpLocks/>
          </p:cNvGrpSpPr>
          <p:nvPr/>
        </p:nvGrpSpPr>
        <p:grpSpPr bwMode="auto">
          <a:xfrm>
            <a:off x="6280583" y="895928"/>
            <a:ext cx="3124200" cy="3733800"/>
            <a:chOff x="3485" y="576"/>
            <a:chExt cx="1968" cy="2352"/>
          </a:xfrm>
        </p:grpSpPr>
        <p:sp>
          <p:nvSpPr>
            <p:cNvPr id="74757" name="Rectangle 5"/>
            <p:cNvSpPr>
              <a:spLocks noChangeArrowheads="1"/>
            </p:cNvSpPr>
            <p:nvPr/>
          </p:nvSpPr>
          <p:spPr bwMode="auto">
            <a:xfrm>
              <a:off x="3485" y="576"/>
              <a:ext cx="1968" cy="235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4758" name="Group 6"/>
            <p:cNvGrpSpPr>
              <a:grpSpLocks/>
            </p:cNvGrpSpPr>
            <p:nvPr/>
          </p:nvGrpSpPr>
          <p:grpSpPr bwMode="auto">
            <a:xfrm>
              <a:off x="3917" y="2016"/>
              <a:ext cx="864" cy="864"/>
              <a:chOff x="3888" y="1728"/>
              <a:chExt cx="1440" cy="1440"/>
            </a:xfrm>
          </p:grpSpPr>
          <p:sp>
            <p:nvSpPr>
              <p:cNvPr id="74759" name="Oval 7"/>
              <p:cNvSpPr>
                <a:spLocks noChangeArrowheads="1"/>
              </p:cNvSpPr>
              <p:nvPr/>
            </p:nvSpPr>
            <p:spPr bwMode="auto">
              <a:xfrm>
                <a:off x="3888" y="1728"/>
                <a:ext cx="1440" cy="1440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4760" name="Oval 8"/>
              <p:cNvSpPr>
                <a:spLocks noChangeArrowheads="1"/>
              </p:cNvSpPr>
              <p:nvPr/>
            </p:nvSpPr>
            <p:spPr bwMode="auto">
              <a:xfrm>
                <a:off x="3920" y="1761"/>
                <a:ext cx="1376" cy="1374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4761" name="Oval 9"/>
              <p:cNvSpPr>
                <a:spLocks noChangeArrowheads="1"/>
              </p:cNvSpPr>
              <p:nvPr/>
            </p:nvSpPr>
            <p:spPr bwMode="auto">
              <a:xfrm>
                <a:off x="3953" y="1793"/>
                <a:ext cx="1310" cy="1310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4762" name="Oval 10"/>
              <p:cNvSpPr>
                <a:spLocks noChangeArrowheads="1"/>
              </p:cNvSpPr>
              <p:nvPr/>
            </p:nvSpPr>
            <p:spPr bwMode="auto">
              <a:xfrm>
                <a:off x="3985" y="1826"/>
                <a:ext cx="1246" cy="1244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4763" name="Oval 11"/>
              <p:cNvSpPr>
                <a:spLocks noChangeArrowheads="1"/>
              </p:cNvSpPr>
              <p:nvPr/>
            </p:nvSpPr>
            <p:spPr bwMode="auto">
              <a:xfrm>
                <a:off x="4018" y="1858"/>
                <a:ext cx="1180" cy="1180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4764" name="Oval 12"/>
              <p:cNvSpPr>
                <a:spLocks noChangeArrowheads="1"/>
              </p:cNvSpPr>
              <p:nvPr/>
            </p:nvSpPr>
            <p:spPr bwMode="auto">
              <a:xfrm>
                <a:off x="4051" y="1891"/>
                <a:ext cx="1114" cy="1114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4765" name="Oval 13"/>
              <p:cNvSpPr>
                <a:spLocks noChangeArrowheads="1"/>
              </p:cNvSpPr>
              <p:nvPr/>
            </p:nvSpPr>
            <p:spPr bwMode="auto">
              <a:xfrm>
                <a:off x="4085" y="1925"/>
                <a:ext cx="1046" cy="1046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4766" name="Oval 14"/>
              <p:cNvSpPr>
                <a:spLocks noChangeArrowheads="1"/>
              </p:cNvSpPr>
              <p:nvPr/>
            </p:nvSpPr>
            <p:spPr bwMode="auto">
              <a:xfrm>
                <a:off x="4151" y="1990"/>
                <a:ext cx="914" cy="916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4767" name="Oval 15"/>
              <p:cNvSpPr>
                <a:spLocks noChangeArrowheads="1"/>
              </p:cNvSpPr>
              <p:nvPr/>
            </p:nvSpPr>
            <p:spPr bwMode="auto">
              <a:xfrm>
                <a:off x="4118" y="1958"/>
                <a:ext cx="980" cy="980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4768" name="Oval 16"/>
              <p:cNvSpPr>
                <a:spLocks noChangeArrowheads="1"/>
              </p:cNvSpPr>
              <p:nvPr/>
            </p:nvSpPr>
            <p:spPr bwMode="auto">
              <a:xfrm>
                <a:off x="4165" y="2006"/>
                <a:ext cx="886" cy="884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4769" name="Oval 17"/>
              <p:cNvSpPr>
                <a:spLocks noChangeArrowheads="1"/>
              </p:cNvSpPr>
              <p:nvPr/>
            </p:nvSpPr>
            <p:spPr bwMode="auto">
              <a:xfrm>
                <a:off x="4216" y="2055"/>
                <a:ext cx="784" cy="786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4770" name="Oval 18"/>
              <p:cNvSpPr>
                <a:spLocks noChangeArrowheads="1"/>
              </p:cNvSpPr>
              <p:nvPr/>
            </p:nvSpPr>
            <p:spPr bwMode="auto">
              <a:xfrm>
                <a:off x="4280" y="2121"/>
                <a:ext cx="656" cy="654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4771" name="Oval 19"/>
              <p:cNvSpPr>
                <a:spLocks noChangeArrowheads="1"/>
              </p:cNvSpPr>
              <p:nvPr/>
            </p:nvSpPr>
            <p:spPr bwMode="auto">
              <a:xfrm>
                <a:off x="4331" y="2170"/>
                <a:ext cx="554" cy="556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4772" name="Oval 20"/>
              <p:cNvSpPr>
                <a:spLocks noChangeArrowheads="1"/>
              </p:cNvSpPr>
              <p:nvPr/>
            </p:nvSpPr>
            <p:spPr bwMode="auto">
              <a:xfrm>
                <a:off x="4400" y="2239"/>
                <a:ext cx="416" cy="418"/>
              </a:xfrm>
              <a:prstGeom prst="ellipse">
                <a:avLst/>
              </a:prstGeom>
              <a:solidFill>
                <a:srgbClr val="FFCC00"/>
              </a:solidFill>
              <a:ln w="127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4773" name="Oval 21"/>
              <p:cNvSpPr>
                <a:spLocks noChangeArrowheads="1"/>
              </p:cNvSpPr>
              <p:nvPr/>
            </p:nvSpPr>
            <p:spPr bwMode="auto">
              <a:xfrm>
                <a:off x="4478" y="2318"/>
                <a:ext cx="260" cy="260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74774" name="Group 22"/>
            <p:cNvGrpSpPr>
              <a:grpSpLocks/>
            </p:cNvGrpSpPr>
            <p:nvPr/>
          </p:nvGrpSpPr>
          <p:grpSpPr bwMode="auto">
            <a:xfrm>
              <a:off x="3533" y="1440"/>
              <a:ext cx="1616" cy="286"/>
              <a:chOff x="3625" y="1056"/>
              <a:chExt cx="1777" cy="336"/>
            </a:xfrm>
          </p:grpSpPr>
          <p:grpSp>
            <p:nvGrpSpPr>
              <p:cNvPr id="74775" name="Group 23"/>
              <p:cNvGrpSpPr>
                <a:grpSpLocks/>
              </p:cNvGrpSpPr>
              <p:nvPr/>
            </p:nvGrpSpPr>
            <p:grpSpPr bwMode="auto">
              <a:xfrm>
                <a:off x="3625" y="1056"/>
                <a:ext cx="1777" cy="336"/>
                <a:chOff x="3625" y="1056"/>
                <a:chExt cx="1777" cy="336"/>
              </a:xfrm>
            </p:grpSpPr>
            <p:sp>
              <p:nvSpPr>
                <p:cNvPr id="74776" name="Arc 24"/>
                <p:cNvSpPr>
                  <a:spLocks/>
                </p:cNvSpPr>
                <p:nvPr/>
              </p:nvSpPr>
              <p:spPr bwMode="auto">
                <a:xfrm>
                  <a:off x="3625" y="1056"/>
                  <a:ext cx="1777" cy="336"/>
                </a:xfrm>
                <a:custGeom>
                  <a:avLst/>
                  <a:gdLst>
                    <a:gd name="G0" fmla="+- 21084 0 0"/>
                    <a:gd name="G1" fmla="+- 0 0 0"/>
                    <a:gd name="G2" fmla="+- 21600 0 0"/>
                    <a:gd name="T0" fmla="*/ 42336 w 42336"/>
                    <a:gd name="T1" fmla="*/ 3861 h 21600"/>
                    <a:gd name="T2" fmla="*/ 0 w 42336"/>
                    <a:gd name="T3" fmla="*/ 4692 h 21600"/>
                    <a:gd name="T4" fmla="*/ 21084 w 42336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2336" h="21600" fill="none" extrusionOk="0">
                      <a:moveTo>
                        <a:pt x="42336" y="3861"/>
                      </a:moveTo>
                      <a:cubicBezTo>
                        <a:pt x="40469" y="14132"/>
                        <a:pt x="31524" y="21600"/>
                        <a:pt x="21084" y="21600"/>
                      </a:cubicBezTo>
                      <a:cubicBezTo>
                        <a:pt x="10962" y="21600"/>
                        <a:pt x="2198" y="14571"/>
                        <a:pt x="-1" y="4692"/>
                      </a:cubicBezTo>
                    </a:path>
                    <a:path w="42336" h="21600" stroke="0" extrusionOk="0">
                      <a:moveTo>
                        <a:pt x="42336" y="3861"/>
                      </a:moveTo>
                      <a:cubicBezTo>
                        <a:pt x="40469" y="14132"/>
                        <a:pt x="31524" y="21600"/>
                        <a:pt x="21084" y="21600"/>
                      </a:cubicBezTo>
                      <a:cubicBezTo>
                        <a:pt x="10962" y="21600"/>
                        <a:pt x="2198" y="14571"/>
                        <a:pt x="-1" y="4692"/>
                      </a:cubicBezTo>
                      <a:lnTo>
                        <a:pt x="21084" y="0"/>
                      </a:lnTo>
                      <a:close/>
                    </a:path>
                  </a:pathLst>
                </a:custGeom>
                <a:solidFill>
                  <a:srgbClr val="66FFFF"/>
                </a:solidFill>
                <a:ln w="12700" cap="rnd">
                  <a:solidFill>
                    <a:schemeClr val="tx1"/>
                  </a:solidFill>
                  <a:round/>
                  <a:headEnd type="none" w="sm" len="lg"/>
                  <a:tailEnd type="none" w="sm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4777" name="Rectangle 25"/>
                <p:cNvSpPr>
                  <a:spLocks noChangeArrowheads="1"/>
                </p:cNvSpPr>
                <p:nvPr/>
              </p:nvSpPr>
              <p:spPr bwMode="auto">
                <a:xfrm>
                  <a:off x="3631" y="1056"/>
                  <a:ext cx="1770" cy="103"/>
                </a:xfrm>
                <a:prstGeom prst="rect">
                  <a:avLst/>
                </a:prstGeom>
                <a:solidFill>
                  <a:srgbClr val="66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74778" name="Freeform 26"/>
              <p:cNvSpPr>
                <a:spLocks/>
              </p:cNvSpPr>
              <p:nvPr/>
            </p:nvSpPr>
            <p:spPr bwMode="auto">
              <a:xfrm>
                <a:off x="3631" y="1056"/>
                <a:ext cx="1771" cy="104"/>
              </a:xfrm>
              <a:custGeom>
                <a:avLst/>
                <a:gdLst>
                  <a:gd name="T0" fmla="*/ 0 w 1771"/>
                  <a:gd name="T1" fmla="*/ 51 h 104"/>
                  <a:gd name="T2" fmla="*/ 0 w 1771"/>
                  <a:gd name="T3" fmla="*/ 0 h 104"/>
                  <a:gd name="T4" fmla="*/ 1770 w 1771"/>
                  <a:gd name="T5" fmla="*/ 0 h 104"/>
                  <a:gd name="T6" fmla="*/ 1770 w 1771"/>
                  <a:gd name="T7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71" h="104">
                    <a:moveTo>
                      <a:pt x="0" y="51"/>
                    </a:moveTo>
                    <a:lnTo>
                      <a:pt x="0" y="0"/>
                    </a:lnTo>
                    <a:lnTo>
                      <a:pt x="1770" y="0"/>
                    </a:lnTo>
                    <a:lnTo>
                      <a:pt x="1770" y="103"/>
                    </a:lnTo>
                  </a:path>
                </a:pathLst>
              </a:custGeom>
              <a:noFill/>
              <a:ln w="12700" cap="rnd" cmpd="sng">
                <a:solidFill>
                  <a:schemeClr val="tx1"/>
                </a:solidFill>
                <a:prstDash val="solid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74779" name="Rectangle 27"/>
            <p:cNvSpPr>
              <a:spLocks noChangeArrowheads="1"/>
            </p:cNvSpPr>
            <p:nvPr/>
          </p:nvSpPr>
          <p:spPr bwMode="auto">
            <a:xfrm>
              <a:off x="3537" y="1733"/>
              <a:ext cx="1608" cy="198"/>
            </a:xfrm>
            <a:prstGeom prst="rect">
              <a:avLst/>
            </a:prstGeom>
            <a:solidFill>
              <a:srgbClr val="66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780" name="Line 28"/>
            <p:cNvSpPr>
              <a:spLocks noChangeShapeType="1"/>
            </p:cNvSpPr>
            <p:nvPr/>
          </p:nvSpPr>
          <p:spPr bwMode="auto">
            <a:xfrm>
              <a:off x="4349" y="624"/>
              <a:ext cx="668" cy="983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781" name="Line 29"/>
            <p:cNvSpPr>
              <a:spLocks noChangeShapeType="1"/>
            </p:cNvSpPr>
            <p:nvPr/>
          </p:nvSpPr>
          <p:spPr bwMode="auto">
            <a:xfrm>
              <a:off x="3970" y="1156"/>
              <a:ext cx="0" cy="2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782" name="Line 30"/>
            <p:cNvSpPr>
              <a:spLocks noChangeShapeType="1"/>
            </p:cNvSpPr>
            <p:nvPr/>
          </p:nvSpPr>
          <p:spPr bwMode="auto">
            <a:xfrm>
              <a:off x="3751" y="1156"/>
              <a:ext cx="0" cy="2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783" name="Line 31"/>
            <p:cNvSpPr>
              <a:spLocks noChangeShapeType="1"/>
            </p:cNvSpPr>
            <p:nvPr/>
          </p:nvSpPr>
          <p:spPr bwMode="auto">
            <a:xfrm>
              <a:off x="4188" y="1156"/>
              <a:ext cx="0" cy="2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784" name="Line 32"/>
            <p:cNvSpPr>
              <a:spLocks noChangeShapeType="1"/>
            </p:cNvSpPr>
            <p:nvPr/>
          </p:nvSpPr>
          <p:spPr bwMode="auto">
            <a:xfrm>
              <a:off x="4397" y="1152"/>
              <a:ext cx="0" cy="2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785" name="Line 33"/>
            <p:cNvSpPr>
              <a:spLocks noChangeShapeType="1"/>
            </p:cNvSpPr>
            <p:nvPr/>
          </p:nvSpPr>
          <p:spPr bwMode="auto">
            <a:xfrm>
              <a:off x="4589" y="1152"/>
              <a:ext cx="0" cy="2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786" name="Line 34"/>
            <p:cNvSpPr>
              <a:spLocks noChangeShapeType="1"/>
            </p:cNvSpPr>
            <p:nvPr/>
          </p:nvSpPr>
          <p:spPr bwMode="auto">
            <a:xfrm>
              <a:off x="4781" y="1152"/>
              <a:ext cx="0" cy="2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787" name="Rectangle 35"/>
            <p:cNvSpPr>
              <a:spLocks noChangeArrowheads="1"/>
            </p:cNvSpPr>
            <p:nvPr/>
          </p:nvSpPr>
          <p:spPr bwMode="auto">
            <a:xfrm>
              <a:off x="4615" y="829"/>
              <a:ext cx="2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anose="02050604050505020204" pitchFamily="18" charset="0"/>
                  <a:ea typeface="宋体" panose="02010600030101010101" pitchFamily="2" charset="-122"/>
                  <a:cs typeface="+mn-cs"/>
                </a:rPr>
                <a:t>R</a:t>
              </a:r>
            </a:p>
          </p:txBody>
        </p:sp>
        <p:sp>
          <p:nvSpPr>
            <p:cNvPr id="74788" name="Line 36"/>
            <p:cNvSpPr>
              <a:spLocks noChangeShapeType="1"/>
            </p:cNvSpPr>
            <p:nvPr/>
          </p:nvSpPr>
          <p:spPr bwMode="auto">
            <a:xfrm>
              <a:off x="4973" y="1152"/>
              <a:ext cx="0" cy="2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789" name="Line 37"/>
            <p:cNvSpPr>
              <a:spLocks noChangeShapeType="1"/>
            </p:cNvSpPr>
            <p:nvPr/>
          </p:nvSpPr>
          <p:spPr bwMode="auto">
            <a:xfrm flipV="1">
              <a:off x="4349" y="624"/>
              <a:ext cx="0" cy="1104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7479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066919"/>
              </p:ext>
            </p:extLst>
          </p:nvPr>
        </p:nvGraphicFramePr>
        <p:xfrm>
          <a:off x="1357745" y="895929"/>
          <a:ext cx="44958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3" imgW="3593880" imgH="406080" progId="Equation.3">
                  <p:embed/>
                </p:oleObj>
              </mc:Choice>
              <mc:Fallback>
                <p:oleObj name="Equation" r:id="rId3" imgW="3593880" imgH="406080" progId="Equation.3">
                  <p:embed/>
                  <p:pic>
                    <p:nvPicPr>
                      <p:cNvPr id="7479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745" y="895929"/>
                        <a:ext cx="44958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9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338392"/>
              </p:ext>
            </p:extLst>
          </p:nvPr>
        </p:nvGraphicFramePr>
        <p:xfrm>
          <a:off x="1441883" y="1657928"/>
          <a:ext cx="30400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5" imgW="2400120" imgH="406080" progId="Equation.3">
                  <p:embed/>
                </p:oleObj>
              </mc:Choice>
              <mc:Fallback>
                <p:oleObj name="Equation" r:id="rId5" imgW="2400120" imgH="406080" progId="Equation.3">
                  <p:embed/>
                  <p:pic>
                    <p:nvPicPr>
                      <p:cNvPr id="7479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883" y="1657928"/>
                        <a:ext cx="304006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9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366468"/>
              </p:ext>
            </p:extLst>
          </p:nvPr>
        </p:nvGraphicFramePr>
        <p:xfrm>
          <a:off x="1315020" y="2500502"/>
          <a:ext cx="3779019" cy="1076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7" imgW="1726920" imgH="469800" progId="Equation.DSMT4">
                  <p:embed/>
                </p:oleObj>
              </mc:Choice>
              <mc:Fallback>
                <p:oleObj name="Equation" r:id="rId7" imgW="1726920" imgH="469800" progId="Equation.DSMT4">
                  <p:embed/>
                  <p:pic>
                    <p:nvPicPr>
                      <p:cNvPr id="7479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5020" y="2500502"/>
                        <a:ext cx="3779019" cy="10767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93" name="Group 41"/>
          <p:cNvGrpSpPr>
            <a:grpSpLocks/>
          </p:cNvGrpSpPr>
          <p:nvPr/>
        </p:nvGrpSpPr>
        <p:grpSpPr bwMode="auto">
          <a:xfrm>
            <a:off x="7672821" y="2129416"/>
            <a:ext cx="1228725" cy="519112"/>
            <a:chOff x="4362" y="1353"/>
            <a:chExt cx="774" cy="327"/>
          </a:xfrm>
        </p:grpSpPr>
        <p:sp>
          <p:nvSpPr>
            <p:cNvPr id="74794" name="Line 42"/>
            <p:cNvSpPr>
              <a:spLocks noChangeShapeType="1"/>
            </p:cNvSpPr>
            <p:nvPr/>
          </p:nvSpPr>
          <p:spPr bwMode="auto">
            <a:xfrm>
              <a:off x="4362" y="1607"/>
              <a:ext cx="655" cy="1"/>
            </a:xfrm>
            <a:prstGeom prst="line">
              <a:avLst/>
            </a:prstGeom>
            <a:noFill/>
            <a:ln w="28575">
              <a:solidFill>
                <a:srgbClr val="FF6633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795" name="Rectangle 43"/>
            <p:cNvSpPr>
              <a:spLocks noChangeArrowheads="1"/>
            </p:cNvSpPr>
            <p:nvPr/>
          </p:nvSpPr>
          <p:spPr bwMode="auto">
            <a:xfrm>
              <a:off x="4541" y="1353"/>
              <a:ext cx="5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anose="02050604050505020204" pitchFamily="18" charset="0"/>
                  <a:ea typeface="宋体" panose="02010600030101010101" pitchFamily="2" charset="-122"/>
                  <a:cs typeface="+mn-cs"/>
                </a:rPr>
                <a:t>r</a:t>
              </a:r>
            </a:p>
          </p:txBody>
        </p:sp>
      </p:grpSp>
      <p:grpSp>
        <p:nvGrpSpPr>
          <p:cNvPr id="74796" name="Group 44"/>
          <p:cNvGrpSpPr>
            <a:grpSpLocks/>
          </p:cNvGrpSpPr>
          <p:nvPr/>
        </p:nvGrpSpPr>
        <p:grpSpPr bwMode="auto">
          <a:xfrm>
            <a:off x="7742671" y="2077028"/>
            <a:ext cx="2149475" cy="1104900"/>
            <a:chOff x="4406" y="1320"/>
            <a:chExt cx="1354" cy="696"/>
          </a:xfrm>
        </p:grpSpPr>
        <p:sp>
          <p:nvSpPr>
            <p:cNvPr id="74797" name="Line 45"/>
            <p:cNvSpPr>
              <a:spLocks noChangeShapeType="1"/>
            </p:cNvSpPr>
            <p:nvPr/>
          </p:nvSpPr>
          <p:spPr bwMode="auto">
            <a:xfrm>
              <a:off x="5069" y="1729"/>
              <a:ext cx="25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798" name="Line 46"/>
            <p:cNvSpPr>
              <a:spLocks noChangeShapeType="1"/>
            </p:cNvSpPr>
            <p:nvPr/>
          </p:nvSpPr>
          <p:spPr bwMode="auto">
            <a:xfrm>
              <a:off x="4406" y="1607"/>
              <a:ext cx="917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799" name="Line 47"/>
            <p:cNvSpPr>
              <a:spLocks noChangeShapeType="1"/>
            </p:cNvSpPr>
            <p:nvPr/>
          </p:nvSpPr>
          <p:spPr bwMode="auto">
            <a:xfrm>
              <a:off x="5236" y="1320"/>
              <a:ext cx="0" cy="287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800" name="Line 48"/>
            <p:cNvSpPr>
              <a:spLocks noChangeShapeType="1"/>
            </p:cNvSpPr>
            <p:nvPr/>
          </p:nvSpPr>
          <p:spPr bwMode="auto">
            <a:xfrm flipV="1">
              <a:off x="5236" y="1729"/>
              <a:ext cx="0" cy="287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801" name="Rectangle 49"/>
            <p:cNvSpPr>
              <a:spLocks noChangeArrowheads="1"/>
            </p:cNvSpPr>
            <p:nvPr/>
          </p:nvSpPr>
          <p:spPr bwMode="auto">
            <a:xfrm>
              <a:off x="5213" y="1344"/>
              <a:ext cx="5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anose="020506040505050202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</p:grpSp>
      <p:grpSp>
        <p:nvGrpSpPr>
          <p:cNvPr id="74802" name="Group 50"/>
          <p:cNvGrpSpPr>
            <a:grpSpLocks/>
          </p:cNvGrpSpPr>
          <p:nvPr/>
        </p:nvGrpSpPr>
        <p:grpSpPr bwMode="auto">
          <a:xfrm>
            <a:off x="1433945" y="3794704"/>
            <a:ext cx="5410200" cy="1617662"/>
            <a:chOff x="2496" y="3050"/>
            <a:chExt cx="3408" cy="1019"/>
          </a:xfrm>
        </p:grpSpPr>
        <p:grpSp>
          <p:nvGrpSpPr>
            <p:cNvPr id="74803" name="Group 51"/>
            <p:cNvGrpSpPr>
              <a:grpSpLocks/>
            </p:cNvGrpSpPr>
            <p:nvPr/>
          </p:nvGrpSpPr>
          <p:grpSpPr bwMode="auto">
            <a:xfrm>
              <a:off x="2863" y="3050"/>
              <a:ext cx="3041" cy="1019"/>
              <a:chOff x="2832" y="3050"/>
              <a:chExt cx="3041" cy="1019"/>
            </a:xfrm>
          </p:grpSpPr>
          <p:graphicFrame>
            <p:nvGraphicFramePr>
              <p:cNvPr id="74804" name="Object 5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044" y="3050"/>
              <a:ext cx="1158" cy="5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2" name="Equation" r:id="rId9" imgW="1218960" imgH="457200" progId="Equation.DSMT4">
                      <p:embed/>
                    </p:oleObj>
                  </mc:Choice>
                  <mc:Fallback>
                    <p:oleObj name="Equation" r:id="rId9" imgW="1218960" imgH="457200" progId="Equation.DSMT4">
                      <p:embed/>
                      <p:pic>
                        <p:nvPicPr>
                          <p:cNvPr id="74804" name="Object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44" y="3050"/>
                            <a:ext cx="1158" cy="5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805" name="Object 5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044" y="3694"/>
              <a:ext cx="1141" cy="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3" name="Equation" r:id="rId11" imgW="812520" imgH="279360" progId="Equation.DSMT4">
                      <p:embed/>
                    </p:oleObj>
                  </mc:Choice>
                  <mc:Fallback>
                    <p:oleObj name="Equation" r:id="rId11" imgW="812520" imgH="279360" progId="Equation.DSMT4">
                      <p:embed/>
                      <p:pic>
                        <p:nvPicPr>
                          <p:cNvPr id="74805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44" y="3694"/>
                            <a:ext cx="1141" cy="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4806" name="Rectangle 54"/>
              <p:cNvSpPr>
                <a:spLocks noChangeArrowheads="1"/>
              </p:cNvSpPr>
              <p:nvPr/>
            </p:nvSpPr>
            <p:spPr bwMode="auto">
              <a:xfrm>
                <a:off x="4061" y="3657"/>
                <a:ext cx="181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暗环半径</a:t>
                </a:r>
              </a:p>
            </p:txBody>
          </p:sp>
          <p:sp>
            <p:nvSpPr>
              <p:cNvPr id="74807" name="Rectangle 55"/>
              <p:cNvSpPr>
                <a:spLocks noChangeArrowheads="1"/>
              </p:cNvSpPr>
              <p:nvPr/>
            </p:nvSpPr>
            <p:spPr bwMode="auto">
              <a:xfrm>
                <a:off x="4202" y="3081"/>
                <a:ext cx="151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66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明环半径</a:t>
                </a:r>
              </a:p>
            </p:txBody>
          </p:sp>
          <p:sp>
            <p:nvSpPr>
              <p:cNvPr id="74808" name="AutoShape 56"/>
              <p:cNvSpPr>
                <a:spLocks/>
              </p:cNvSpPr>
              <p:nvPr/>
            </p:nvSpPr>
            <p:spPr bwMode="auto">
              <a:xfrm>
                <a:off x="2832" y="3264"/>
                <a:ext cx="142" cy="659"/>
              </a:xfrm>
              <a:prstGeom prst="leftBrace">
                <a:avLst>
                  <a:gd name="adj1" fmla="val 38674"/>
                  <a:gd name="adj2" fmla="val 50000"/>
                </a:avLst>
              </a:pr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74809" name="AutoShape 57"/>
            <p:cNvSpPr>
              <a:spLocks noChangeArrowheads="1"/>
            </p:cNvSpPr>
            <p:nvPr/>
          </p:nvSpPr>
          <p:spPr bwMode="auto">
            <a:xfrm>
              <a:off x="2496" y="3552"/>
              <a:ext cx="288" cy="96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rgbClr val="FFCCFF">
                <a:alpha val="50000"/>
              </a:srgbClr>
            </a:solidFill>
            <a:ln w="19050">
              <a:solidFill>
                <a:srgbClr val="CC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97AB622E-03A9-40A2-884D-6B4B9F7F9082}"/>
              </a:ext>
            </a:extLst>
          </p:cNvPr>
          <p:cNvSpPr txBox="1"/>
          <p:nvPr/>
        </p:nvSpPr>
        <p:spPr>
          <a:xfrm>
            <a:off x="567617" y="5714784"/>
            <a:ext cx="83339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相邻亮纹的空气膜厚度差为？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3" name="墨迹 2"/>
              <p14:cNvContentPartPr/>
              <p14:nvPr/>
            </p14:nvContentPartPr>
            <p14:xfrm>
              <a:off x="2417040" y="618480"/>
              <a:ext cx="9729720" cy="592704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407680" y="613440"/>
                <a:ext cx="9749160" cy="5936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45353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4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74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FB4FDC6-51FC-44A2-8873-7FE323E2E5F7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2133600" y="2895601"/>
            <a:ext cx="7924800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(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宋体" panose="02010600030101010101" pitchFamily="2" charset="-122"/>
                <a:cs typeface="+mn-cs"/>
              </a:rPr>
              <a:t>从反射光中观测，中心点是暗点还是亮点？从透射光中观测，中心点是暗点还是亮点？</a:t>
            </a:r>
          </a:p>
        </p:txBody>
      </p:sp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2209800" y="4876800"/>
            <a:ext cx="7924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(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宋体" panose="02010600030101010101" pitchFamily="2" charset="-122"/>
                <a:cs typeface="+mn-cs"/>
              </a:rPr>
              <a:t>属于等厚干涉，条纹间距不等，为什么？</a:t>
            </a:r>
          </a:p>
        </p:txBody>
      </p:sp>
      <p:grpSp>
        <p:nvGrpSpPr>
          <p:cNvPr id="75782" name="Group 6"/>
          <p:cNvGrpSpPr>
            <a:grpSpLocks/>
          </p:cNvGrpSpPr>
          <p:nvPr/>
        </p:nvGrpSpPr>
        <p:grpSpPr bwMode="auto">
          <a:xfrm>
            <a:off x="2209800" y="990600"/>
            <a:ext cx="7848600" cy="1752600"/>
            <a:chOff x="288" y="528"/>
            <a:chExt cx="4896" cy="1104"/>
          </a:xfrm>
        </p:grpSpPr>
        <p:sp>
          <p:nvSpPr>
            <p:cNvPr id="75783" name="Rectangle 7"/>
            <p:cNvSpPr>
              <a:spLocks noChangeArrowheads="1"/>
            </p:cNvSpPr>
            <p:nvPr/>
          </p:nvSpPr>
          <p:spPr bwMode="auto">
            <a:xfrm>
              <a:off x="864" y="528"/>
              <a:ext cx="4320" cy="1104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75784" name="Object 8"/>
            <p:cNvGraphicFramePr>
              <a:graphicFrameLocks noChangeAspect="1"/>
            </p:cNvGraphicFramePr>
            <p:nvPr/>
          </p:nvGraphicFramePr>
          <p:xfrm>
            <a:off x="3749" y="1249"/>
            <a:ext cx="1339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4" name="公式" r:id="rId3" imgW="1358640" imgH="304560" progId="Equation.3">
                    <p:embed/>
                  </p:oleObj>
                </mc:Choice>
                <mc:Fallback>
                  <p:oleObj name="公式" r:id="rId3" imgW="1358640" imgH="304560" progId="Equation.3">
                    <p:embed/>
                    <p:pic>
                      <p:nvPicPr>
                        <p:cNvPr id="7578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9" y="1249"/>
                          <a:ext cx="1339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85" name="Rectangle 9"/>
            <p:cNvSpPr>
              <a:spLocks noChangeArrowheads="1"/>
            </p:cNvSpPr>
            <p:nvPr/>
          </p:nvSpPr>
          <p:spPr bwMode="auto">
            <a:xfrm>
              <a:off x="827" y="1216"/>
              <a:ext cx="113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暗环半径</a:t>
              </a:r>
            </a:p>
          </p:txBody>
        </p:sp>
        <p:sp>
          <p:nvSpPr>
            <p:cNvPr id="75786" name="Rectangle 10"/>
            <p:cNvSpPr>
              <a:spLocks noChangeArrowheads="1"/>
            </p:cNvSpPr>
            <p:nvPr/>
          </p:nvSpPr>
          <p:spPr bwMode="auto">
            <a:xfrm>
              <a:off x="827" y="701"/>
              <a:ext cx="113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3F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明环半径</a:t>
              </a:r>
            </a:p>
          </p:txBody>
        </p:sp>
        <p:graphicFrame>
          <p:nvGraphicFramePr>
            <p:cNvPr id="75787" name="Object 11"/>
            <p:cNvGraphicFramePr>
              <a:graphicFrameLocks noChangeAspect="1"/>
            </p:cNvGraphicFramePr>
            <p:nvPr/>
          </p:nvGraphicFramePr>
          <p:xfrm>
            <a:off x="3764" y="691"/>
            <a:ext cx="132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5" name="公式" r:id="rId5" imgW="1358640" imgH="304560" progId="Equation.3">
                    <p:embed/>
                  </p:oleObj>
                </mc:Choice>
                <mc:Fallback>
                  <p:oleObj name="公式" r:id="rId5" imgW="1358640" imgH="304560" progId="Equation.3">
                    <p:embed/>
                    <p:pic>
                      <p:nvPicPr>
                        <p:cNvPr id="75787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4" y="691"/>
                          <a:ext cx="1324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88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2335" y="632"/>
            <a:ext cx="1087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6" name="Equation" r:id="rId7" imgW="1218960" imgH="457200" progId="Equation.DSMT4">
                    <p:embed/>
                  </p:oleObj>
                </mc:Choice>
                <mc:Fallback>
                  <p:oleObj name="Equation" r:id="rId7" imgW="1218960" imgH="457200" progId="Equation.DSMT4">
                    <p:embed/>
                    <p:pic>
                      <p:nvPicPr>
                        <p:cNvPr id="7578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5" y="632"/>
                          <a:ext cx="1087" cy="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89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2328" y="1263"/>
            <a:ext cx="953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" name="Equation" r:id="rId9" imgW="812520" imgH="279360" progId="Equation.DSMT4">
                    <p:embed/>
                  </p:oleObj>
                </mc:Choice>
                <mc:Fallback>
                  <p:oleObj name="Equation" r:id="rId9" imgW="812520" imgH="279360" progId="Equation.DSMT4">
                    <p:embed/>
                    <p:pic>
                      <p:nvPicPr>
                        <p:cNvPr id="75789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8" y="1263"/>
                          <a:ext cx="953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5790" name="Group 14"/>
            <p:cNvGrpSpPr>
              <a:grpSpLocks/>
            </p:cNvGrpSpPr>
            <p:nvPr/>
          </p:nvGrpSpPr>
          <p:grpSpPr bwMode="auto">
            <a:xfrm>
              <a:off x="288" y="672"/>
              <a:ext cx="432" cy="764"/>
              <a:chOff x="0" y="2256"/>
              <a:chExt cx="768" cy="480"/>
            </a:xfrm>
          </p:grpSpPr>
          <p:sp>
            <p:nvSpPr>
              <p:cNvPr id="75791" name="AutoShape 15"/>
              <p:cNvSpPr>
                <a:spLocks noChangeArrowheads="1"/>
              </p:cNvSpPr>
              <p:nvPr/>
            </p:nvSpPr>
            <p:spPr bwMode="auto">
              <a:xfrm>
                <a:off x="0" y="2256"/>
                <a:ext cx="768" cy="480"/>
              </a:xfrm>
              <a:prstGeom prst="horizontalScroll">
                <a:avLst>
                  <a:gd name="adj" fmla="val 11755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68392" dir="17508085" algn="ctr" rotWithShape="0">
                  <a:schemeClr val="tx2"/>
                </a:outerShdw>
              </a:effec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5792" name="Text Box 16"/>
              <p:cNvSpPr txBox="1">
                <a:spLocks noChangeArrowheads="1"/>
              </p:cNvSpPr>
              <p:nvPr/>
            </p:nvSpPr>
            <p:spPr bwMode="auto">
              <a:xfrm>
                <a:off x="144" y="2304"/>
                <a:ext cx="576" cy="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3200" b="1" i="0" u="none" strike="noStrike" kern="1200" cap="none" spc="0" normalizeH="0" baseline="0" noProof="0">
                    <a:ln>
                      <a:noFill/>
                    </a:ln>
                    <a:solidFill>
                      <a:srgbClr val="CC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讨论</a:t>
                </a:r>
              </a:p>
            </p:txBody>
          </p:sp>
        </p:grpSp>
      </p:grpSp>
      <p:sp>
        <p:nvSpPr>
          <p:cNvPr id="2" name="文本框 1"/>
          <p:cNvSpPr txBox="1"/>
          <p:nvPr/>
        </p:nvSpPr>
        <p:spPr>
          <a:xfrm>
            <a:off x="4439816" y="4178985"/>
            <a:ext cx="46805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暗；亮</a:t>
            </a:r>
          </a:p>
        </p:txBody>
      </p:sp>
    </p:spTree>
    <p:extLst>
      <p:ext uri="{BB962C8B-B14F-4D97-AF65-F5344CB8AC3E}">
        <p14:creationId xmlns:p14="http://schemas.microsoft.com/office/powerpoint/2010/main" val="2389150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 autoUpdateAnimBg="0"/>
      <p:bldP spid="75781" grpId="0" autoUpdateAnimBg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20B90B1-454D-4586-815D-47EBFD108EBF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6804" name="Rectangle 4"/>
          <p:cNvSpPr>
            <a:spLocks noChangeArrowheads="1"/>
          </p:cNvSpPr>
          <p:nvPr/>
        </p:nvSpPr>
        <p:spPr bwMode="auto">
          <a:xfrm>
            <a:off x="2057400" y="2514601"/>
            <a:ext cx="8001000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(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宋体" panose="02010600030101010101" pitchFamily="2" charset="-122"/>
                <a:cs typeface="+mn-cs"/>
              </a:rPr>
              <a:t>应用例子：可以用来测量光波波长，用于检测透镜质量，曲率半径等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宋体" panose="02010600030101010101" pitchFamily="2" charset="-122"/>
                <a:cs typeface="+mn-cs"/>
              </a:rPr>
              <a:t>.</a:t>
            </a:r>
          </a:p>
        </p:txBody>
      </p:sp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2133600" y="914401"/>
            <a:ext cx="7924800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(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宋体" panose="02010600030101010101" pitchFamily="2" charset="-122"/>
                <a:cs typeface="+mn-cs"/>
              </a:rPr>
              <a:t>将牛顿环置于       的液体中，条纹如何变？</a:t>
            </a:r>
          </a:p>
        </p:txBody>
      </p:sp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6400800" y="1066801"/>
          <a:ext cx="7620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公式" r:id="rId3" imgW="507960" imgH="241200" progId="Equation.3">
                  <p:embed/>
                </p:oleObj>
              </mc:Choice>
              <mc:Fallback>
                <p:oleObj name="公式" r:id="rId3" imgW="507960" imgH="241200" progId="Equation.3">
                  <p:embed/>
                  <p:pic>
                    <p:nvPicPr>
                      <p:cNvPr id="768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066801"/>
                        <a:ext cx="7620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807" name="Group 7"/>
          <p:cNvGrpSpPr>
            <a:grpSpLocks/>
          </p:cNvGrpSpPr>
          <p:nvPr/>
        </p:nvGrpSpPr>
        <p:grpSpPr bwMode="auto">
          <a:xfrm>
            <a:off x="4343400" y="3962400"/>
            <a:ext cx="3352800" cy="1524000"/>
            <a:chOff x="3408" y="3024"/>
            <a:chExt cx="2112" cy="960"/>
          </a:xfrm>
        </p:grpSpPr>
        <p:grpSp>
          <p:nvGrpSpPr>
            <p:cNvPr id="76808" name="Group 8"/>
            <p:cNvGrpSpPr>
              <a:grpSpLocks/>
            </p:cNvGrpSpPr>
            <p:nvPr/>
          </p:nvGrpSpPr>
          <p:grpSpPr bwMode="auto">
            <a:xfrm>
              <a:off x="3408" y="3360"/>
              <a:ext cx="2112" cy="624"/>
              <a:chOff x="3360" y="3264"/>
              <a:chExt cx="2112" cy="624"/>
            </a:xfrm>
          </p:grpSpPr>
          <p:sp>
            <p:nvSpPr>
              <p:cNvPr id="76809" name="Rectangle 9"/>
              <p:cNvSpPr>
                <a:spLocks noChangeArrowheads="1"/>
              </p:cNvSpPr>
              <p:nvPr/>
            </p:nvSpPr>
            <p:spPr bwMode="auto">
              <a:xfrm>
                <a:off x="3552" y="3368"/>
                <a:ext cx="1720" cy="520"/>
              </a:xfrm>
              <a:prstGeom prst="rect">
                <a:avLst/>
              </a:prstGeom>
              <a:solidFill>
                <a:srgbClr val="66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6810" name="Arc 10"/>
              <p:cNvSpPr>
                <a:spLocks/>
              </p:cNvSpPr>
              <p:nvPr/>
            </p:nvSpPr>
            <p:spPr bwMode="auto">
              <a:xfrm>
                <a:off x="3360" y="3264"/>
                <a:ext cx="2112" cy="289"/>
              </a:xfrm>
              <a:custGeom>
                <a:avLst/>
                <a:gdLst>
                  <a:gd name="G0" fmla="+- 21600 0 0"/>
                  <a:gd name="G1" fmla="+- 5430 0 0"/>
                  <a:gd name="G2" fmla="+- 21600 0 0"/>
                  <a:gd name="T0" fmla="*/ 42506 w 43200"/>
                  <a:gd name="T1" fmla="*/ 0 h 27030"/>
                  <a:gd name="T2" fmla="*/ 44 w 43200"/>
                  <a:gd name="T3" fmla="*/ 4057 h 27030"/>
                  <a:gd name="T4" fmla="*/ 21600 w 43200"/>
                  <a:gd name="T5" fmla="*/ 5430 h 270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7030" fill="none" extrusionOk="0">
                    <a:moveTo>
                      <a:pt x="42506" y="-1"/>
                    </a:moveTo>
                    <a:cubicBezTo>
                      <a:pt x="42966" y="1773"/>
                      <a:pt x="43200" y="3597"/>
                      <a:pt x="43200" y="5430"/>
                    </a:cubicBezTo>
                    <a:cubicBezTo>
                      <a:pt x="43200" y="17359"/>
                      <a:pt x="33529" y="27030"/>
                      <a:pt x="21600" y="27030"/>
                    </a:cubicBezTo>
                    <a:cubicBezTo>
                      <a:pt x="9670" y="27030"/>
                      <a:pt x="0" y="17359"/>
                      <a:pt x="0" y="5430"/>
                    </a:cubicBezTo>
                    <a:cubicBezTo>
                      <a:pt x="0" y="4971"/>
                      <a:pt x="14" y="4514"/>
                      <a:pt x="43" y="4056"/>
                    </a:cubicBezTo>
                  </a:path>
                  <a:path w="43200" h="27030" stroke="0" extrusionOk="0">
                    <a:moveTo>
                      <a:pt x="42506" y="-1"/>
                    </a:moveTo>
                    <a:cubicBezTo>
                      <a:pt x="42966" y="1773"/>
                      <a:pt x="43200" y="3597"/>
                      <a:pt x="43200" y="5430"/>
                    </a:cubicBezTo>
                    <a:cubicBezTo>
                      <a:pt x="43200" y="17359"/>
                      <a:pt x="33529" y="27030"/>
                      <a:pt x="21600" y="27030"/>
                    </a:cubicBezTo>
                    <a:cubicBezTo>
                      <a:pt x="9670" y="27030"/>
                      <a:pt x="0" y="17359"/>
                      <a:pt x="0" y="5430"/>
                    </a:cubicBezTo>
                    <a:cubicBezTo>
                      <a:pt x="0" y="4971"/>
                      <a:pt x="14" y="4514"/>
                      <a:pt x="43" y="4056"/>
                    </a:cubicBezTo>
                    <a:lnTo>
                      <a:pt x="21600" y="5430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round/>
                    <a:headEnd type="none" w="sm" len="lg"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6811" name="Arc 11"/>
              <p:cNvSpPr>
                <a:spLocks/>
              </p:cNvSpPr>
              <p:nvPr/>
            </p:nvSpPr>
            <p:spPr bwMode="auto">
              <a:xfrm>
                <a:off x="3543" y="3360"/>
                <a:ext cx="1745" cy="192"/>
              </a:xfrm>
              <a:custGeom>
                <a:avLst/>
                <a:gdLst>
                  <a:gd name="G0" fmla="+- 19361 0 0"/>
                  <a:gd name="G1" fmla="+- 0 0 0"/>
                  <a:gd name="G2" fmla="+- 21600 0 0"/>
                  <a:gd name="T0" fmla="*/ 38235 w 38235"/>
                  <a:gd name="T1" fmla="*/ 10504 h 21600"/>
                  <a:gd name="T2" fmla="*/ 0 w 38235"/>
                  <a:gd name="T3" fmla="*/ 9577 h 21600"/>
                  <a:gd name="T4" fmla="*/ 19361 w 38235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8235" h="21600" fill="none" extrusionOk="0">
                    <a:moveTo>
                      <a:pt x="38234" y="10503"/>
                    </a:moveTo>
                    <a:cubicBezTo>
                      <a:pt x="34423" y="17353"/>
                      <a:pt x="27199" y="21600"/>
                      <a:pt x="19361" y="21600"/>
                    </a:cubicBezTo>
                    <a:cubicBezTo>
                      <a:pt x="11146" y="21600"/>
                      <a:pt x="3642" y="16940"/>
                      <a:pt x="0" y="9576"/>
                    </a:cubicBezTo>
                  </a:path>
                  <a:path w="38235" h="21600" stroke="0" extrusionOk="0">
                    <a:moveTo>
                      <a:pt x="38234" y="10503"/>
                    </a:moveTo>
                    <a:cubicBezTo>
                      <a:pt x="34423" y="17353"/>
                      <a:pt x="27199" y="21600"/>
                      <a:pt x="19361" y="21600"/>
                    </a:cubicBezTo>
                    <a:cubicBezTo>
                      <a:pt x="11146" y="21600"/>
                      <a:pt x="3642" y="16940"/>
                      <a:pt x="0" y="9576"/>
                    </a:cubicBezTo>
                    <a:lnTo>
                      <a:pt x="19361" y="0"/>
                    </a:lnTo>
                    <a:close/>
                  </a:path>
                </a:pathLst>
              </a:custGeom>
              <a:noFill/>
              <a:ln w="19050" cap="rnd">
                <a:solidFill>
                  <a:schemeClr val="tx1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76812" name="Line 12"/>
            <p:cNvSpPr>
              <a:spLocks noChangeShapeType="1"/>
            </p:cNvSpPr>
            <p:nvPr/>
          </p:nvSpPr>
          <p:spPr bwMode="auto">
            <a:xfrm>
              <a:off x="3792" y="3312"/>
              <a:ext cx="0" cy="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813" name="Line 13"/>
            <p:cNvSpPr>
              <a:spLocks noChangeShapeType="1"/>
            </p:cNvSpPr>
            <p:nvPr/>
          </p:nvSpPr>
          <p:spPr bwMode="auto">
            <a:xfrm>
              <a:off x="4128" y="3312"/>
              <a:ext cx="0" cy="3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814" name="Line 14"/>
            <p:cNvSpPr>
              <a:spLocks noChangeShapeType="1"/>
            </p:cNvSpPr>
            <p:nvPr/>
          </p:nvSpPr>
          <p:spPr bwMode="auto">
            <a:xfrm>
              <a:off x="5136" y="3312"/>
              <a:ext cx="0" cy="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815" name="Line 15"/>
            <p:cNvSpPr>
              <a:spLocks noChangeShapeType="1"/>
            </p:cNvSpPr>
            <p:nvPr/>
          </p:nvSpPr>
          <p:spPr bwMode="auto">
            <a:xfrm>
              <a:off x="4464" y="3312"/>
              <a:ext cx="0" cy="3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816" name="Line 16"/>
            <p:cNvSpPr>
              <a:spLocks noChangeShapeType="1"/>
            </p:cNvSpPr>
            <p:nvPr/>
          </p:nvSpPr>
          <p:spPr bwMode="auto">
            <a:xfrm>
              <a:off x="4800" y="3312"/>
              <a:ext cx="0" cy="3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817" name="Arc 17"/>
            <p:cNvSpPr>
              <a:spLocks/>
            </p:cNvSpPr>
            <p:nvPr/>
          </p:nvSpPr>
          <p:spPr bwMode="auto">
            <a:xfrm>
              <a:off x="3600" y="3312"/>
              <a:ext cx="1752" cy="336"/>
            </a:xfrm>
            <a:custGeom>
              <a:avLst/>
              <a:gdLst>
                <a:gd name="G0" fmla="+- 21084 0 0"/>
                <a:gd name="G1" fmla="+- 0 0 0"/>
                <a:gd name="G2" fmla="+- 21600 0 0"/>
                <a:gd name="T0" fmla="*/ 42336 w 42336"/>
                <a:gd name="T1" fmla="*/ 3860 h 21600"/>
                <a:gd name="T2" fmla="*/ 0 w 42336"/>
                <a:gd name="T3" fmla="*/ 4691 h 21600"/>
                <a:gd name="T4" fmla="*/ 21084 w 42336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336" h="21600" fill="none" extrusionOk="0">
                  <a:moveTo>
                    <a:pt x="42336" y="3860"/>
                  </a:moveTo>
                  <a:cubicBezTo>
                    <a:pt x="40470" y="14132"/>
                    <a:pt x="31524" y="21600"/>
                    <a:pt x="21084" y="21600"/>
                  </a:cubicBezTo>
                  <a:cubicBezTo>
                    <a:pt x="10962" y="21600"/>
                    <a:pt x="2197" y="14571"/>
                    <a:pt x="-1" y="4691"/>
                  </a:cubicBezTo>
                </a:path>
                <a:path w="42336" h="21600" stroke="0" extrusionOk="0">
                  <a:moveTo>
                    <a:pt x="42336" y="3860"/>
                  </a:moveTo>
                  <a:cubicBezTo>
                    <a:pt x="40470" y="14132"/>
                    <a:pt x="31524" y="21600"/>
                    <a:pt x="21084" y="21600"/>
                  </a:cubicBezTo>
                  <a:cubicBezTo>
                    <a:pt x="10962" y="21600"/>
                    <a:pt x="2197" y="14571"/>
                    <a:pt x="-1" y="4691"/>
                  </a:cubicBezTo>
                  <a:lnTo>
                    <a:pt x="21084" y="0"/>
                  </a:lnTo>
                  <a:close/>
                </a:path>
              </a:pathLst>
            </a:custGeom>
            <a:solidFill>
              <a:srgbClr val="66FFFF">
                <a:alpha val="50000"/>
              </a:srgbClr>
            </a:solidFill>
            <a:ln w="12700" cap="rnd">
              <a:solidFill>
                <a:srgbClr val="CC00CC"/>
              </a:solidFill>
              <a:round/>
              <a:headEnd type="none" w="sm" len="lg"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818" name="Rectangle 18"/>
            <p:cNvSpPr>
              <a:spLocks noChangeArrowheads="1"/>
            </p:cNvSpPr>
            <p:nvPr/>
          </p:nvSpPr>
          <p:spPr bwMode="auto">
            <a:xfrm>
              <a:off x="3607" y="3312"/>
              <a:ext cx="1745" cy="103"/>
            </a:xfrm>
            <a:prstGeom prst="rect">
              <a:avLst/>
            </a:prstGeom>
            <a:solidFill>
              <a:srgbClr val="66FF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819" name="Freeform 19"/>
            <p:cNvSpPr>
              <a:spLocks/>
            </p:cNvSpPr>
            <p:nvPr/>
          </p:nvSpPr>
          <p:spPr bwMode="auto">
            <a:xfrm>
              <a:off x="3607" y="3312"/>
              <a:ext cx="1746" cy="104"/>
            </a:xfrm>
            <a:custGeom>
              <a:avLst/>
              <a:gdLst>
                <a:gd name="T0" fmla="*/ 0 w 1746"/>
                <a:gd name="T1" fmla="*/ 51 h 104"/>
                <a:gd name="T2" fmla="*/ 0 w 1746"/>
                <a:gd name="T3" fmla="*/ 0 h 104"/>
                <a:gd name="T4" fmla="*/ 1745 w 1746"/>
                <a:gd name="T5" fmla="*/ 0 h 104"/>
                <a:gd name="T6" fmla="*/ 1745 w 1746"/>
                <a:gd name="T7" fmla="*/ 103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46" h="104">
                  <a:moveTo>
                    <a:pt x="0" y="51"/>
                  </a:moveTo>
                  <a:lnTo>
                    <a:pt x="0" y="0"/>
                  </a:lnTo>
                  <a:lnTo>
                    <a:pt x="1745" y="0"/>
                  </a:lnTo>
                  <a:lnTo>
                    <a:pt x="1745" y="103"/>
                  </a:lnTo>
                </a:path>
              </a:pathLst>
            </a:custGeom>
            <a:noFill/>
            <a:ln w="12700" cap="rnd" cmpd="sng">
              <a:solidFill>
                <a:srgbClr val="FF0000"/>
              </a:solidFill>
              <a:prstDash val="solid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820" name="Rectangle 20"/>
            <p:cNvSpPr>
              <a:spLocks noChangeArrowheads="1"/>
            </p:cNvSpPr>
            <p:nvPr/>
          </p:nvSpPr>
          <p:spPr bwMode="auto">
            <a:xfrm>
              <a:off x="4128" y="3321"/>
              <a:ext cx="11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楷体_GB2312" pitchFamily="49" charset="-122"/>
                  <a:ea typeface="宋体" panose="02010600030101010101" pitchFamily="2" charset="-122"/>
                  <a:cs typeface="+mn-cs"/>
                </a:rPr>
                <a:t>工 件</a:t>
              </a:r>
            </a:p>
          </p:txBody>
        </p:sp>
        <p:sp>
          <p:nvSpPr>
            <p:cNvPr id="76821" name="Rectangle 21"/>
            <p:cNvSpPr>
              <a:spLocks noChangeArrowheads="1"/>
            </p:cNvSpPr>
            <p:nvPr/>
          </p:nvSpPr>
          <p:spPr bwMode="auto">
            <a:xfrm>
              <a:off x="3984" y="3648"/>
              <a:ext cx="13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标 准 件</a:t>
              </a: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822" name="Line 22"/>
            <p:cNvSpPr>
              <a:spLocks noChangeShapeType="1"/>
            </p:cNvSpPr>
            <p:nvPr/>
          </p:nvSpPr>
          <p:spPr bwMode="auto">
            <a:xfrm>
              <a:off x="3792" y="3024"/>
              <a:ext cx="0" cy="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823" name="Line 23"/>
            <p:cNvSpPr>
              <a:spLocks noChangeShapeType="1"/>
            </p:cNvSpPr>
            <p:nvPr/>
          </p:nvSpPr>
          <p:spPr bwMode="auto">
            <a:xfrm>
              <a:off x="4128" y="3024"/>
              <a:ext cx="0" cy="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824" name="Line 24"/>
            <p:cNvSpPr>
              <a:spLocks noChangeShapeType="1"/>
            </p:cNvSpPr>
            <p:nvPr/>
          </p:nvSpPr>
          <p:spPr bwMode="auto">
            <a:xfrm>
              <a:off x="5136" y="3024"/>
              <a:ext cx="0" cy="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825" name="Line 25"/>
            <p:cNvSpPr>
              <a:spLocks noChangeShapeType="1"/>
            </p:cNvSpPr>
            <p:nvPr/>
          </p:nvSpPr>
          <p:spPr bwMode="auto">
            <a:xfrm>
              <a:off x="4464" y="3024"/>
              <a:ext cx="0" cy="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826" name="Line 26"/>
            <p:cNvSpPr>
              <a:spLocks noChangeShapeType="1"/>
            </p:cNvSpPr>
            <p:nvPr/>
          </p:nvSpPr>
          <p:spPr bwMode="auto">
            <a:xfrm>
              <a:off x="4800" y="3024"/>
              <a:ext cx="0" cy="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墨迹 1"/>
              <p14:cNvContentPartPr/>
              <p14:nvPr/>
            </p14:nvContentPartPr>
            <p14:xfrm>
              <a:off x="360000" y="115560"/>
              <a:ext cx="11832480" cy="250776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53520" y="103680"/>
                <a:ext cx="11847600" cy="2530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29493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3D2AB8B-8651-4726-B157-89283B9DEFD3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6248400" y="990600"/>
            <a:ext cx="3733800" cy="5181600"/>
          </a:xfrm>
          <a:prstGeom prst="rect">
            <a:avLst/>
          </a:prstGeom>
          <a:solidFill>
            <a:schemeClr val="bg1"/>
          </a:solidFill>
          <a:ln w="9525">
            <a:solidFill>
              <a:srgbClr val="0066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6084" name="Group 4"/>
          <p:cNvGrpSpPr>
            <a:grpSpLocks/>
          </p:cNvGrpSpPr>
          <p:nvPr/>
        </p:nvGrpSpPr>
        <p:grpSpPr bwMode="auto">
          <a:xfrm>
            <a:off x="7277100" y="3951288"/>
            <a:ext cx="1828800" cy="1751012"/>
            <a:chOff x="864" y="2523"/>
            <a:chExt cx="1200" cy="1152"/>
          </a:xfrm>
        </p:grpSpPr>
        <p:sp>
          <p:nvSpPr>
            <p:cNvPr id="46085" name="Oval 5"/>
            <p:cNvSpPr>
              <a:spLocks noChangeArrowheads="1"/>
            </p:cNvSpPr>
            <p:nvPr/>
          </p:nvSpPr>
          <p:spPr bwMode="auto">
            <a:xfrm>
              <a:off x="864" y="2523"/>
              <a:ext cx="1200" cy="1152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6" name="Oval 6"/>
            <p:cNvSpPr>
              <a:spLocks noChangeArrowheads="1"/>
            </p:cNvSpPr>
            <p:nvPr/>
          </p:nvSpPr>
          <p:spPr bwMode="auto">
            <a:xfrm>
              <a:off x="891" y="2549"/>
              <a:ext cx="1146" cy="11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7" name="Oval 7"/>
            <p:cNvSpPr>
              <a:spLocks noChangeArrowheads="1"/>
            </p:cNvSpPr>
            <p:nvPr/>
          </p:nvSpPr>
          <p:spPr bwMode="auto">
            <a:xfrm>
              <a:off x="918" y="2575"/>
              <a:ext cx="1092" cy="1048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8" name="Oval 8"/>
            <p:cNvSpPr>
              <a:spLocks noChangeArrowheads="1"/>
            </p:cNvSpPr>
            <p:nvPr/>
          </p:nvSpPr>
          <p:spPr bwMode="auto">
            <a:xfrm>
              <a:off x="945" y="2601"/>
              <a:ext cx="1038" cy="99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9" name="Oval 9"/>
            <p:cNvSpPr>
              <a:spLocks noChangeArrowheads="1"/>
            </p:cNvSpPr>
            <p:nvPr/>
          </p:nvSpPr>
          <p:spPr bwMode="auto">
            <a:xfrm>
              <a:off x="972" y="2627"/>
              <a:ext cx="984" cy="944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0" name="Oval 10"/>
            <p:cNvSpPr>
              <a:spLocks noChangeArrowheads="1"/>
            </p:cNvSpPr>
            <p:nvPr/>
          </p:nvSpPr>
          <p:spPr bwMode="auto">
            <a:xfrm>
              <a:off x="1000" y="2653"/>
              <a:ext cx="928" cy="89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1" name="Oval 11"/>
            <p:cNvSpPr>
              <a:spLocks noChangeArrowheads="1"/>
            </p:cNvSpPr>
            <p:nvPr/>
          </p:nvSpPr>
          <p:spPr bwMode="auto">
            <a:xfrm>
              <a:off x="1028" y="2681"/>
              <a:ext cx="872" cy="836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2" name="Oval 12"/>
            <p:cNvSpPr>
              <a:spLocks noChangeArrowheads="1"/>
            </p:cNvSpPr>
            <p:nvPr/>
          </p:nvSpPr>
          <p:spPr bwMode="auto">
            <a:xfrm>
              <a:off x="1083" y="2733"/>
              <a:ext cx="762" cy="73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3" name="Oval 13"/>
            <p:cNvSpPr>
              <a:spLocks noChangeArrowheads="1"/>
            </p:cNvSpPr>
            <p:nvPr/>
          </p:nvSpPr>
          <p:spPr bwMode="auto">
            <a:xfrm>
              <a:off x="1056" y="2707"/>
              <a:ext cx="816" cy="784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4" name="Oval 14"/>
            <p:cNvSpPr>
              <a:spLocks noChangeArrowheads="1"/>
            </p:cNvSpPr>
            <p:nvPr/>
          </p:nvSpPr>
          <p:spPr bwMode="auto">
            <a:xfrm>
              <a:off x="1095" y="2745"/>
              <a:ext cx="738" cy="708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5" name="Oval 15"/>
            <p:cNvSpPr>
              <a:spLocks noChangeArrowheads="1"/>
            </p:cNvSpPr>
            <p:nvPr/>
          </p:nvSpPr>
          <p:spPr bwMode="auto">
            <a:xfrm>
              <a:off x="1137" y="2785"/>
              <a:ext cx="654" cy="6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6" name="Oval 16"/>
            <p:cNvSpPr>
              <a:spLocks noChangeArrowheads="1"/>
            </p:cNvSpPr>
            <p:nvPr/>
          </p:nvSpPr>
          <p:spPr bwMode="auto">
            <a:xfrm>
              <a:off x="1191" y="2837"/>
              <a:ext cx="546" cy="524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7" name="Oval 17"/>
            <p:cNvSpPr>
              <a:spLocks noChangeArrowheads="1"/>
            </p:cNvSpPr>
            <p:nvPr/>
          </p:nvSpPr>
          <p:spPr bwMode="auto">
            <a:xfrm>
              <a:off x="1233" y="2877"/>
              <a:ext cx="462" cy="444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8" name="Oval 18"/>
            <p:cNvSpPr>
              <a:spLocks noChangeArrowheads="1"/>
            </p:cNvSpPr>
            <p:nvPr/>
          </p:nvSpPr>
          <p:spPr bwMode="auto">
            <a:xfrm>
              <a:off x="1291" y="2932"/>
              <a:ext cx="346" cy="334"/>
            </a:xfrm>
            <a:prstGeom prst="ellipse">
              <a:avLst/>
            </a:prstGeom>
            <a:solidFill>
              <a:srgbClr val="FFCC00"/>
            </a:solidFill>
            <a:ln w="127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9" name="Oval 19"/>
            <p:cNvSpPr>
              <a:spLocks noChangeArrowheads="1"/>
            </p:cNvSpPr>
            <p:nvPr/>
          </p:nvSpPr>
          <p:spPr bwMode="auto">
            <a:xfrm>
              <a:off x="1356" y="2995"/>
              <a:ext cx="216" cy="20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6100" name="Group 20"/>
          <p:cNvGrpSpPr>
            <a:grpSpLocks/>
          </p:cNvGrpSpPr>
          <p:nvPr/>
        </p:nvGrpSpPr>
        <p:grpSpPr bwMode="auto">
          <a:xfrm>
            <a:off x="6837363" y="2636839"/>
            <a:ext cx="2635250" cy="803275"/>
            <a:chOff x="3744" y="3072"/>
            <a:chExt cx="1344" cy="288"/>
          </a:xfrm>
        </p:grpSpPr>
        <p:sp>
          <p:nvSpPr>
            <p:cNvPr id="46101" name="Line 21"/>
            <p:cNvSpPr>
              <a:spLocks noChangeShapeType="1"/>
            </p:cNvSpPr>
            <p:nvPr/>
          </p:nvSpPr>
          <p:spPr bwMode="auto">
            <a:xfrm>
              <a:off x="3744" y="3072"/>
              <a:ext cx="0" cy="28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02" name="Line 22"/>
            <p:cNvSpPr>
              <a:spLocks noChangeShapeType="1"/>
            </p:cNvSpPr>
            <p:nvPr/>
          </p:nvSpPr>
          <p:spPr bwMode="auto">
            <a:xfrm>
              <a:off x="3936" y="3072"/>
              <a:ext cx="0" cy="28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03" name="Line 23"/>
            <p:cNvSpPr>
              <a:spLocks noChangeShapeType="1"/>
            </p:cNvSpPr>
            <p:nvPr/>
          </p:nvSpPr>
          <p:spPr bwMode="auto">
            <a:xfrm>
              <a:off x="4128" y="3072"/>
              <a:ext cx="0" cy="28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04" name="Line 24"/>
            <p:cNvSpPr>
              <a:spLocks noChangeShapeType="1"/>
            </p:cNvSpPr>
            <p:nvPr/>
          </p:nvSpPr>
          <p:spPr bwMode="auto">
            <a:xfrm>
              <a:off x="5088" y="3072"/>
              <a:ext cx="0" cy="28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05" name="Line 25"/>
            <p:cNvSpPr>
              <a:spLocks noChangeShapeType="1"/>
            </p:cNvSpPr>
            <p:nvPr/>
          </p:nvSpPr>
          <p:spPr bwMode="auto">
            <a:xfrm>
              <a:off x="4320" y="3072"/>
              <a:ext cx="0" cy="28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06" name="Line 26"/>
            <p:cNvSpPr>
              <a:spLocks noChangeShapeType="1"/>
            </p:cNvSpPr>
            <p:nvPr/>
          </p:nvSpPr>
          <p:spPr bwMode="auto">
            <a:xfrm>
              <a:off x="4512" y="3072"/>
              <a:ext cx="0" cy="28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07" name="Line 27"/>
            <p:cNvSpPr>
              <a:spLocks noChangeShapeType="1"/>
            </p:cNvSpPr>
            <p:nvPr/>
          </p:nvSpPr>
          <p:spPr bwMode="auto">
            <a:xfrm>
              <a:off x="4704" y="3072"/>
              <a:ext cx="0" cy="28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08" name="Line 28"/>
            <p:cNvSpPr>
              <a:spLocks noChangeShapeType="1"/>
            </p:cNvSpPr>
            <p:nvPr/>
          </p:nvSpPr>
          <p:spPr bwMode="auto">
            <a:xfrm>
              <a:off x="4896" y="3072"/>
              <a:ext cx="0" cy="28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6109" name="Group 29"/>
          <p:cNvGrpSpPr>
            <a:grpSpLocks/>
          </p:cNvGrpSpPr>
          <p:nvPr/>
        </p:nvGrpSpPr>
        <p:grpSpPr bwMode="auto">
          <a:xfrm>
            <a:off x="6837363" y="1355726"/>
            <a:ext cx="2635250" cy="1281113"/>
            <a:chOff x="3744" y="3072"/>
            <a:chExt cx="1344" cy="288"/>
          </a:xfrm>
        </p:grpSpPr>
        <p:sp>
          <p:nvSpPr>
            <p:cNvPr id="46110" name="Line 30"/>
            <p:cNvSpPr>
              <a:spLocks noChangeShapeType="1"/>
            </p:cNvSpPr>
            <p:nvPr/>
          </p:nvSpPr>
          <p:spPr bwMode="auto">
            <a:xfrm>
              <a:off x="3744" y="3072"/>
              <a:ext cx="0" cy="28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11" name="Line 31"/>
            <p:cNvSpPr>
              <a:spLocks noChangeShapeType="1"/>
            </p:cNvSpPr>
            <p:nvPr/>
          </p:nvSpPr>
          <p:spPr bwMode="auto">
            <a:xfrm>
              <a:off x="3936" y="3072"/>
              <a:ext cx="0" cy="28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12" name="Line 32"/>
            <p:cNvSpPr>
              <a:spLocks noChangeShapeType="1"/>
            </p:cNvSpPr>
            <p:nvPr/>
          </p:nvSpPr>
          <p:spPr bwMode="auto">
            <a:xfrm>
              <a:off x="4128" y="3072"/>
              <a:ext cx="0" cy="28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13" name="Line 33"/>
            <p:cNvSpPr>
              <a:spLocks noChangeShapeType="1"/>
            </p:cNvSpPr>
            <p:nvPr/>
          </p:nvSpPr>
          <p:spPr bwMode="auto">
            <a:xfrm>
              <a:off x="5088" y="3072"/>
              <a:ext cx="0" cy="28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14" name="Line 34"/>
            <p:cNvSpPr>
              <a:spLocks noChangeShapeType="1"/>
            </p:cNvSpPr>
            <p:nvPr/>
          </p:nvSpPr>
          <p:spPr bwMode="auto">
            <a:xfrm>
              <a:off x="4320" y="3072"/>
              <a:ext cx="0" cy="28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15" name="Line 35"/>
            <p:cNvSpPr>
              <a:spLocks noChangeShapeType="1"/>
            </p:cNvSpPr>
            <p:nvPr/>
          </p:nvSpPr>
          <p:spPr bwMode="auto">
            <a:xfrm>
              <a:off x="4512" y="3072"/>
              <a:ext cx="0" cy="28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16" name="Line 36"/>
            <p:cNvSpPr>
              <a:spLocks noChangeShapeType="1"/>
            </p:cNvSpPr>
            <p:nvPr/>
          </p:nvSpPr>
          <p:spPr bwMode="auto">
            <a:xfrm>
              <a:off x="4704" y="3072"/>
              <a:ext cx="0" cy="28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17" name="Line 37"/>
            <p:cNvSpPr>
              <a:spLocks noChangeShapeType="1"/>
            </p:cNvSpPr>
            <p:nvPr/>
          </p:nvSpPr>
          <p:spPr bwMode="auto">
            <a:xfrm>
              <a:off x="4896" y="3072"/>
              <a:ext cx="0" cy="28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46118" name="Object 38"/>
          <p:cNvGraphicFramePr>
            <a:graphicFrameLocks noChangeAspect="1"/>
          </p:cNvGraphicFramePr>
          <p:nvPr/>
        </p:nvGraphicFramePr>
        <p:xfrm>
          <a:off x="8382000" y="1524000"/>
          <a:ext cx="37623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3" imgW="215640" imgH="228600" progId="Equation.3">
                  <p:embed/>
                </p:oleObj>
              </mc:Choice>
              <mc:Fallback>
                <p:oleObj name="Equation" r:id="rId3" imgW="215640" imgH="228600" progId="Equation.3">
                  <p:embed/>
                  <p:pic>
                    <p:nvPicPr>
                      <p:cNvPr id="46118" name="Object 3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1524000"/>
                        <a:ext cx="37623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9" name="Arc 39"/>
          <p:cNvSpPr>
            <a:spLocks/>
          </p:cNvSpPr>
          <p:nvPr/>
        </p:nvSpPr>
        <p:spPr bwMode="auto">
          <a:xfrm>
            <a:off x="6508751" y="2654300"/>
            <a:ext cx="3286125" cy="744538"/>
          </a:xfrm>
          <a:custGeom>
            <a:avLst/>
            <a:gdLst>
              <a:gd name="G0" fmla="+- 21600 0 0"/>
              <a:gd name="G1" fmla="+- 465 0 0"/>
              <a:gd name="G2" fmla="+- 21600 0 0"/>
              <a:gd name="T0" fmla="*/ 43195 w 43200"/>
              <a:gd name="T1" fmla="*/ 0 h 22065"/>
              <a:gd name="T2" fmla="*/ 0 w 43200"/>
              <a:gd name="T3" fmla="*/ 553 h 22065"/>
              <a:gd name="T4" fmla="*/ 21600 w 43200"/>
              <a:gd name="T5" fmla="*/ 465 h 220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2065" fill="none" extrusionOk="0">
                <a:moveTo>
                  <a:pt x="43194" y="0"/>
                </a:moveTo>
                <a:cubicBezTo>
                  <a:pt x="43198" y="154"/>
                  <a:pt x="43200" y="309"/>
                  <a:pt x="43200" y="465"/>
                </a:cubicBezTo>
                <a:cubicBezTo>
                  <a:pt x="43200" y="12394"/>
                  <a:pt x="33529" y="22065"/>
                  <a:pt x="21600" y="22065"/>
                </a:cubicBezTo>
                <a:cubicBezTo>
                  <a:pt x="9705" y="22065"/>
                  <a:pt x="48" y="12447"/>
                  <a:pt x="0" y="552"/>
                </a:cubicBezTo>
              </a:path>
              <a:path w="43200" h="22065" stroke="0" extrusionOk="0">
                <a:moveTo>
                  <a:pt x="43194" y="0"/>
                </a:moveTo>
                <a:cubicBezTo>
                  <a:pt x="43198" y="154"/>
                  <a:pt x="43200" y="309"/>
                  <a:pt x="43200" y="465"/>
                </a:cubicBezTo>
                <a:cubicBezTo>
                  <a:pt x="43200" y="12394"/>
                  <a:pt x="33529" y="22065"/>
                  <a:pt x="21600" y="22065"/>
                </a:cubicBezTo>
                <a:cubicBezTo>
                  <a:pt x="9705" y="22065"/>
                  <a:pt x="48" y="12447"/>
                  <a:pt x="0" y="552"/>
                </a:cubicBezTo>
                <a:lnTo>
                  <a:pt x="21600" y="465"/>
                </a:lnTo>
                <a:close/>
              </a:path>
            </a:pathLst>
          </a:custGeom>
          <a:solidFill>
            <a:srgbClr val="66FFFF">
              <a:alpha val="50000"/>
            </a:srgbClr>
          </a:solidFill>
          <a:ln w="12700" cap="rnd">
            <a:solidFill>
              <a:schemeClr val="tx1"/>
            </a:solidFill>
            <a:round/>
            <a:headEnd type="none" w="sm" len="lg"/>
            <a:tailEnd type="non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6120" name="Object 40"/>
          <p:cNvGraphicFramePr>
            <a:graphicFrameLocks noChangeAspect="1"/>
          </p:cNvGraphicFramePr>
          <p:nvPr/>
        </p:nvGraphicFramePr>
        <p:xfrm>
          <a:off x="8342314" y="2887664"/>
          <a:ext cx="3143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5" imgW="152280" imgH="177480" progId="Equation.3">
                  <p:embed/>
                </p:oleObj>
              </mc:Choice>
              <mc:Fallback>
                <p:oleObj name="Equation" r:id="rId5" imgW="152280" imgH="177480" progId="Equation.3">
                  <p:embed/>
                  <p:pic>
                    <p:nvPicPr>
                      <p:cNvPr id="46120" name="Object 4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2314" y="2887664"/>
                        <a:ext cx="3143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21" name="Line 41"/>
          <p:cNvSpPr>
            <a:spLocks noChangeShapeType="1"/>
          </p:cNvSpPr>
          <p:nvPr/>
        </p:nvSpPr>
        <p:spPr bwMode="auto">
          <a:xfrm flipH="1">
            <a:off x="8154989" y="3252788"/>
            <a:ext cx="731837" cy="0"/>
          </a:xfrm>
          <a:prstGeom prst="line">
            <a:avLst/>
          </a:prstGeom>
          <a:noFill/>
          <a:ln w="28575">
            <a:solidFill>
              <a:srgbClr val="FF00FF"/>
            </a:solidFill>
            <a:prstDash val="dash"/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6122" name="Group 42"/>
          <p:cNvGrpSpPr>
            <a:grpSpLocks/>
          </p:cNvGrpSpPr>
          <p:nvPr/>
        </p:nvGrpSpPr>
        <p:grpSpPr bwMode="auto">
          <a:xfrm>
            <a:off x="6543676" y="1209676"/>
            <a:ext cx="3165475" cy="2638425"/>
            <a:chOff x="384" y="720"/>
            <a:chExt cx="2075" cy="1735"/>
          </a:xfrm>
        </p:grpSpPr>
        <p:sp>
          <p:nvSpPr>
            <p:cNvPr id="46123" name="Rectangle 43"/>
            <p:cNvSpPr>
              <a:spLocks noChangeArrowheads="1"/>
            </p:cNvSpPr>
            <p:nvPr/>
          </p:nvSpPr>
          <p:spPr bwMode="auto">
            <a:xfrm>
              <a:off x="384" y="2160"/>
              <a:ext cx="2075" cy="295"/>
            </a:xfrm>
            <a:prstGeom prst="rect">
              <a:avLst/>
            </a:prstGeom>
            <a:solidFill>
              <a:srgbClr val="B8FCFC">
                <a:alpha val="50000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24" name="Line 44"/>
            <p:cNvSpPr>
              <a:spLocks noChangeShapeType="1"/>
            </p:cNvSpPr>
            <p:nvPr/>
          </p:nvSpPr>
          <p:spPr bwMode="auto">
            <a:xfrm flipH="1" flipV="1">
              <a:off x="1440" y="720"/>
              <a:ext cx="0" cy="14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25" name="Line 45"/>
            <p:cNvSpPr>
              <a:spLocks noChangeShapeType="1"/>
            </p:cNvSpPr>
            <p:nvPr/>
          </p:nvSpPr>
          <p:spPr bwMode="auto">
            <a:xfrm>
              <a:off x="1440" y="720"/>
              <a:ext cx="480" cy="137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6126" name="Line 46"/>
          <p:cNvSpPr>
            <a:spLocks noChangeShapeType="1"/>
          </p:cNvSpPr>
          <p:nvPr/>
        </p:nvSpPr>
        <p:spPr bwMode="auto">
          <a:xfrm>
            <a:off x="6503988" y="2668588"/>
            <a:ext cx="32956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127" name="Text Box 47"/>
          <p:cNvSpPr txBox="1">
            <a:spLocks noChangeArrowheads="1"/>
          </p:cNvSpPr>
          <p:nvPr/>
        </p:nvSpPr>
        <p:spPr bwMode="auto">
          <a:xfrm>
            <a:off x="1752600" y="990600"/>
            <a:ext cx="548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50000">
                      <a:srgbClr val="FFFFFF"/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Blip>
                <a:blip r:embed="rId7"/>
              </a:buBlip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测量透镜的曲率半径</a:t>
            </a:r>
          </a:p>
        </p:txBody>
      </p:sp>
      <p:graphicFrame>
        <p:nvGraphicFramePr>
          <p:cNvPr id="46128" name="Object 48"/>
          <p:cNvGraphicFramePr>
            <a:graphicFrameLocks noChangeAspect="1"/>
          </p:cNvGraphicFramePr>
          <p:nvPr>
            <p:extLst/>
          </p:nvPr>
        </p:nvGraphicFramePr>
        <p:xfrm>
          <a:off x="2495600" y="1788275"/>
          <a:ext cx="2359142" cy="627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8" imgW="749160" imgH="253800" progId="Equation.DSMT4">
                  <p:embed/>
                </p:oleObj>
              </mc:Choice>
              <mc:Fallback>
                <p:oleObj name="Equation" r:id="rId8" imgW="749160" imgH="253800" progId="Equation.DSMT4">
                  <p:embed/>
                  <p:pic>
                    <p:nvPicPr>
                      <p:cNvPr id="46128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0" y="1788275"/>
                        <a:ext cx="2359142" cy="6275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29" name="Object 49"/>
          <p:cNvGraphicFramePr>
            <a:graphicFrameLocks noChangeAspect="1"/>
          </p:cNvGraphicFramePr>
          <p:nvPr>
            <p:extLst/>
          </p:nvPr>
        </p:nvGraphicFramePr>
        <p:xfrm>
          <a:off x="2417104" y="2776538"/>
          <a:ext cx="29450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10" imgW="1257120" imgH="253800" progId="Equation.DSMT4">
                  <p:embed/>
                </p:oleObj>
              </mc:Choice>
              <mc:Fallback>
                <p:oleObj name="Equation" r:id="rId10" imgW="1257120" imgH="253800" progId="Equation.DSMT4">
                  <p:embed/>
                  <p:pic>
                    <p:nvPicPr>
                      <p:cNvPr id="46129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104" y="2776538"/>
                        <a:ext cx="29450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30" name="Object 50"/>
          <p:cNvGraphicFramePr>
            <a:graphicFrameLocks noChangeAspect="1"/>
          </p:cNvGraphicFramePr>
          <p:nvPr>
            <p:extLst/>
          </p:nvPr>
        </p:nvGraphicFramePr>
        <p:xfrm>
          <a:off x="2382931" y="3761032"/>
          <a:ext cx="2408314" cy="1018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12" imgW="1028520" imgH="482400" progId="Equation.DSMT4">
                  <p:embed/>
                </p:oleObj>
              </mc:Choice>
              <mc:Fallback>
                <p:oleObj name="Equation" r:id="rId12" imgW="1028520" imgH="482400" progId="Equation.DSMT4">
                  <p:embed/>
                  <p:pic>
                    <p:nvPicPr>
                      <p:cNvPr id="4613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931" y="3761032"/>
                        <a:ext cx="2408314" cy="1018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32" name="Line 52"/>
          <p:cNvSpPr>
            <a:spLocks noChangeShapeType="1"/>
          </p:cNvSpPr>
          <p:nvPr/>
        </p:nvSpPr>
        <p:spPr bwMode="auto">
          <a:xfrm>
            <a:off x="7442200" y="3944938"/>
            <a:ext cx="0" cy="2043112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133" name="Line 53"/>
          <p:cNvSpPr>
            <a:spLocks noChangeShapeType="1"/>
          </p:cNvSpPr>
          <p:nvPr/>
        </p:nvSpPr>
        <p:spPr bwMode="auto">
          <a:xfrm>
            <a:off x="8850313" y="3944938"/>
            <a:ext cx="0" cy="2043112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134" name="Line 54"/>
          <p:cNvSpPr>
            <a:spLocks noChangeShapeType="1"/>
          </p:cNvSpPr>
          <p:nvPr/>
        </p:nvSpPr>
        <p:spPr bwMode="auto">
          <a:xfrm>
            <a:off x="7448550" y="5800726"/>
            <a:ext cx="1390650" cy="41275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6135" name="Object 55"/>
          <p:cNvGraphicFramePr>
            <a:graphicFrameLocks noChangeAspect="1"/>
          </p:cNvGraphicFramePr>
          <p:nvPr/>
        </p:nvGraphicFramePr>
        <p:xfrm>
          <a:off x="7888288" y="5815013"/>
          <a:ext cx="4937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14" imgW="291960" imgH="228600" progId="Equation.3">
                  <p:embed/>
                </p:oleObj>
              </mc:Choice>
              <mc:Fallback>
                <p:oleObj name="Equation" r:id="rId14" imgW="291960" imgH="228600" progId="Equation.3">
                  <p:embed/>
                  <p:pic>
                    <p:nvPicPr>
                      <p:cNvPr id="46135" name="Object 5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8288" y="5815013"/>
                        <a:ext cx="493712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0624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6</TotalTime>
  <Words>762</Words>
  <Application>Microsoft Office PowerPoint</Application>
  <PresentationFormat>自定义</PresentationFormat>
  <Paragraphs>133</Paragraphs>
  <Slides>2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5</vt:i4>
      </vt:variant>
    </vt:vector>
  </HeadingPairs>
  <TitlesOfParts>
    <vt:vector size="29" baseType="lpstr">
      <vt:lpstr>Office 主题​​</vt:lpstr>
      <vt:lpstr>默认设计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宋文华</dc:creator>
  <cp:lastModifiedBy>USER-</cp:lastModifiedBy>
  <cp:revision>6</cp:revision>
  <dcterms:created xsi:type="dcterms:W3CDTF">2019-12-03T14:57:08Z</dcterms:created>
  <dcterms:modified xsi:type="dcterms:W3CDTF">2019-12-04T03:25:37Z</dcterms:modified>
</cp:coreProperties>
</file>